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A4912C" w14:textId="77777777" w:rsidR="00363685" w:rsidRPr="0088732B" w:rsidRDefault="00A86F14" w:rsidP="00965ED3">
      <w:pPr>
        <w:pStyle w:val="1"/>
        <w:rPr>
          <w:rFonts w:hAnsi="Calibri"/>
        </w:rPr>
      </w:pPr>
      <w:r w:rsidRPr="0088732B">
        <w:rPr>
          <w:rFonts w:hint="eastAsia"/>
        </w:rPr>
        <w:t>2021</w:t>
      </w:r>
      <w:r w:rsidRPr="0088732B">
        <w:rPr>
          <w:rFonts w:hint="eastAsia"/>
        </w:rPr>
        <w:t>学年第二学期高中等级考教学资源</w:t>
      </w:r>
    </w:p>
    <w:p w14:paraId="0961FE4F" w14:textId="656C9B33" w:rsidR="00363685" w:rsidRPr="0088732B" w:rsidRDefault="00A86F14" w:rsidP="00965ED3">
      <w:pPr>
        <w:pStyle w:val="1"/>
      </w:pPr>
      <w:r w:rsidRPr="0088732B">
        <w:t>物</w:t>
      </w:r>
      <w:r w:rsidRPr="0088732B">
        <w:t xml:space="preserve">   </w:t>
      </w:r>
      <w:r w:rsidRPr="0088732B">
        <w:t>理</w:t>
      </w:r>
    </w:p>
    <w:p w14:paraId="0F65CE74" w14:textId="5D7EE7DC" w:rsidR="00363685" w:rsidRPr="0088732B" w:rsidRDefault="00A86F14" w:rsidP="00EE206D">
      <w:pPr>
        <w:rPr>
          <w:rFonts w:eastAsia="黑体"/>
          <w:sz w:val="18"/>
          <w:szCs w:val="18"/>
        </w:rPr>
      </w:pPr>
      <w:r w:rsidRPr="0088732B">
        <w:rPr>
          <w:rFonts w:eastAsia="黑体"/>
          <w:sz w:val="18"/>
          <w:szCs w:val="18"/>
        </w:rPr>
        <w:t>考生注意：</w:t>
      </w:r>
    </w:p>
    <w:p w14:paraId="4FAE02FE" w14:textId="77777777" w:rsidR="00363685" w:rsidRPr="0088732B" w:rsidRDefault="00A86F14" w:rsidP="00EE206D">
      <w:pPr>
        <w:rPr>
          <w:rFonts w:eastAsia="黑体"/>
          <w:sz w:val="18"/>
          <w:szCs w:val="18"/>
        </w:rPr>
      </w:pPr>
      <w:r w:rsidRPr="0088732B">
        <w:rPr>
          <w:rFonts w:eastAsia="黑体"/>
          <w:sz w:val="18"/>
          <w:szCs w:val="18"/>
        </w:rPr>
        <w:t>1.</w:t>
      </w:r>
      <w:r w:rsidRPr="0088732B">
        <w:rPr>
          <w:rFonts w:eastAsia="黑体"/>
          <w:sz w:val="18"/>
          <w:szCs w:val="18"/>
        </w:rPr>
        <w:t>试卷满分</w:t>
      </w:r>
      <w:r w:rsidRPr="0088732B">
        <w:rPr>
          <w:rFonts w:eastAsia="黑体"/>
          <w:sz w:val="18"/>
          <w:szCs w:val="18"/>
        </w:rPr>
        <w:t>100</w:t>
      </w:r>
      <w:r w:rsidRPr="0088732B">
        <w:rPr>
          <w:rFonts w:eastAsia="黑体"/>
          <w:sz w:val="18"/>
          <w:szCs w:val="18"/>
        </w:rPr>
        <w:t>分，考试时间</w:t>
      </w:r>
      <w:r w:rsidRPr="0088732B">
        <w:rPr>
          <w:rFonts w:eastAsia="黑体"/>
          <w:sz w:val="18"/>
          <w:szCs w:val="18"/>
        </w:rPr>
        <w:t>60</w:t>
      </w:r>
      <w:r w:rsidRPr="0088732B">
        <w:rPr>
          <w:rFonts w:eastAsia="黑体"/>
          <w:sz w:val="18"/>
          <w:szCs w:val="18"/>
        </w:rPr>
        <w:t>分钟．</w:t>
      </w:r>
    </w:p>
    <w:p w14:paraId="61B5B5B8" w14:textId="77777777" w:rsidR="00363685" w:rsidRPr="0088732B" w:rsidRDefault="00A86F14" w:rsidP="00EE206D">
      <w:pPr>
        <w:rPr>
          <w:rFonts w:eastAsia="黑体"/>
          <w:sz w:val="18"/>
          <w:szCs w:val="18"/>
        </w:rPr>
      </w:pPr>
      <w:r w:rsidRPr="0088732B">
        <w:rPr>
          <w:rFonts w:eastAsia="黑体"/>
          <w:sz w:val="18"/>
          <w:szCs w:val="18"/>
        </w:rPr>
        <w:t>2.</w:t>
      </w:r>
      <w:r w:rsidRPr="0088732B">
        <w:rPr>
          <w:rFonts w:eastAsia="黑体"/>
          <w:sz w:val="18"/>
          <w:szCs w:val="18"/>
        </w:rPr>
        <w:t>本考试分设试卷和答题纸．试卷包括三部分，第一部分为选择题，第二部分为填空题，第三部分为综合题．</w:t>
      </w:r>
    </w:p>
    <w:p w14:paraId="13093FD2" w14:textId="77777777" w:rsidR="00363685" w:rsidRPr="0088732B" w:rsidRDefault="00A86F14" w:rsidP="00EE206D">
      <w:pPr>
        <w:rPr>
          <w:rFonts w:eastAsia="黑体"/>
          <w:sz w:val="18"/>
          <w:szCs w:val="18"/>
        </w:rPr>
      </w:pPr>
      <w:r w:rsidRPr="0088732B">
        <w:rPr>
          <w:rFonts w:eastAsia="黑体"/>
          <w:sz w:val="18"/>
          <w:szCs w:val="18"/>
        </w:rPr>
        <w:t>3.</w:t>
      </w:r>
      <w:r w:rsidRPr="0088732B">
        <w:rPr>
          <w:rFonts w:eastAsia="黑体"/>
          <w:sz w:val="18"/>
          <w:szCs w:val="18"/>
        </w:rPr>
        <w:t>答题前，务必在答题纸上填写姓名和准考证号．作答必须涂或写在答题纸上，在试卷上作答一律不得分．第一部分的作答必须涂在答题纸上相应的区域，第二、三部分的作答必须写在答题纸上与试卷题号对应的位置．</w:t>
      </w:r>
    </w:p>
    <w:p w14:paraId="4DE4B7D1" w14:textId="6272B6F6" w:rsidR="00363685" w:rsidRPr="0088732B" w:rsidRDefault="00A86F14" w:rsidP="00965ED3">
      <w:pPr>
        <w:pStyle w:val="2"/>
      </w:pPr>
      <w:r w:rsidRPr="0088732B">
        <w:t>一、单项选择题（共</w:t>
      </w:r>
      <w:r w:rsidRPr="0088732B">
        <w:t>40</w:t>
      </w:r>
      <w:r w:rsidRPr="0088732B">
        <w:t>分，</w:t>
      </w:r>
      <w:r w:rsidRPr="0088732B">
        <w:t>1</w:t>
      </w:r>
      <w:r w:rsidRPr="0088732B">
        <w:t>～</w:t>
      </w:r>
      <w:r w:rsidRPr="0088732B">
        <w:t>8</w:t>
      </w:r>
      <w:r w:rsidRPr="0088732B">
        <w:t>题每小题</w:t>
      </w:r>
      <w:r w:rsidRPr="0088732B">
        <w:t>3</w:t>
      </w:r>
      <w:r w:rsidRPr="0088732B">
        <w:t>分，</w:t>
      </w:r>
      <w:r w:rsidRPr="0088732B">
        <w:t>9</w:t>
      </w:r>
      <w:r w:rsidRPr="0088732B">
        <w:t>～</w:t>
      </w:r>
      <w:r w:rsidRPr="0088732B">
        <w:t>12</w:t>
      </w:r>
      <w:r w:rsidRPr="0088732B">
        <w:t>题每小题</w:t>
      </w:r>
      <w:r w:rsidRPr="0088732B">
        <w:t>4</w:t>
      </w:r>
      <w:r w:rsidRPr="0088732B">
        <w:t>分．每小题只有一个正确选项）</w:t>
      </w:r>
    </w:p>
    <w:p w14:paraId="5A6CA916" w14:textId="49F24DB7" w:rsidR="00363685" w:rsidRPr="00657C68" w:rsidRDefault="00A86F14" w:rsidP="003E140D">
      <w:pPr>
        <w:numPr>
          <w:ilvl w:val="0"/>
          <w:numId w:val="1"/>
        </w:numPr>
      </w:pPr>
      <w:r w:rsidRPr="00657C68">
        <w:t>下列图示实验中，能说明原子具有核式结构的</w:t>
      </w:r>
      <w:commentRangeStart w:id="0"/>
      <w:r w:rsidRPr="00657C68">
        <w:t>是</w:t>
      </w:r>
      <w:commentRangeEnd w:id="0"/>
      <w:r w:rsidR="0088732B">
        <w:rPr>
          <w:rStyle w:val="af"/>
        </w:rPr>
        <w:commentReference w:id="0"/>
      </w:r>
    </w:p>
    <w:p w14:paraId="0D46736C" w14:textId="06FB6CB0" w:rsidR="00965ED3" w:rsidRDefault="00AB2C5D" w:rsidP="00EE206D">
      <w:pPr>
        <w:rPr>
          <w:bCs/>
        </w:rPr>
      </w:pPr>
      <w:r>
        <w:rPr>
          <w:noProof/>
        </w:rPr>
        <mc:AlternateContent>
          <mc:Choice Requires="wpg">
            <w:drawing>
              <wp:inline distT="0" distB="0" distL="0" distR="0" wp14:anchorId="480DED9C" wp14:editId="59615B61">
                <wp:extent cx="4728210" cy="984885"/>
                <wp:effectExtent l="0" t="0" r="0" b="5715"/>
                <wp:docPr id="915" name="组合 9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28210" cy="984885"/>
                          <a:chOff x="0" y="0"/>
                          <a:chExt cx="4728210" cy="984979"/>
                        </a:xfrm>
                      </wpg:grpSpPr>
                      <wpg:grpSp>
                        <wpg:cNvPr id="914" name="组合 914"/>
                        <wpg:cNvGrpSpPr/>
                        <wpg:grpSpPr>
                          <a:xfrm>
                            <a:off x="389925" y="815558"/>
                            <a:ext cx="3965564" cy="169421"/>
                            <a:chOff x="389925" y="-528746"/>
                            <a:chExt cx="3965564" cy="169421"/>
                          </a:xfrm>
                        </wpg:grpSpPr>
                        <wps:wsp>
                          <wps:cNvPr id="217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925" y="-521789"/>
                              <a:ext cx="178036" cy="1624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08F103" w14:textId="77777777" w:rsidR="00AB2C5D" w:rsidRPr="00640D08" w:rsidRDefault="00AB2C5D" w:rsidP="00AB2C5D">
                                <w:r w:rsidRPr="00640D08"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08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59167" y="-521789"/>
                              <a:ext cx="171051" cy="1624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912B478" w14:textId="77777777" w:rsidR="00AB2C5D" w:rsidRPr="00640D08" w:rsidRDefault="00AB2C5D" w:rsidP="00AB2C5D"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0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465" y="-521789"/>
                              <a:ext cx="171051" cy="1624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A211CD" w14:textId="77777777" w:rsidR="00AB2C5D" w:rsidRPr="00640D08" w:rsidRDefault="00AB2C5D" w:rsidP="00AB2C5D"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913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77453" y="-528746"/>
                              <a:ext cx="178036" cy="1624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91A467" w14:textId="77777777" w:rsidR="00AB2C5D" w:rsidRPr="00640D08" w:rsidRDefault="00AB2C5D" w:rsidP="00AB2C5D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g:grpSp>
                        <wpg:cNvPr id="1794" name="组合 1794"/>
                        <wpg:cNvGrpSpPr/>
                        <wpg:grpSpPr>
                          <a:xfrm>
                            <a:off x="0" y="0"/>
                            <a:ext cx="4728210" cy="822325"/>
                            <a:chOff x="0" y="-133007"/>
                            <a:chExt cx="5188825" cy="1080744"/>
                          </a:xfrm>
                        </wpg:grpSpPr>
                        <pic:pic xmlns:pic="http://schemas.openxmlformats.org/drawingml/2006/picture">
                          <pic:nvPicPr>
                            <pic:cNvPr id="10" name="图片 10" descr="16-1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3" cstate="print">
                              <a:grayscl/>
                              <a:lum bright="-40000" contrast="6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827515" y="-46866"/>
                              <a:ext cx="859155" cy="9857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00002" name="图片 10000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 cstate="print"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-133007"/>
                              <a:ext cx="1178560" cy="1080744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01" name="图片 10000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425130" y="-38614"/>
                              <a:ext cx="1122680" cy="87693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11" name="组合 11"/>
                          <wpg:cNvGrpSpPr/>
                          <wpg:grpSpPr>
                            <a:xfrm>
                              <a:off x="4176708" y="-97960"/>
                              <a:ext cx="1012117" cy="914777"/>
                              <a:chOff x="3432" y="4605"/>
                              <a:chExt cx="1935" cy="1596"/>
                            </a:xfrm>
                          </wpg:grpSpPr>
                          <wps:wsp>
                            <wps:cNvPr id="12" name="矩形 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61" y="5696"/>
                                <a:ext cx="51" cy="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74901"/>
                                </a:srgbClr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矩形 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32" y="5413"/>
                                <a:ext cx="1122" cy="6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74901"/>
                                </a:srgbClr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直线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2" y="5468"/>
                                <a:ext cx="0" cy="529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5" name="矩形 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79" y="5688"/>
                                <a:ext cx="36" cy="1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74901"/>
                                </a:srgbClr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任意多边形 31" descr="宽上对角线"/>
                            <wps:cNvSpPr/>
                            <wps:spPr bwMode="auto">
                              <a:xfrm>
                                <a:off x="3789" y="5644"/>
                                <a:ext cx="511" cy="393"/>
                              </a:xfrm>
                              <a:custGeom>
                                <a:avLst/>
                                <a:gdLst>
                                  <a:gd name="T0" fmla="*/ 348 w 825"/>
                                  <a:gd name="T1" fmla="*/ 519 h 639"/>
                                  <a:gd name="T2" fmla="*/ 348 w 825"/>
                                  <a:gd name="T3" fmla="*/ 0 h 639"/>
                                  <a:gd name="T4" fmla="*/ 462 w 825"/>
                                  <a:gd name="T5" fmla="*/ 0 h 639"/>
                                  <a:gd name="T6" fmla="*/ 462 w 825"/>
                                  <a:gd name="T7" fmla="*/ 519 h 639"/>
                                  <a:gd name="T8" fmla="*/ 825 w 825"/>
                                  <a:gd name="T9" fmla="*/ 519 h 639"/>
                                  <a:gd name="T10" fmla="*/ 825 w 825"/>
                                  <a:gd name="T11" fmla="*/ 639 h 639"/>
                                  <a:gd name="T12" fmla="*/ 0 w 825"/>
                                  <a:gd name="T13" fmla="*/ 639 h 639"/>
                                  <a:gd name="T14" fmla="*/ 0 w 825"/>
                                  <a:gd name="T15" fmla="*/ 522 h 639"/>
                                  <a:gd name="T16" fmla="*/ 348 w 825"/>
                                  <a:gd name="T17" fmla="*/ 519 h 63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825" h="639">
                                    <a:moveTo>
                                      <a:pt x="348" y="519"/>
                                    </a:moveTo>
                                    <a:lnTo>
                                      <a:pt x="348" y="0"/>
                                    </a:lnTo>
                                    <a:lnTo>
                                      <a:pt x="462" y="0"/>
                                    </a:lnTo>
                                    <a:lnTo>
                                      <a:pt x="462" y="519"/>
                                    </a:lnTo>
                                    <a:lnTo>
                                      <a:pt x="825" y="519"/>
                                    </a:lnTo>
                                    <a:lnTo>
                                      <a:pt x="825" y="639"/>
                                    </a:lnTo>
                                    <a:lnTo>
                                      <a:pt x="0" y="639"/>
                                    </a:lnTo>
                                    <a:lnTo>
                                      <a:pt x="0" y="522"/>
                                    </a:lnTo>
                                    <a:lnTo>
                                      <a:pt x="348" y="519"/>
                                    </a:lnTo>
                                    <a:close/>
                                  </a:path>
                                </a:pathLst>
                              </a:custGeom>
                              <a:blipFill dpi="0" rotWithShape="0">
                                <a:blip r:embed="rId16"/>
                                <a:srcRect/>
                                <a:tile tx="0" ty="0" sx="100000" sy="100000" flip="none" algn="tl"/>
                              </a:blip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直线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161" y="5619"/>
                                <a:ext cx="141" cy="92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" name="直线 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161" y="5687"/>
                                <a:ext cx="152" cy="74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" name="直线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74" y="5790"/>
                                <a:ext cx="145" cy="48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" name="直线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62" y="5838"/>
                                <a:ext cx="149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" name="直线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85" y="5650"/>
                                <a:ext cx="216" cy="81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" name="直线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5" y="5696"/>
                                <a:ext cx="0" cy="92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23" name="组合 38"/>
                            <wpg:cNvGrpSpPr/>
                            <wpg:grpSpPr>
                              <a:xfrm>
                                <a:off x="4727" y="5588"/>
                                <a:ext cx="480" cy="315"/>
                                <a:chOff x="4251" y="10953"/>
                                <a:chExt cx="774" cy="513"/>
                              </a:xfrm>
                            </wpg:grpSpPr>
                            <wps:wsp>
                              <wps:cNvPr id="24" name="任意多边形 39"/>
                              <wps:cNvSpPr/>
                              <wps:spPr bwMode="auto">
                                <a:xfrm>
                                  <a:off x="4251" y="11085"/>
                                  <a:ext cx="498" cy="258"/>
                                </a:xfrm>
                                <a:custGeom>
                                  <a:avLst/>
                                  <a:gdLst>
                                    <a:gd name="T0" fmla="*/ 141 w 498"/>
                                    <a:gd name="T1" fmla="*/ 0 h 258"/>
                                    <a:gd name="T2" fmla="*/ 0 w 498"/>
                                    <a:gd name="T3" fmla="*/ 69 h 258"/>
                                    <a:gd name="T4" fmla="*/ 0 w 498"/>
                                    <a:gd name="T5" fmla="*/ 177 h 258"/>
                                    <a:gd name="T6" fmla="*/ 140 w 498"/>
                                    <a:gd name="T7" fmla="*/ 258 h 258"/>
                                    <a:gd name="T8" fmla="*/ 498 w 498"/>
                                    <a:gd name="T9" fmla="*/ 258 h 258"/>
                                    <a:gd name="T10" fmla="*/ 498 w 498"/>
                                    <a:gd name="T11" fmla="*/ 0 h 258"/>
                                    <a:gd name="T12" fmla="*/ 141 w 498"/>
                                    <a:gd name="T13" fmla="*/ 0 h 2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498" h="258">
                                      <a:moveTo>
                                        <a:pt x="141" y="0"/>
                                      </a:moveTo>
                                      <a:lnTo>
                                        <a:pt x="0" y="69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40" y="258"/>
                                      </a:lnTo>
                                      <a:lnTo>
                                        <a:pt x="498" y="258"/>
                                      </a:lnTo>
                                      <a:lnTo>
                                        <a:pt x="498" y="0"/>
                                      </a:lnTo>
                                      <a:lnTo>
                                        <a:pt x="14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>
                                    <a:alpha val="74901"/>
                                  </a:srgbClr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矩形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37" y="11097"/>
                                  <a:ext cx="92" cy="2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74901"/>
                                  </a:srgbClr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直线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89" y="11085"/>
                                  <a:ext cx="0" cy="2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7" name="任意多边形 42"/>
                              <wps:cNvSpPr/>
                              <wps:spPr bwMode="auto">
                                <a:xfrm>
                                  <a:off x="4743" y="10953"/>
                                  <a:ext cx="273" cy="126"/>
                                </a:xfrm>
                                <a:custGeom>
                                  <a:avLst/>
                                  <a:gdLst>
                                    <a:gd name="T0" fmla="*/ 0 w 273"/>
                                    <a:gd name="T1" fmla="*/ 126 h 126"/>
                                    <a:gd name="T2" fmla="*/ 102 w 273"/>
                                    <a:gd name="T3" fmla="*/ 0 h 126"/>
                                    <a:gd name="T4" fmla="*/ 273 w 273"/>
                                    <a:gd name="T5" fmla="*/ 0 h 1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73" h="126">
                                      <a:moveTo>
                                        <a:pt x="0" y="126"/>
                                      </a:moveTo>
                                      <a:lnTo>
                                        <a:pt x="102" y="0"/>
                                      </a:lnTo>
                                      <a:lnTo>
                                        <a:pt x="27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任意多边形 43"/>
                              <wps:cNvSpPr/>
                              <wps:spPr bwMode="auto">
                                <a:xfrm flipV="1">
                                  <a:off x="4752" y="11340"/>
                                  <a:ext cx="273" cy="126"/>
                                </a:xfrm>
                                <a:custGeom>
                                  <a:avLst/>
                                  <a:gdLst>
                                    <a:gd name="T0" fmla="*/ 0 w 273"/>
                                    <a:gd name="T1" fmla="*/ 126 h 126"/>
                                    <a:gd name="T2" fmla="*/ 102 w 273"/>
                                    <a:gd name="T3" fmla="*/ 0 h 126"/>
                                    <a:gd name="T4" fmla="*/ 273 w 273"/>
                                    <a:gd name="T5" fmla="*/ 0 h 1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73" h="126">
                                      <a:moveTo>
                                        <a:pt x="0" y="126"/>
                                      </a:moveTo>
                                      <a:lnTo>
                                        <a:pt x="102" y="0"/>
                                      </a:lnTo>
                                      <a:lnTo>
                                        <a:pt x="27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直线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48" y="10953"/>
                                  <a:ext cx="0" cy="5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0" name="直线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37" y="11184"/>
                                  <a:ext cx="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1" name="直线 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0" y="11262"/>
                                  <a:ext cx="8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2" name="直线 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46" y="11121"/>
                                  <a:ext cx="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33" name="直线 4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96" y="5354"/>
                                <a:ext cx="116" cy="242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34" name="直线 4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03" y="5531"/>
                                <a:ext cx="152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35" name="组合 50"/>
                            <wpg:cNvGrpSpPr/>
                            <wpg:grpSpPr>
                              <a:xfrm>
                                <a:off x="4259" y="5114"/>
                                <a:ext cx="127" cy="301"/>
                                <a:chOff x="3225" y="9282"/>
                                <a:chExt cx="206" cy="489"/>
                              </a:xfrm>
                            </wpg:grpSpPr>
                            <wpg:grpSp>
                              <wpg:cNvPr id="36" name="组合 51"/>
                              <wpg:cNvGrpSpPr/>
                              <wpg:grpSpPr>
                                <a:xfrm>
                                  <a:off x="3273" y="9282"/>
                                  <a:ext cx="111" cy="489"/>
                                  <a:chOff x="3444" y="9348"/>
                                  <a:chExt cx="111" cy="489"/>
                                </a:xfrm>
                              </wpg:grpSpPr>
                              <wps:wsp>
                                <wps:cNvPr id="37" name="直线 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44" y="9348"/>
                                    <a:ext cx="0" cy="4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8" name="直线 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55" y="9348"/>
                                    <a:ext cx="0" cy="4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39" name="椭圆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25" y="9531"/>
                                  <a:ext cx="206" cy="9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任意多边形 55"/>
                              <wps:cNvSpPr/>
                              <wps:spPr bwMode="auto">
                                <a:xfrm>
                                  <a:off x="3300" y="9483"/>
                                  <a:ext cx="54" cy="216"/>
                                </a:xfrm>
                                <a:custGeom>
                                  <a:avLst/>
                                  <a:gdLst>
                                    <a:gd name="T0" fmla="*/ 0 w 54"/>
                                    <a:gd name="T1" fmla="*/ 0 h 216"/>
                                    <a:gd name="T2" fmla="*/ 0 w 54"/>
                                    <a:gd name="T3" fmla="*/ 195 h 216"/>
                                    <a:gd name="T4" fmla="*/ 12 w 54"/>
                                    <a:gd name="T5" fmla="*/ 216 h 216"/>
                                    <a:gd name="T6" fmla="*/ 42 w 54"/>
                                    <a:gd name="T7" fmla="*/ 216 h 216"/>
                                    <a:gd name="T8" fmla="*/ 54 w 54"/>
                                    <a:gd name="T9" fmla="*/ 189 h 216"/>
                                    <a:gd name="T10" fmla="*/ 54 w 54"/>
                                    <a:gd name="T11" fmla="*/ 3 h 2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" h="216">
                                      <a:moveTo>
                                        <a:pt x="0" y="0"/>
                                      </a:moveTo>
                                      <a:lnTo>
                                        <a:pt x="0" y="195"/>
                                      </a:lnTo>
                                      <a:lnTo>
                                        <a:pt x="12" y="216"/>
                                      </a:lnTo>
                                      <a:lnTo>
                                        <a:pt x="42" y="216"/>
                                      </a:lnTo>
                                      <a:lnTo>
                                        <a:pt x="54" y="189"/>
                                      </a:lnTo>
                                      <a:lnTo>
                                        <a:pt x="54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1" name="组合 56"/>
                            <wpg:cNvGrpSpPr/>
                            <wpg:grpSpPr>
                              <a:xfrm>
                                <a:off x="3562" y="5113"/>
                                <a:ext cx="127" cy="301"/>
                                <a:chOff x="3225" y="9282"/>
                                <a:chExt cx="206" cy="489"/>
                              </a:xfrm>
                            </wpg:grpSpPr>
                            <wpg:grpSp>
                              <wpg:cNvPr id="42" name="组合 57"/>
                              <wpg:cNvGrpSpPr/>
                              <wpg:grpSpPr>
                                <a:xfrm>
                                  <a:off x="3273" y="9282"/>
                                  <a:ext cx="111" cy="489"/>
                                  <a:chOff x="3444" y="9348"/>
                                  <a:chExt cx="111" cy="489"/>
                                </a:xfrm>
                              </wpg:grpSpPr>
                              <wps:wsp>
                                <wps:cNvPr id="43" name="直线 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444" y="9348"/>
                                    <a:ext cx="0" cy="4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44" name="直线 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55" y="9348"/>
                                    <a:ext cx="0" cy="4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45" name="椭圆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25" y="9531"/>
                                  <a:ext cx="206" cy="98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任意多边形 61"/>
                              <wps:cNvSpPr/>
                              <wps:spPr bwMode="auto">
                                <a:xfrm>
                                  <a:off x="3300" y="9483"/>
                                  <a:ext cx="54" cy="216"/>
                                </a:xfrm>
                                <a:custGeom>
                                  <a:avLst/>
                                  <a:gdLst>
                                    <a:gd name="T0" fmla="*/ 0 w 54"/>
                                    <a:gd name="T1" fmla="*/ 0 h 216"/>
                                    <a:gd name="T2" fmla="*/ 0 w 54"/>
                                    <a:gd name="T3" fmla="*/ 195 h 216"/>
                                    <a:gd name="T4" fmla="*/ 12 w 54"/>
                                    <a:gd name="T5" fmla="*/ 216 h 216"/>
                                    <a:gd name="T6" fmla="*/ 42 w 54"/>
                                    <a:gd name="T7" fmla="*/ 216 h 216"/>
                                    <a:gd name="T8" fmla="*/ 54 w 54"/>
                                    <a:gd name="T9" fmla="*/ 189 h 216"/>
                                    <a:gd name="T10" fmla="*/ 54 w 54"/>
                                    <a:gd name="T11" fmla="*/ 3 h 2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4" h="216">
                                      <a:moveTo>
                                        <a:pt x="0" y="0"/>
                                      </a:moveTo>
                                      <a:lnTo>
                                        <a:pt x="0" y="195"/>
                                      </a:lnTo>
                                      <a:lnTo>
                                        <a:pt x="12" y="216"/>
                                      </a:lnTo>
                                      <a:lnTo>
                                        <a:pt x="42" y="216"/>
                                      </a:lnTo>
                                      <a:lnTo>
                                        <a:pt x="54" y="189"/>
                                      </a:lnTo>
                                      <a:lnTo>
                                        <a:pt x="54" y="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7" name="直线 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25" y="4859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tailEnd type="arrow" w="lg" len="med"/>
                              </a:ln>
                            </wps:spPr>
                            <wps:bodyPr/>
                          </wps:wsp>
                          <wps:wsp>
                            <wps:cNvPr id="48" name="直线 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2" y="4864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tailEnd type="arrow" w="lg" len="med"/>
                              </a:ln>
                            </wps:spPr>
                            <wps:bodyPr/>
                          </wps:wsp>
                          <wps:wsp>
                            <wps:cNvPr id="49" name="文本框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35" y="4605"/>
                                <a:ext cx="500" cy="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75CE431" w14:textId="77777777" w:rsidR="00AB2C5D" w:rsidRPr="00AB2C5D" w:rsidRDefault="00AB2C5D" w:rsidP="00AB2C5D">
                                  <w:pPr>
                                    <w:snapToGrid w:val="0"/>
                                    <w:textAlignment w:val="center"/>
                                    <w:rPr>
                                      <w:bCs/>
                                      <w:sz w:val="13"/>
                                      <w:szCs w:val="13"/>
                                    </w:rPr>
                                  </w:pPr>
                                  <w:r w:rsidRPr="00AB2C5D">
                                    <w:rPr>
                                      <w:rFonts w:hint="eastAsia"/>
                                      <w:bCs/>
                                      <w:sz w:val="13"/>
                                      <w:szCs w:val="13"/>
                                    </w:rPr>
                                    <w:t>氮气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53" name="文本框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30" y="5515"/>
                                <a:ext cx="95" cy="1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1AAE2A6" w14:textId="77777777" w:rsidR="00AB2C5D" w:rsidRPr="00AB2C5D" w:rsidRDefault="00AB2C5D" w:rsidP="00AB2C5D">
                                  <w:pPr>
                                    <w:snapToGrid w:val="0"/>
                                    <w:textAlignment w:val="center"/>
                                    <w:rPr>
                                      <w:bCs/>
                                      <w:sz w:val="13"/>
                                      <w:szCs w:val="1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54" name="文本框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41" y="5388"/>
                                <a:ext cx="673" cy="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3C5D2A4" w14:textId="77777777" w:rsidR="00AB2C5D" w:rsidRPr="00AB2C5D" w:rsidRDefault="00AB2C5D" w:rsidP="00AB2C5D">
                                  <w:pPr>
                                    <w:snapToGrid w:val="0"/>
                                    <w:textAlignment w:val="center"/>
                                    <w:rPr>
                                      <w:bCs/>
                                      <w:sz w:val="13"/>
                                      <w:szCs w:val="13"/>
                                    </w:rPr>
                                  </w:pPr>
                                  <w:r w:rsidRPr="00AB2C5D">
                                    <w:rPr>
                                      <w:rFonts w:hint="eastAsia"/>
                                      <w:bCs/>
                                      <w:sz w:val="13"/>
                                      <w:szCs w:val="13"/>
                                    </w:rPr>
                                    <w:t>放射源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55" name="文本框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95" y="5006"/>
                                <a:ext cx="500" cy="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72EE3B4" w14:textId="77777777" w:rsidR="00AB2C5D" w:rsidRPr="00AB2C5D" w:rsidRDefault="00AB2C5D" w:rsidP="00AB2C5D">
                                  <w:pPr>
                                    <w:snapToGrid w:val="0"/>
                                    <w:textAlignment w:val="center"/>
                                    <w:rPr>
                                      <w:bCs/>
                                      <w:sz w:val="13"/>
                                      <w:szCs w:val="13"/>
                                    </w:rPr>
                                  </w:pPr>
                                  <w:r w:rsidRPr="00AB2C5D">
                                    <w:rPr>
                                      <w:rFonts w:hint="eastAsia"/>
                                      <w:bCs/>
                                      <w:sz w:val="13"/>
                                      <w:szCs w:val="13"/>
                                    </w:rPr>
                                    <w:t>银箔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56" name="文本框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71" y="5287"/>
                                <a:ext cx="673" cy="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CE22943" w14:textId="77777777" w:rsidR="00AB2C5D" w:rsidRPr="00AB2C5D" w:rsidRDefault="00AB2C5D" w:rsidP="00AB2C5D">
                                  <w:pPr>
                                    <w:snapToGrid w:val="0"/>
                                    <w:textAlignment w:val="center"/>
                                    <w:rPr>
                                      <w:bCs/>
                                      <w:sz w:val="13"/>
                                      <w:szCs w:val="13"/>
                                    </w:rPr>
                                  </w:pPr>
                                  <w:r w:rsidRPr="00AB2C5D">
                                    <w:rPr>
                                      <w:rFonts w:hint="eastAsia"/>
                                      <w:bCs/>
                                      <w:sz w:val="13"/>
                                      <w:szCs w:val="13"/>
                                    </w:rPr>
                                    <w:t>荧光屏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57" name="文本框 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694" y="5955"/>
                                <a:ext cx="673" cy="2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B55C401" w14:textId="77777777" w:rsidR="00AB2C5D" w:rsidRPr="00AB2C5D" w:rsidRDefault="00AB2C5D" w:rsidP="00AB2C5D">
                                  <w:pPr>
                                    <w:snapToGrid w:val="0"/>
                                    <w:textAlignment w:val="center"/>
                                    <w:rPr>
                                      <w:bCs/>
                                      <w:sz w:val="13"/>
                                      <w:szCs w:val="13"/>
                                    </w:rPr>
                                  </w:pPr>
                                  <w:r w:rsidRPr="00AB2C5D">
                                    <w:rPr>
                                      <w:rFonts w:hint="eastAsia"/>
                                      <w:bCs/>
                                      <w:sz w:val="13"/>
                                      <w:szCs w:val="13"/>
                                    </w:rPr>
                                    <w:t>显微镜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80DED9C" id="组合 915" o:spid="_x0000_s1026" style="width:372.3pt;height:77.55pt;mso-position-horizontal-relative:char;mso-position-vertical-relative:line" coordsize="47282,9849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">
                <v:group id="组合 914" o:spid="_x0000_s1027" style="position:absolute;left:3899;top:8155;width:39655;height:1694" coordorigin="3899,-5287" coordsize="39655,1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FOx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eA9XsDfmXAE5PIGAAD//wMAUEsBAi0AFAAGAAgAAAAhANvh9svuAAAAhQEAABMAAAAAAAAA&#10;AAAAAAAAAAAAAFtDb250ZW50X1R5cGVzXS54bWxQSwECLQAUAAYACAAAACEAWvQsW78AAAAVAQAA&#10;CwAAAAAAAAAAAAAAAAAfAQAAX3JlbHMvLnJlbHNQSwECLQAUAAYACAAAACEAhzhTscYAAADcAAAA&#10;DwAAAAAAAAAAAAAAAAAHAgAAZHJzL2Rvd25yZXYueG1sUEsFBgAAAAADAAMAtwAAAPo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28" type="#_x0000_t202" style="position:absolute;left:3899;top:-5217;width:1780;height:16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0308F103" w14:textId="77777777" w:rsidR="00AB2C5D" w:rsidRPr="00640D08" w:rsidRDefault="00AB2C5D" w:rsidP="00AB2C5D">
                          <w:r w:rsidRPr="00640D08">
                            <w:t>A</w:t>
                          </w:r>
                        </w:p>
                      </w:txbxContent>
                    </v:textbox>
                  </v:shape>
                  <v:shape id="文本框 2" o:spid="_x0000_s1029" type="#_x0000_t202" style="position:absolute;left:16591;top:-5217;width:1711;height:16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" filled="f" stroked="f">
                    <v:textbox style="mso-fit-shape-to-text:t" inset="1mm,0,1mm,0">
                      <w:txbxContent>
                        <w:p w14:paraId="0912B478" w14:textId="77777777" w:rsidR="00AB2C5D" w:rsidRPr="00640D08" w:rsidRDefault="00AB2C5D" w:rsidP="00AB2C5D"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" o:spid="_x0000_s1030" type="#_x0000_t202" style="position:absolute;left:28874;top:-5217;width:1711;height:16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" filled="f" stroked="f">
                    <v:textbox style="mso-fit-shape-to-text:t" inset="1mm,0,1mm,0">
                      <w:txbxContent>
                        <w:p w14:paraId="2DA211CD" w14:textId="77777777" w:rsidR="00AB2C5D" w:rsidRPr="00640D08" w:rsidRDefault="00AB2C5D" w:rsidP="00AB2C5D"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" o:spid="_x0000_s1031" type="#_x0000_t202" style="position:absolute;left:41774;top:-5287;width:1780;height:16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3D91A467" w14:textId="77777777" w:rsidR="00AB2C5D" w:rsidRPr="00640D08" w:rsidRDefault="00AB2C5D" w:rsidP="00AB2C5D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group id="组合 1794" o:spid="_x0000_s1032" style="position:absolute;width:47282;height:8223" coordorigin=",-1330" coordsize="51888,108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10" o:spid="_x0000_s1033" type="#_x0000_t75" alt="16-10" style="position:absolute;left:28275;top:-468;width:8591;height:98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">
                    <v:imagedata r:id="rId17" o:title="16-10" gain="2.5" blacklevel="-13107f" grayscale="t"/>
                  </v:shape>
                  <v:shape id="图片 100002" o:spid="_x0000_s1034" type="#_x0000_t75" style="position:absolute;top:-1330;width:11785;height:108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">
                    <v:imagedata r:id="rId18" o:title="" grayscale="t"/>
                  </v:shape>
                  <v:shape id="图片 100001" o:spid="_x0000_s1035" type="#_x0000_t75" style="position:absolute;left:14251;top:-386;width:11227;height:876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">
                    <v:imagedata r:id="rId19" o:title=""/>
                  </v:shape>
                  <v:group id="组合 11" o:spid="_x0000_s1036" style="position:absolute;left:41767;top:-979;width:10121;height:9147" coordorigin="3432,4605" coordsize="1935,1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矩形 27" o:spid="_x0000_s1037" style="position:absolute;left:4561;top:5696;width:51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">
                      <v:fill opacity="49087f"/>
                    </v:rect>
                    <v:rect id="矩形 28" o:spid="_x0000_s1038" style="position:absolute;left:3432;top:5413;width:1122;height: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">
                      <v:fill opacity="49087f"/>
                    </v:rect>
                    <v:line id="直线 29" o:spid="_x0000_s1039" style="position:absolute;visibility:visible;mso-wrap-style:square" from="4492,5468" to="4492,5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<v:rect id="矩形 30" o:spid="_x0000_s1040" style="position:absolute;left:4079;top:5688;width:36;height:1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">
                      <v:fill opacity="49087f"/>
                    </v:rect>
                    <v:shape id="任意多边形 31" o:spid="_x0000_s1041" alt="宽上对角线" style="position:absolute;left:3789;top:5644;width:511;height:393;visibility:visible;mso-wrap-style:square;v-text-anchor:top" coordsize="825,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" path="m348,519l348,,462,r,519l825,519r,120l,639,,522r348,-3xe">
                      <v:fill r:id="rId20" o:title="宽上对角线" recolor="t" type="tile"/>
                      <v:path arrowok="t" o:connecttype="custom" o:connectlocs="216,319;216,0;286,0;286,319;511,319;511,393;0,393;0,321;216,319" o:connectangles="0,0,0,0,0,0,0,0,0"/>
                    </v:shape>
                    <v:line id="直线 32" o:spid="_x0000_s1042" style="position:absolute;flip:y;visibility:visible;mso-wrap-style:square" from="4161,5619" to="4302,5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    <v:line id="直线 33" o:spid="_x0000_s1043" style="position:absolute;flip:y;visibility:visible;mso-wrap-style:square" from="4161,5687" to="4313,5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  <v:line id="直线 34" o:spid="_x0000_s1044" style="position:absolute;visibility:visible;mso-wrap-style:square" from="4174,5790" to="4319,5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  <v:line id="直线 35" o:spid="_x0000_s1045" style="position:absolute;visibility:visible;mso-wrap-style:square" from="4162,5838" to="4311,5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    <v:line id="直线 36" o:spid="_x0000_s1046" style="position:absolute;visibility:visible;mso-wrap-style:square" from="3785,5650" to="4001,5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<v:line id="直线 37" o:spid="_x0000_s1047" style="position:absolute;visibility:visible;mso-wrap-style:square" from="4585,5696" to="4585,5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<v:group id="组合 38" o:spid="_x0000_s1048" style="position:absolute;left:4727;top:5588;width:480;height:315" coordorigin="4251,10953" coordsize="774,5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<v:shape id="任意多边形 39" o:spid="_x0000_s1049" style="position:absolute;left:4251;top:11085;width:498;height:258;visibility:visible;mso-wrap-style:square;v-text-anchor:top" coordsize="498,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" path="m141,l,69,,177r140,81l498,258,498,,141,xe">
                        <v:fill opacity="49087f"/>
                        <v:path arrowok="t" o:connecttype="custom" o:connectlocs="141,0;0,69;0,177;140,258;498,258;498,0;141,0" o:connectangles="0,0,0,0,0,0,0"/>
                      </v:shape>
                      <v:rect id="矩形 40" o:spid="_x0000_s1050" style="position:absolute;left:4437;top:11097;width:9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">
                        <v:fill opacity="49087f"/>
                      </v:rect>
                      <v:line id="直线 41" o:spid="_x0000_s1051" style="position:absolute;visibility:visible;mso-wrap-style:square" from="4389,11085" to="4389,11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    <v:shape id="任意多边形 42" o:spid="_x0000_s1052" style="position:absolute;left:4743;top:10953;width:273;height:126;visibility:visible;mso-wrap-style:square;v-text-anchor:top" coordsize="273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" path="m,126l102,,273,e" filled="f">
                        <v:path arrowok="t" o:connecttype="custom" o:connectlocs="0,126;102,0;273,0" o:connectangles="0,0,0"/>
                      </v:shape>
                      <v:shape id="任意多边形 43" o:spid="_x0000_s1053" style="position:absolute;left:4752;top:11340;width:273;height:126;flip:y;visibility:visible;mso-wrap-style:square;v-text-anchor:top" coordsize="273,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" path="m,126l102,,273,e" filled="f">
                        <v:path arrowok="t" o:connecttype="custom" o:connectlocs="0,126;102,0;273,0" o:connectangles="0,0,0"/>
                      </v:shape>
                      <v:line id="直线 44" o:spid="_x0000_s1054" style="position:absolute;visibility:visible;mso-wrap-style:square" from="4848,10953" to="4848,11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  <v:line id="直线 45" o:spid="_x0000_s1055" style="position:absolute;visibility:visible;mso-wrap-style:square" from="4437,11184" to="4527,11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" strokeweight="3pt"/>
                      <v:line id="直线 46" o:spid="_x0000_s1056" style="position:absolute;visibility:visible;mso-wrap-style:square" from="4440,11262" to="4524,11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" strokeweight="2.25pt"/>
                      <v:line id="直线 47" o:spid="_x0000_s1057" style="position:absolute;visibility:visible;mso-wrap-style:square" from="4446,11121" to="4521,11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  </v:group>
                    <v:line id="直线 48" o:spid="_x0000_s1058" style="position:absolute;flip:y;visibility:visible;mso-wrap-style:square" from="4496,5354" to="4612,5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    <v:line id="直线 49" o:spid="_x0000_s1059" style="position:absolute;flip:y;visibility:visible;mso-wrap-style:square" from="4603,5531" to="4755,57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    <v:group id="组合 50" o:spid="_x0000_s1060" style="position:absolute;left:4259;top:5114;width:127;height:301" coordorigin="3225,9282" coordsize="206,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<v:group id="组合 51" o:spid="_x0000_s1061" style="position:absolute;left:3273;top:9282;width:111;height:489" coordorigin="3444,9348" coordsize="111,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    <v:line id="直线 52" o:spid="_x0000_s1062" style="position:absolute;visibility:visible;mso-wrap-style:square" from="3444,9348" to="3444,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        <v:line id="直线 53" o:spid="_x0000_s1063" style="position:absolute;visibility:visible;mso-wrap-style:square" from="3555,9348" to="3555,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      </v:group>
                      <v:oval id="椭圆 54" o:spid="_x0000_s1064" style="position:absolute;left:3225;top:9531;width:206;height: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" filled="f"/>
                      <v:shape id="任意多边形 55" o:spid="_x0000_s1065" style="position:absolute;left:3300;top:9483;width:54;height:216;visibility:visible;mso-wrap-style:square;v-text-anchor:top" coordsize="54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" path="m,l,195r12,21l42,216,54,189,54,3e" filled="f">
                        <v:path arrowok="t" o:connecttype="custom" o:connectlocs="0,0;0,195;12,216;42,216;54,189;54,3" o:connectangles="0,0,0,0,0,0"/>
                      </v:shape>
                    </v:group>
                    <v:group id="组合 56" o:spid="_x0000_s1066" style="position:absolute;left:3562;top:5113;width:127;height:301" coordorigin="3225,9282" coordsize="206,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  <v:group id="组合 57" o:spid="_x0000_s1067" style="position:absolute;left:3273;top:9282;width:111;height:489" coordorigin="3444,9348" coordsize="111,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    <v:line id="直线 58" o:spid="_x0000_s1068" style="position:absolute;visibility:visible;mso-wrap-style:square" from="3444,9348" to="3444,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      <v:line id="直线 59" o:spid="_x0000_s1069" style="position:absolute;visibility:visible;mso-wrap-style:square" from="3555,9348" to="3555,9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    </v:group>
                      <v:oval id="椭圆 60" o:spid="_x0000_s1070" style="position:absolute;left:3225;top:9531;width:206;height: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" filled="f"/>
                      <v:shape id="任意多边形 61" o:spid="_x0000_s1071" style="position:absolute;left:3300;top:9483;width:54;height:216;visibility:visible;mso-wrap-style:square;v-text-anchor:top" coordsize="54,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" path="m,l,195r12,21l42,216,54,189,54,3e" filled="f">
                        <v:path arrowok="t" o:connecttype="custom" o:connectlocs="0,0;0,195;12,216;42,216;54,189;54,3" o:connectangles="0,0,0,0,0,0"/>
                      </v:shape>
                    </v:group>
                    <v:line id="直线 62" o:spid="_x0000_s1072" style="position:absolute;visibility:visible;mso-wrap-style:square" from="3625,4859" to="3625,5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">
                      <v:stroke endarrow="open" endarrowwidth="wide"/>
                    </v:line>
                    <v:line id="直线 63" o:spid="_x0000_s1073" style="position:absolute;visibility:visible;mso-wrap-style:square" from="4322,4864" to="4322,5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">
                      <v:stroke endarrow="open" endarrowwidth="wide"/>
                    </v:line>
                    <v:shape id="文本框 22" o:spid="_x0000_s1074" type="#_x0000_t202" style="position:absolute;left:3735;top:4605;width:500;height:2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" filled="f" stroked="f">
                      <v:textbox style="mso-fit-shape-to-text:t" inset="1mm,0,1mm,0">
                        <w:txbxContent>
                          <w:p w14:paraId="175CE431" w14:textId="77777777" w:rsidR="00AB2C5D" w:rsidRPr="00AB2C5D" w:rsidRDefault="00AB2C5D" w:rsidP="00AB2C5D">
                            <w:pPr>
                              <w:snapToGrid w:val="0"/>
                              <w:textAlignment w:val="center"/>
                              <w:rPr>
                                <w:bCs/>
                                <w:sz w:val="13"/>
                                <w:szCs w:val="13"/>
                              </w:rPr>
                            </w:pPr>
                            <w:r w:rsidRPr="00AB2C5D">
                              <w:rPr>
                                <w:rFonts w:hint="eastAsia"/>
                                <w:bCs/>
                                <w:sz w:val="13"/>
                                <w:szCs w:val="13"/>
                              </w:rPr>
                              <w:t>氮气</w:t>
                            </w:r>
                          </w:p>
                        </w:txbxContent>
                      </v:textbox>
                    </v:shape>
                    <v:shape id="文本框 64" o:spid="_x0000_s1075" type="#_x0000_t202" style="position:absolute;left:4330;top:5515;width:95;height: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YUA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zw/4+xJ/gJw/AAAA//8DAFBLAQItABQABgAIAAAAIQDb4fbL7gAAAIUBAAATAAAAAAAAAAAA&#10;AAAAAAAAAABbQ29udGVudF9UeXBlc10ueG1sUEsBAi0AFAAGAAgAAAAhAFr0LFu/AAAAFQEAAAsA&#10;AAAAAAAAAAAAAAAAHwEAAF9yZWxzLy5yZWxzUEsBAi0AFAAGAAgAAAAhAHOBhQDEAAAA2wAAAA8A&#10;AAAAAAAAAAAAAAAABwIAAGRycy9kb3ducmV2LnhtbFBLBQYAAAAAAwADALcAAAD4AgAAAAA=&#10;" filled="f" stroked="f">
                      <v:textbox inset="0,0,0,0">
                        <w:txbxContent>
                          <w:p w14:paraId="61AAE2A6" w14:textId="77777777" w:rsidR="00AB2C5D" w:rsidRPr="00AB2C5D" w:rsidRDefault="00AB2C5D" w:rsidP="00AB2C5D">
                            <w:pPr>
                              <w:snapToGrid w:val="0"/>
                              <w:textAlignment w:val="center"/>
                              <w:rPr>
                                <w:bCs/>
                                <w:sz w:val="13"/>
                                <w:szCs w:val="13"/>
                              </w:rPr>
                            </w:pPr>
                          </w:p>
                        </w:txbxContent>
                      </v:textbox>
                    </v:shape>
                    <v:shape id="文本框 65" o:spid="_x0000_s1076" type="#_x0000_t202" style="position:absolute;left:3641;top:5388;width:673;height:2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" filled="f" stroked="f">
                      <v:textbox style="mso-fit-shape-to-text:t" inset="1mm,0,1mm,0">
                        <w:txbxContent>
                          <w:p w14:paraId="73C5D2A4" w14:textId="77777777" w:rsidR="00AB2C5D" w:rsidRPr="00AB2C5D" w:rsidRDefault="00AB2C5D" w:rsidP="00AB2C5D">
                            <w:pPr>
                              <w:snapToGrid w:val="0"/>
                              <w:textAlignment w:val="center"/>
                              <w:rPr>
                                <w:bCs/>
                                <w:sz w:val="13"/>
                                <w:szCs w:val="13"/>
                              </w:rPr>
                            </w:pPr>
                            <w:r w:rsidRPr="00AB2C5D">
                              <w:rPr>
                                <w:rFonts w:hint="eastAsia"/>
                                <w:bCs/>
                                <w:sz w:val="13"/>
                                <w:szCs w:val="13"/>
                              </w:rPr>
                              <w:t>放射源</w:t>
                            </w:r>
                          </w:p>
                        </w:txbxContent>
                      </v:textbox>
                    </v:shape>
                    <v:shape id="文本框 66" o:spid="_x0000_s1077" type="#_x0000_t202" style="position:absolute;left:4495;top:5006;width:500;height:2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" filled="f" stroked="f">
                      <v:textbox style="mso-fit-shape-to-text:t" inset="1mm,0,1mm,0">
                        <w:txbxContent>
                          <w:p w14:paraId="072EE3B4" w14:textId="77777777" w:rsidR="00AB2C5D" w:rsidRPr="00AB2C5D" w:rsidRDefault="00AB2C5D" w:rsidP="00AB2C5D">
                            <w:pPr>
                              <w:snapToGrid w:val="0"/>
                              <w:textAlignment w:val="center"/>
                              <w:rPr>
                                <w:bCs/>
                                <w:sz w:val="13"/>
                                <w:szCs w:val="13"/>
                              </w:rPr>
                            </w:pPr>
                            <w:r w:rsidRPr="00AB2C5D">
                              <w:rPr>
                                <w:rFonts w:hint="eastAsia"/>
                                <w:bCs/>
                                <w:sz w:val="13"/>
                                <w:szCs w:val="13"/>
                              </w:rPr>
                              <w:t>银箔</w:t>
                            </w:r>
                          </w:p>
                        </w:txbxContent>
                      </v:textbox>
                    </v:shape>
                    <v:shape id="文本框 67" o:spid="_x0000_s1078" type="#_x0000_t202" style="position:absolute;left:4671;top:5287;width:673;height:2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" filled="f" stroked="f">
                      <v:textbox style="mso-fit-shape-to-text:t" inset="1mm,0,1mm,0">
                        <w:txbxContent>
                          <w:p w14:paraId="2CE22943" w14:textId="77777777" w:rsidR="00AB2C5D" w:rsidRPr="00AB2C5D" w:rsidRDefault="00AB2C5D" w:rsidP="00AB2C5D">
                            <w:pPr>
                              <w:snapToGrid w:val="0"/>
                              <w:textAlignment w:val="center"/>
                              <w:rPr>
                                <w:bCs/>
                                <w:sz w:val="13"/>
                                <w:szCs w:val="13"/>
                              </w:rPr>
                            </w:pPr>
                            <w:r w:rsidRPr="00AB2C5D">
                              <w:rPr>
                                <w:rFonts w:hint="eastAsia"/>
                                <w:bCs/>
                                <w:sz w:val="13"/>
                                <w:szCs w:val="13"/>
                              </w:rPr>
                              <w:t>荧光屏</w:t>
                            </w:r>
                          </w:p>
                        </w:txbxContent>
                      </v:textbox>
                    </v:shape>
                    <v:shape id="文本框 68" o:spid="_x0000_s1079" type="#_x0000_t202" style="position:absolute;left:4694;top:5955;width:673;height:24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" filled="f" stroked="f">
                      <v:textbox style="mso-fit-shape-to-text:t" inset="1mm,0,1mm,0">
                        <w:txbxContent>
                          <w:p w14:paraId="7B55C401" w14:textId="77777777" w:rsidR="00AB2C5D" w:rsidRPr="00AB2C5D" w:rsidRDefault="00AB2C5D" w:rsidP="00AB2C5D">
                            <w:pPr>
                              <w:snapToGrid w:val="0"/>
                              <w:textAlignment w:val="center"/>
                              <w:rPr>
                                <w:bCs/>
                                <w:sz w:val="13"/>
                                <w:szCs w:val="13"/>
                              </w:rPr>
                            </w:pPr>
                            <w:r w:rsidRPr="00AB2C5D">
                              <w:rPr>
                                <w:rFonts w:hint="eastAsia"/>
                                <w:bCs/>
                                <w:sz w:val="13"/>
                                <w:szCs w:val="13"/>
                              </w:rPr>
                              <w:t>显微镜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7685443F" w14:textId="77777777" w:rsidR="00AB2C5D" w:rsidRPr="00657C68" w:rsidRDefault="00AB2C5D" w:rsidP="00EE206D">
      <w:pPr>
        <w:rPr>
          <w:bCs/>
        </w:rPr>
      </w:pPr>
    </w:p>
    <w:p w14:paraId="0345D62E" w14:textId="525BD75C" w:rsidR="00363685" w:rsidRPr="00657C68" w:rsidRDefault="00A86F14" w:rsidP="003E140D">
      <w:pPr>
        <w:numPr>
          <w:ilvl w:val="0"/>
          <w:numId w:val="1"/>
        </w:numPr>
      </w:pPr>
      <w:r w:rsidRPr="00657C68">
        <w:t>声波与</w:t>
      </w:r>
      <w:commentRangeStart w:id="1"/>
      <w:r w:rsidRPr="00657C68">
        <w:t>光波</w:t>
      </w:r>
      <w:commentRangeEnd w:id="1"/>
      <w:r w:rsidR="0088732B">
        <w:rPr>
          <w:rStyle w:val="af"/>
        </w:rPr>
        <w:commentReference w:id="1"/>
      </w:r>
    </w:p>
    <w:p w14:paraId="2936481A" w14:textId="4E312106" w:rsidR="00363685" w:rsidRPr="00657C68" w:rsidRDefault="00A86F14" w:rsidP="00EE206D">
      <w:r w:rsidRPr="00657C68">
        <w:t>A</w:t>
      </w:r>
      <w:r w:rsidRPr="00657C68">
        <w:rPr>
          <w:rFonts w:hint="eastAsia"/>
        </w:rPr>
        <w:t>．</w:t>
      </w:r>
      <w:r w:rsidRPr="00657C68">
        <w:t>都是电磁波</w:t>
      </w:r>
      <w:r w:rsidRPr="00657C68">
        <w:tab/>
      </w:r>
      <w:r w:rsidRPr="00657C68">
        <w:tab/>
      </w:r>
      <w:r w:rsidRPr="00657C68">
        <w:tab/>
      </w:r>
      <w:r w:rsidRPr="00657C68">
        <w:tab/>
        <w:t>B</w:t>
      </w:r>
      <w:r w:rsidRPr="00657C68">
        <w:rPr>
          <w:rFonts w:hint="eastAsia"/>
        </w:rPr>
        <w:t>．</w:t>
      </w:r>
      <w:r w:rsidRPr="00657C68">
        <w:t>都能在真空中传播</w:t>
      </w:r>
    </w:p>
    <w:p w14:paraId="2278D96D" w14:textId="1AF1F013" w:rsidR="00363685" w:rsidRPr="00657C68" w:rsidRDefault="00A86F14" w:rsidP="00EE206D">
      <w:r w:rsidRPr="00657C68">
        <w:t>C</w:t>
      </w:r>
      <w:r w:rsidRPr="00657C68">
        <w:rPr>
          <w:rFonts w:hint="eastAsia"/>
        </w:rPr>
        <w:t>．</w:t>
      </w:r>
      <w:r w:rsidRPr="00657C68">
        <w:t>都需要介质</w:t>
      </w:r>
      <w:r w:rsidRPr="00657C68">
        <w:tab/>
      </w:r>
      <w:r w:rsidRPr="00657C68">
        <w:tab/>
      </w:r>
      <w:r w:rsidRPr="00657C68">
        <w:tab/>
      </w:r>
      <w:r w:rsidRPr="00657C68">
        <w:tab/>
        <w:t>D</w:t>
      </w:r>
      <w:r w:rsidRPr="00657C68">
        <w:rPr>
          <w:rFonts w:hint="eastAsia"/>
        </w:rPr>
        <w:t>．</w:t>
      </w:r>
      <w:r w:rsidRPr="00657C68">
        <w:t>都能发生干涉现象</w:t>
      </w:r>
    </w:p>
    <w:p w14:paraId="7EB55625" w14:textId="1FD0BA7C" w:rsidR="00965ED3" w:rsidRPr="00657C68" w:rsidRDefault="00965ED3" w:rsidP="00EE206D">
      <w:pPr>
        <w:rPr>
          <w:bCs/>
          <w:kern w:val="0"/>
          <w:shd w:val="clear" w:color="auto" w:fill="FFFFFF"/>
        </w:rPr>
      </w:pPr>
    </w:p>
    <w:p w14:paraId="1139FC1F" w14:textId="1852BE05" w:rsidR="00363685" w:rsidRPr="00657C68" w:rsidRDefault="00A86F14" w:rsidP="003E140D">
      <w:pPr>
        <w:numPr>
          <w:ilvl w:val="0"/>
          <w:numId w:val="1"/>
        </w:numPr>
        <w:rPr>
          <w:kern w:val="0"/>
          <w:shd w:val="clear" w:color="auto" w:fill="FFFFFF"/>
        </w:rPr>
      </w:pPr>
      <w:r w:rsidRPr="00657C68">
        <w:rPr>
          <w:kern w:val="0"/>
          <w:shd w:val="clear" w:color="auto" w:fill="FFFFFF"/>
        </w:rPr>
        <w:t>下列方程中属于天然放射性衰变的</w:t>
      </w:r>
      <w:commentRangeStart w:id="2"/>
      <w:r w:rsidRPr="00657C68">
        <w:rPr>
          <w:kern w:val="0"/>
          <w:shd w:val="clear" w:color="auto" w:fill="FFFFFF"/>
        </w:rPr>
        <w:t>是</w:t>
      </w:r>
      <w:commentRangeEnd w:id="2"/>
      <w:r w:rsidR="0088732B">
        <w:rPr>
          <w:rStyle w:val="af"/>
        </w:rPr>
        <w:commentReference w:id="2"/>
      </w:r>
    </w:p>
    <w:p w14:paraId="7889FCB6" w14:textId="3035C67C" w:rsidR="00363685" w:rsidRPr="00657C68" w:rsidRDefault="00A86F14" w:rsidP="00EE206D">
      <w:pPr>
        <w:rPr>
          <w:kern w:val="0"/>
        </w:rPr>
      </w:pPr>
      <w:r w:rsidRPr="00657C68">
        <w:rPr>
          <w:kern w:val="0"/>
        </w:rPr>
        <w:t>A</w:t>
      </w:r>
      <w:r w:rsidRPr="00657C68">
        <w:rPr>
          <w:rFonts w:hint="eastAsia"/>
          <w:kern w:val="0"/>
        </w:rPr>
        <w:t>．</w:t>
      </w:r>
      <w:r w:rsidR="00C360D5" w:rsidRPr="00657C68">
        <w:rPr>
          <w:rFonts w:hint="eastAsia"/>
          <w:kern w:val="0"/>
          <w:vertAlign w:val="superscript"/>
        </w:rPr>
        <w:t>4</w:t>
      </w:r>
      <w:r w:rsidR="00C360D5" w:rsidRPr="00657C68">
        <w:rPr>
          <w:kern w:val="0"/>
          <w:vertAlign w:val="subscript"/>
        </w:rPr>
        <w:t>2</w:t>
      </w:r>
      <w:r w:rsidR="00C360D5" w:rsidRPr="00657C68">
        <w:rPr>
          <w:rFonts w:hint="eastAsia"/>
          <w:kern w:val="0"/>
        </w:rPr>
        <w:t>He</w:t>
      </w:r>
      <w:r w:rsidR="00C360D5" w:rsidRPr="00657C68">
        <w:rPr>
          <w:kern w:val="0"/>
        </w:rPr>
        <w:t xml:space="preserve"> + </w:t>
      </w:r>
      <w:r w:rsidR="00C360D5" w:rsidRPr="00657C68">
        <w:rPr>
          <w:kern w:val="0"/>
          <w:vertAlign w:val="superscript"/>
        </w:rPr>
        <w:t>14</w:t>
      </w:r>
      <w:r w:rsidR="00C360D5" w:rsidRPr="00657C68">
        <w:rPr>
          <w:kern w:val="0"/>
          <w:vertAlign w:val="subscript"/>
        </w:rPr>
        <w:t>7</w:t>
      </w:r>
      <w:r w:rsidR="00C360D5" w:rsidRPr="00657C68">
        <w:rPr>
          <w:rFonts w:hint="eastAsia"/>
          <w:kern w:val="0"/>
        </w:rPr>
        <w:t>N</w:t>
      </w:r>
      <w:r w:rsidR="00C360D5" w:rsidRPr="00657C68">
        <w:rPr>
          <w:kern w:val="0"/>
        </w:rPr>
        <w:t xml:space="preserve"> </w:t>
      </w:r>
      <w:r w:rsidR="00C360D5" w:rsidRPr="00657C68">
        <w:rPr>
          <w:rFonts w:hint="eastAsia"/>
          <w:kern w:val="0"/>
        </w:rPr>
        <w:t>→</w:t>
      </w:r>
      <w:r w:rsidR="00C360D5" w:rsidRPr="00657C68">
        <w:rPr>
          <w:kern w:val="0"/>
        </w:rPr>
        <w:t xml:space="preserve"> </w:t>
      </w:r>
      <w:r w:rsidR="00C360D5" w:rsidRPr="00657C68">
        <w:rPr>
          <w:kern w:val="0"/>
          <w:vertAlign w:val="superscript"/>
        </w:rPr>
        <w:t>17</w:t>
      </w:r>
      <w:r w:rsidR="00C360D5" w:rsidRPr="00657C68">
        <w:rPr>
          <w:kern w:val="0"/>
          <w:vertAlign w:val="subscript"/>
        </w:rPr>
        <w:t>8</w:t>
      </w:r>
      <w:r w:rsidR="00C360D5" w:rsidRPr="00657C68">
        <w:rPr>
          <w:rFonts w:hint="eastAsia"/>
          <w:kern w:val="0"/>
        </w:rPr>
        <w:t>O</w:t>
      </w:r>
      <w:r w:rsidR="00C360D5" w:rsidRPr="00657C68">
        <w:rPr>
          <w:kern w:val="0"/>
        </w:rPr>
        <w:t xml:space="preserve"> + </w:t>
      </w:r>
      <w:r w:rsidR="00C360D5" w:rsidRPr="00657C68">
        <w:rPr>
          <w:kern w:val="0"/>
          <w:vertAlign w:val="superscript"/>
        </w:rPr>
        <w:t>1</w:t>
      </w:r>
      <w:r w:rsidR="00C360D5" w:rsidRPr="00657C68">
        <w:rPr>
          <w:kern w:val="0"/>
          <w:vertAlign w:val="subscript"/>
        </w:rPr>
        <w:t>1</w:t>
      </w:r>
      <w:r w:rsidR="00C360D5" w:rsidRPr="00657C68">
        <w:rPr>
          <w:rFonts w:hint="eastAsia"/>
          <w:kern w:val="0"/>
        </w:rPr>
        <w:t>H</w:t>
      </w:r>
      <w:r w:rsidRPr="00657C68">
        <w:rPr>
          <w:kern w:val="0"/>
        </w:rPr>
        <w:tab/>
      </w:r>
      <w:r w:rsidRPr="00657C68">
        <w:rPr>
          <w:kern w:val="0"/>
        </w:rPr>
        <w:tab/>
      </w:r>
      <w:r w:rsidRPr="00657C68">
        <w:rPr>
          <w:kern w:val="0"/>
        </w:rPr>
        <w:tab/>
      </w:r>
      <w:r w:rsidRPr="00657C68">
        <w:rPr>
          <w:kern w:val="0"/>
        </w:rPr>
        <w:tab/>
        <w:t>B</w:t>
      </w:r>
      <w:r w:rsidRPr="00657C68">
        <w:rPr>
          <w:rFonts w:hint="eastAsia"/>
          <w:kern w:val="0"/>
        </w:rPr>
        <w:t>．</w:t>
      </w:r>
      <w:r w:rsidR="00C360D5" w:rsidRPr="00657C68">
        <w:rPr>
          <w:rFonts w:hint="eastAsia"/>
          <w:kern w:val="0"/>
          <w:vertAlign w:val="superscript"/>
        </w:rPr>
        <w:t>2</w:t>
      </w:r>
      <w:r w:rsidR="00C360D5" w:rsidRPr="00657C68">
        <w:rPr>
          <w:kern w:val="0"/>
          <w:vertAlign w:val="superscript"/>
        </w:rPr>
        <w:t>38</w:t>
      </w:r>
      <w:r w:rsidR="00C360D5" w:rsidRPr="00657C68">
        <w:rPr>
          <w:kern w:val="0"/>
          <w:vertAlign w:val="subscript"/>
        </w:rPr>
        <w:t>92</w:t>
      </w:r>
      <w:r w:rsidR="00C360D5" w:rsidRPr="00657C68">
        <w:rPr>
          <w:rFonts w:hint="eastAsia"/>
          <w:kern w:val="0"/>
        </w:rPr>
        <w:t>U</w:t>
      </w:r>
      <w:r w:rsidR="00C360D5" w:rsidRPr="00657C68">
        <w:rPr>
          <w:kern w:val="0"/>
        </w:rPr>
        <w:t xml:space="preserve"> </w:t>
      </w:r>
      <w:r w:rsidR="00C360D5" w:rsidRPr="00657C68">
        <w:rPr>
          <w:rFonts w:hint="eastAsia"/>
          <w:kern w:val="0"/>
        </w:rPr>
        <w:t>→</w:t>
      </w:r>
      <w:r w:rsidR="00C360D5" w:rsidRPr="00657C68">
        <w:rPr>
          <w:kern w:val="0"/>
        </w:rPr>
        <w:t xml:space="preserve"> </w:t>
      </w:r>
      <w:r w:rsidR="00C360D5" w:rsidRPr="00657C68">
        <w:rPr>
          <w:kern w:val="0"/>
          <w:vertAlign w:val="superscript"/>
        </w:rPr>
        <w:t>234</w:t>
      </w:r>
      <w:r w:rsidR="00C360D5" w:rsidRPr="00657C68">
        <w:rPr>
          <w:kern w:val="0"/>
          <w:vertAlign w:val="subscript"/>
        </w:rPr>
        <w:t>90</w:t>
      </w:r>
      <w:r w:rsidR="00C360D5" w:rsidRPr="00657C68">
        <w:rPr>
          <w:kern w:val="0"/>
        </w:rPr>
        <w:t xml:space="preserve">Th + </w:t>
      </w:r>
      <w:r w:rsidR="00C360D5" w:rsidRPr="00657C68">
        <w:rPr>
          <w:kern w:val="0"/>
          <w:vertAlign w:val="superscript"/>
        </w:rPr>
        <w:t>4</w:t>
      </w:r>
      <w:r w:rsidR="00C360D5" w:rsidRPr="00657C68">
        <w:rPr>
          <w:kern w:val="0"/>
          <w:vertAlign w:val="subscript"/>
        </w:rPr>
        <w:t>2</w:t>
      </w:r>
      <w:r w:rsidR="00C360D5" w:rsidRPr="00657C68">
        <w:rPr>
          <w:rFonts w:hint="eastAsia"/>
          <w:kern w:val="0"/>
        </w:rPr>
        <w:t>He</w:t>
      </w:r>
    </w:p>
    <w:p w14:paraId="60B0CEF2" w14:textId="36F2CEAA" w:rsidR="00363685" w:rsidRPr="00657C68" w:rsidRDefault="00A86F14" w:rsidP="00EE206D">
      <w:pPr>
        <w:rPr>
          <w:kern w:val="0"/>
          <w:shd w:val="clear" w:color="auto" w:fill="FFFFFF"/>
        </w:rPr>
      </w:pPr>
      <w:r w:rsidRPr="00657C68">
        <w:rPr>
          <w:kern w:val="0"/>
        </w:rPr>
        <w:t>C</w:t>
      </w:r>
      <w:r w:rsidRPr="00657C68">
        <w:rPr>
          <w:rFonts w:hint="eastAsia"/>
          <w:kern w:val="0"/>
        </w:rPr>
        <w:t>．</w:t>
      </w:r>
      <w:r w:rsidR="00C360D5" w:rsidRPr="00657C68">
        <w:rPr>
          <w:rFonts w:hint="eastAsia"/>
          <w:kern w:val="0"/>
          <w:vertAlign w:val="superscript"/>
        </w:rPr>
        <w:t>4</w:t>
      </w:r>
      <w:r w:rsidR="00C360D5" w:rsidRPr="00657C68">
        <w:rPr>
          <w:kern w:val="0"/>
          <w:vertAlign w:val="subscript"/>
        </w:rPr>
        <w:t>2</w:t>
      </w:r>
      <w:r w:rsidR="00C360D5" w:rsidRPr="00657C68">
        <w:rPr>
          <w:rFonts w:hint="eastAsia"/>
          <w:kern w:val="0"/>
        </w:rPr>
        <w:t>He</w:t>
      </w:r>
      <w:r w:rsidR="00C360D5" w:rsidRPr="00657C68">
        <w:rPr>
          <w:kern w:val="0"/>
        </w:rPr>
        <w:t xml:space="preserve"> + </w:t>
      </w:r>
      <w:r w:rsidR="00C360D5" w:rsidRPr="00657C68">
        <w:rPr>
          <w:kern w:val="0"/>
          <w:vertAlign w:val="superscript"/>
        </w:rPr>
        <w:t>9</w:t>
      </w:r>
      <w:r w:rsidR="00C360D5" w:rsidRPr="00657C68">
        <w:rPr>
          <w:kern w:val="0"/>
          <w:vertAlign w:val="subscript"/>
        </w:rPr>
        <w:t>4</w:t>
      </w:r>
      <w:r w:rsidR="00C360D5" w:rsidRPr="00657C68">
        <w:rPr>
          <w:rFonts w:hint="eastAsia"/>
          <w:kern w:val="0"/>
        </w:rPr>
        <w:t>Be</w:t>
      </w:r>
      <w:r w:rsidR="00C360D5" w:rsidRPr="00657C68">
        <w:rPr>
          <w:kern w:val="0"/>
        </w:rPr>
        <w:t xml:space="preserve"> </w:t>
      </w:r>
      <w:r w:rsidR="00C360D5" w:rsidRPr="00657C68">
        <w:rPr>
          <w:rFonts w:hint="eastAsia"/>
          <w:kern w:val="0"/>
        </w:rPr>
        <w:t>→</w:t>
      </w:r>
      <w:r w:rsidR="00C360D5" w:rsidRPr="00657C68">
        <w:rPr>
          <w:kern w:val="0"/>
        </w:rPr>
        <w:t xml:space="preserve"> </w:t>
      </w:r>
      <w:r w:rsidR="00C360D5" w:rsidRPr="00657C68">
        <w:rPr>
          <w:kern w:val="0"/>
          <w:vertAlign w:val="superscript"/>
        </w:rPr>
        <w:t>12</w:t>
      </w:r>
      <w:r w:rsidR="00C360D5" w:rsidRPr="00657C68">
        <w:rPr>
          <w:kern w:val="0"/>
          <w:vertAlign w:val="subscript"/>
        </w:rPr>
        <w:t>6</w:t>
      </w:r>
      <w:r w:rsidR="00C360D5" w:rsidRPr="00657C68">
        <w:rPr>
          <w:rFonts w:hint="eastAsia"/>
          <w:kern w:val="0"/>
        </w:rPr>
        <w:t>C</w:t>
      </w:r>
      <w:r w:rsidR="00C360D5" w:rsidRPr="00657C68">
        <w:rPr>
          <w:kern w:val="0"/>
        </w:rPr>
        <w:t xml:space="preserve"> + </w:t>
      </w:r>
      <w:r w:rsidR="00C360D5" w:rsidRPr="00657C68">
        <w:rPr>
          <w:kern w:val="0"/>
          <w:vertAlign w:val="superscript"/>
        </w:rPr>
        <w:t>1</w:t>
      </w:r>
      <w:r w:rsidR="00C360D5" w:rsidRPr="00657C68">
        <w:rPr>
          <w:kern w:val="0"/>
          <w:vertAlign w:val="subscript"/>
        </w:rPr>
        <w:t>0</w:t>
      </w:r>
      <w:r w:rsidR="00C360D5" w:rsidRPr="00657C68">
        <w:rPr>
          <w:rFonts w:hint="eastAsia"/>
          <w:kern w:val="0"/>
        </w:rPr>
        <w:t>n</w:t>
      </w:r>
      <w:r w:rsidRPr="00657C68">
        <w:rPr>
          <w:kern w:val="0"/>
        </w:rPr>
        <w:tab/>
      </w:r>
      <w:r w:rsidRPr="00657C68">
        <w:rPr>
          <w:kern w:val="0"/>
        </w:rPr>
        <w:tab/>
      </w:r>
      <w:r w:rsidRPr="00657C68">
        <w:rPr>
          <w:kern w:val="0"/>
        </w:rPr>
        <w:tab/>
      </w:r>
      <w:r w:rsidRPr="00657C68">
        <w:rPr>
          <w:kern w:val="0"/>
        </w:rPr>
        <w:tab/>
        <w:t>D</w:t>
      </w:r>
      <w:r w:rsidRPr="00657C68">
        <w:rPr>
          <w:rFonts w:hint="eastAsia"/>
          <w:kern w:val="0"/>
        </w:rPr>
        <w:t>．</w:t>
      </w:r>
      <w:r w:rsidR="00C360D5" w:rsidRPr="00657C68">
        <w:rPr>
          <w:rFonts w:hint="eastAsia"/>
          <w:kern w:val="0"/>
          <w:vertAlign w:val="superscript"/>
        </w:rPr>
        <w:t>2</w:t>
      </w:r>
      <w:r w:rsidR="00C360D5" w:rsidRPr="00657C68">
        <w:rPr>
          <w:kern w:val="0"/>
          <w:vertAlign w:val="subscript"/>
        </w:rPr>
        <w:t>1</w:t>
      </w:r>
      <w:r w:rsidR="00C360D5" w:rsidRPr="00657C68">
        <w:rPr>
          <w:rFonts w:hint="eastAsia"/>
          <w:kern w:val="0"/>
        </w:rPr>
        <w:t>H</w:t>
      </w:r>
      <w:r w:rsidR="00C360D5" w:rsidRPr="00657C68">
        <w:rPr>
          <w:kern w:val="0"/>
        </w:rPr>
        <w:t xml:space="preserve"> + </w:t>
      </w:r>
      <w:r w:rsidR="00C360D5" w:rsidRPr="00657C68">
        <w:rPr>
          <w:kern w:val="0"/>
          <w:vertAlign w:val="superscript"/>
        </w:rPr>
        <w:t>3</w:t>
      </w:r>
      <w:r w:rsidR="00C360D5" w:rsidRPr="00657C68">
        <w:rPr>
          <w:kern w:val="0"/>
          <w:vertAlign w:val="subscript"/>
        </w:rPr>
        <w:t>1</w:t>
      </w:r>
      <w:r w:rsidR="00C360D5" w:rsidRPr="00657C68">
        <w:rPr>
          <w:rFonts w:hint="eastAsia"/>
          <w:kern w:val="0"/>
        </w:rPr>
        <w:t>H</w:t>
      </w:r>
      <w:r w:rsidR="00C360D5" w:rsidRPr="00657C68">
        <w:rPr>
          <w:kern w:val="0"/>
        </w:rPr>
        <w:t xml:space="preserve"> </w:t>
      </w:r>
      <w:r w:rsidR="00C360D5" w:rsidRPr="00657C68">
        <w:rPr>
          <w:rFonts w:hint="eastAsia"/>
          <w:kern w:val="0"/>
        </w:rPr>
        <w:t>→</w:t>
      </w:r>
      <w:r w:rsidR="00C360D5" w:rsidRPr="00657C68">
        <w:rPr>
          <w:kern w:val="0"/>
        </w:rPr>
        <w:t xml:space="preserve"> </w:t>
      </w:r>
      <w:r w:rsidR="00C360D5" w:rsidRPr="00657C68">
        <w:rPr>
          <w:kern w:val="0"/>
          <w:vertAlign w:val="superscript"/>
        </w:rPr>
        <w:t>4</w:t>
      </w:r>
      <w:r w:rsidR="00C360D5" w:rsidRPr="00657C68">
        <w:rPr>
          <w:kern w:val="0"/>
          <w:vertAlign w:val="subscript"/>
        </w:rPr>
        <w:t>2</w:t>
      </w:r>
      <w:r w:rsidR="00C360D5" w:rsidRPr="00657C68">
        <w:rPr>
          <w:rFonts w:hint="eastAsia"/>
          <w:kern w:val="0"/>
        </w:rPr>
        <w:t>He</w:t>
      </w:r>
      <w:r w:rsidR="00C360D5" w:rsidRPr="00657C68">
        <w:rPr>
          <w:kern w:val="0"/>
        </w:rPr>
        <w:t xml:space="preserve"> + </w:t>
      </w:r>
      <w:r w:rsidR="00C360D5" w:rsidRPr="00657C68">
        <w:rPr>
          <w:kern w:val="0"/>
          <w:vertAlign w:val="superscript"/>
        </w:rPr>
        <w:t>1</w:t>
      </w:r>
      <w:r w:rsidR="00C360D5" w:rsidRPr="00657C68">
        <w:rPr>
          <w:kern w:val="0"/>
          <w:vertAlign w:val="subscript"/>
        </w:rPr>
        <w:t>0</w:t>
      </w:r>
      <w:r w:rsidR="00C360D5" w:rsidRPr="00657C68">
        <w:rPr>
          <w:rFonts w:hint="eastAsia"/>
          <w:kern w:val="0"/>
        </w:rPr>
        <w:t>n</w:t>
      </w:r>
    </w:p>
    <w:p w14:paraId="5AF2AACB" w14:textId="77777777" w:rsidR="00965ED3" w:rsidRPr="00657C68" w:rsidRDefault="00965ED3" w:rsidP="00EE206D">
      <w:pPr>
        <w:rPr>
          <w:bCs/>
        </w:rPr>
      </w:pPr>
    </w:p>
    <w:p w14:paraId="7A000B6D" w14:textId="4023A929" w:rsidR="00363685" w:rsidRPr="00657C68" w:rsidRDefault="00A86F14" w:rsidP="003E140D">
      <w:pPr>
        <w:numPr>
          <w:ilvl w:val="0"/>
          <w:numId w:val="1"/>
        </w:numPr>
      </w:pPr>
      <w:r w:rsidRPr="00657C68">
        <w:t>根据爱因斯坦的光子说理论，一个光子的能量与其频率</w:t>
      </w:r>
      <w:r w:rsidR="00C360D5" w:rsidRPr="00657C68">
        <w:rPr>
          <w:rFonts w:hint="eastAsia"/>
        </w:rPr>
        <w:t xml:space="preserve"> </w:t>
      </w:r>
      <w:r w:rsidR="00C360D5" w:rsidRPr="00657C68">
        <w:rPr>
          <w:i/>
          <w:iCs/>
        </w:rPr>
        <w:t>ν</w:t>
      </w:r>
      <w:r w:rsidR="00C360D5" w:rsidRPr="00657C68">
        <w:t xml:space="preserve"> </w:t>
      </w:r>
      <w:r w:rsidRPr="00657C68">
        <w:t>成正比，即</w:t>
      </w:r>
      <w:r w:rsidR="00C360D5" w:rsidRPr="00657C68">
        <w:rPr>
          <w:rFonts w:hint="eastAsia"/>
        </w:rPr>
        <w:t xml:space="preserve"> </w:t>
      </w:r>
      <w:r w:rsidRPr="00657C68">
        <w:rPr>
          <w:i/>
        </w:rPr>
        <w:t>E</w:t>
      </w:r>
      <w:r w:rsidR="003E140D" w:rsidRPr="00657C68">
        <w:t xml:space="preserve"> = </w:t>
      </w:r>
      <w:r w:rsidRPr="00657C68">
        <w:rPr>
          <w:i/>
        </w:rPr>
        <w:t>h</w:t>
      </w:r>
      <w:r w:rsidR="00C360D5" w:rsidRPr="00657C68">
        <w:rPr>
          <w:i/>
          <w:iCs/>
        </w:rPr>
        <w:t>ν</w:t>
      </w:r>
      <w:r w:rsidRPr="00657C68">
        <w:t>，其中</w:t>
      </w:r>
      <w:r w:rsidR="00C360D5" w:rsidRPr="00657C68">
        <w:rPr>
          <w:rFonts w:hint="eastAsia"/>
        </w:rPr>
        <w:t xml:space="preserve"> </w:t>
      </w:r>
      <w:r w:rsidRPr="00657C68">
        <w:rPr>
          <w:i/>
        </w:rPr>
        <w:t>h</w:t>
      </w:r>
      <w:r w:rsidR="00C360D5" w:rsidRPr="00657C68">
        <w:rPr>
          <w:iCs/>
        </w:rPr>
        <w:t xml:space="preserve"> </w:t>
      </w:r>
      <w:r w:rsidRPr="00657C68">
        <w:t>为普朗克常量，其国际单位应该</w:t>
      </w:r>
      <w:commentRangeStart w:id="3"/>
      <w:r w:rsidRPr="00657C68">
        <w:t>是</w:t>
      </w:r>
      <w:commentRangeEnd w:id="3"/>
      <w:r w:rsidR="0088732B">
        <w:rPr>
          <w:rStyle w:val="af"/>
        </w:rPr>
        <w:commentReference w:id="3"/>
      </w:r>
    </w:p>
    <w:p w14:paraId="6EC35BEA" w14:textId="54F6D3A2" w:rsidR="00363685" w:rsidRPr="00657C68" w:rsidRDefault="00A86F14" w:rsidP="00EE206D">
      <w:r w:rsidRPr="00657C68">
        <w:t>A</w:t>
      </w:r>
      <w:r w:rsidRPr="00657C68">
        <w:rPr>
          <w:rFonts w:hint="eastAsia"/>
        </w:rPr>
        <w:t>．</w:t>
      </w:r>
      <w:r w:rsidR="000D763D" w:rsidRPr="00657C68">
        <w:fldChar w:fldCharType="begin"/>
      </w:r>
      <w:r w:rsidR="000D763D" w:rsidRPr="00657C68">
        <w:instrText xml:space="preserve"> </w:instrText>
      </w:r>
      <w:r w:rsidR="000D763D" w:rsidRPr="00657C68">
        <w:rPr>
          <w:rFonts w:hint="eastAsia"/>
        </w:rPr>
        <w:instrText xml:space="preserve">EQ </w:instrText>
      </w:r>
      <w:r w:rsidR="000D763D" w:rsidRPr="00657C68">
        <w:instrText>\F(kg</w:instrText>
      </w:r>
      <w:r w:rsidR="000D763D" w:rsidRPr="00657C68">
        <w:rPr>
          <w:rFonts w:asciiTheme="majorBidi" w:hAnsiTheme="majorBidi" w:cstheme="majorBidi"/>
        </w:rPr>
        <w:instrText>·</w:instrText>
      </w:r>
      <w:r w:rsidR="000D763D" w:rsidRPr="00657C68">
        <w:rPr>
          <w:rFonts w:hint="eastAsia"/>
        </w:rPr>
        <w:instrText>m</w:instrText>
      </w:r>
      <w:r w:rsidR="000D763D" w:rsidRPr="00657C68">
        <w:rPr>
          <w:vertAlign w:val="superscript"/>
        </w:rPr>
        <w:instrText>2</w:instrText>
      </w:r>
      <w:r w:rsidR="000D763D" w:rsidRPr="00657C68">
        <w:instrText xml:space="preserve">,s) </w:instrText>
      </w:r>
      <w:r w:rsidR="000D763D" w:rsidRPr="00657C68">
        <w:fldChar w:fldCharType="end"/>
      </w:r>
      <w:r w:rsidRPr="00657C68">
        <w:tab/>
      </w:r>
      <w:r w:rsidRPr="00657C68">
        <w:tab/>
        <w:t>B</w:t>
      </w:r>
      <w:r w:rsidRPr="00657C68">
        <w:rPr>
          <w:rFonts w:hint="eastAsia"/>
        </w:rPr>
        <w:t>．</w:t>
      </w:r>
      <w:r w:rsidR="000D763D" w:rsidRPr="00657C68">
        <w:fldChar w:fldCharType="begin"/>
      </w:r>
      <w:r w:rsidR="000D763D" w:rsidRPr="00657C68">
        <w:instrText xml:space="preserve"> </w:instrText>
      </w:r>
      <w:r w:rsidR="000D763D" w:rsidRPr="00657C68">
        <w:rPr>
          <w:rFonts w:hint="eastAsia"/>
        </w:rPr>
        <w:instrText xml:space="preserve">EQ </w:instrText>
      </w:r>
      <w:r w:rsidR="000D763D" w:rsidRPr="00657C68">
        <w:instrText>\F(kg</w:instrText>
      </w:r>
      <w:r w:rsidR="000D763D" w:rsidRPr="00657C68">
        <w:rPr>
          <w:rFonts w:asciiTheme="majorBidi" w:hAnsiTheme="majorBidi" w:cstheme="majorBidi"/>
        </w:rPr>
        <w:instrText>·</w:instrText>
      </w:r>
      <w:r w:rsidR="000D763D" w:rsidRPr="00657C68">
        <w:instrText>s,</w:instrText>
      </w:r>
      <w:r w:rsidR="000D763D" w:rsidRPr="00657C68">
        <w:rPr>
          <w:rFonts w:hint="eastAsia"/>
        </w:rPr>
        <w:instrText>m</w:instrText>
      </w:r>
      <w:r w:rsidR="000D763D" w:rsidRPr="00657C68">
        <w:rPr>
          <w:vertAlign w:val="superscript"/>
        </w:rPr>
        <w:instrText>2</w:instrText>
      </w:r>
      <w:r w:rsidR="000D763D" w:rsidRPr="00657C68">
        <w:instrText xml:space="preserve">) </w:instrText>
      </w:r>
      <w:r w:rsidR="000D763D" w:rsidRPr="00657C68">
        <w:fldChar w:fldCharType="end"/>
      </w:r>
      <w:r w:rsidRPr="00657C68">
        <w:tab/>
      </w:r>
      <w:r w:rsidRPr="00657C68">
        <w:tab/>
      </w:r>
      <w:r w:rsidRPr="00657C68">
        <w:tab/>
        <w:t>C</w:t>
      </w:r>
      <w:r w:rsidRPr="00657C68">
        <w:rPr>
          <w:rFonts w:hint="eastAsia"/>
        </w:rPr>
        <w:t>．</w:t>
      </w:r>
      <w:r w:rsidR="000D763D" w:rsidRPr="00657C68">
        <w:fldChar w:fldCharType="begin"/>
      </w:r>
      <w:r w:rsidR="000D763D" w:rsidRPr="00657C68">
        <w:instrText xml:space="preserve"> </w:instrText>
      </w:r>
      <w:r w:rsidR="000D763D" w:rsidRPr="00657C68">
        <w:rPr>
          <w:rFonts w:hint="eastAsia"/>
        </w:rPr>
        <w:instrText xml:space="preserve">EQ </w:instrText>
      </w:r>
      <w:r w:rsidR="000D763D" w:rsidRPr="00657C68">
        <w:instrText>\F(</w:instrText>
      </w:r>
      <w:r w:rsidR="000D763D" w:rsidRPr="00657C68">
        <w:rPr>
          <w:rFonts w:hint="eastAsia"/>
        </w:rPr>
        <w:instrText>m</w:instrText>
      </w:r>
      <w:r w:rsidR="000D763D" w:rsidRPr="00657C68">
        <w:rPr>
          <w:vertAlign w:val="superscript"/>
        </w:rPr>
        <w:instrText>2</w:instrText>
      </w:r>
      <w:r w:rsidR="000D763D" w:rsidRPr="00657C68">
        <w:instrText>,kg</w:instrText>
      </w:r>
      <w:r w:rsidR="000D763D" w:rsidRPr="00657C68">
        <w:rPr>
          <w:rFonts w:asciiTheme="majorBidi" w:hAnsiTheme="majorBidi" w:cstheme="majorBidi"/>
        </w:rPr>
        <w:instrText>·</w:instrText>
      </w:r>
      <w:r w:rsidR="000D763D" w:rsidRPr="00657C68">
        <w:instrText xml:space="preserve">s) </w:instrText>
      </w:r>
      <w:r w:rsidR="000D763D" w:rsidRPr="00657C68">
        <w:fldChar w:fldCharType="end"/>
      </w:r>
      <w:r w:rsidRPr="00657C68">
        <w:tab/>
      </w:r>
      <w:r w:rsidRPr="00657C68">
        <w:tab/>
      </w:r>
      <w:r w:rsidRPr="00657C68">
        <w:tab/>
        <w:t>D</w:t>
      </w:r>
      <w:r w:rsidRPr="00657C68">
        <w:rPr>
          <w:rFonts w:hint="eastAsia"/>
        </w:rPr>
        <w:t>．</w:t>
      </w:r>
      <w:r w:rsidR="00261E22" w:rsidRPr="00657C68">
        <w:fldChar w:fldCharType="begin"/>
      </w:r>
      <w:r w:rsidR="00261E22" w:rsidRPr="00657C68">
        <w:instrText xml:space="preserve"> </w:instrText>
      </w:r>
      <w:r w:rsidR="00261E22" w:rsidRPr="00657C68">
        <w:rPr>
          <w:rFonts w:hint="eastAsia"/>
        </w:rPr>
        <w:instrText xml:space="preserve">EQ </w:instrText>
      </w:r>
      <w:r w:rsidR="00261E22" w:rsidRPr="00657C68">
        <w:instrText>\F(</w:instrText>
      </w:r>
      <w:r w:rsidR="00261E22" w:rsidRPr="00657C68">
        <w:rPr>
          <w:rFonts w:hint="eastAsia"/>
        </w:rPr>
        <w:instrText>m</w:instrText>
      </w:r>
      <w:r w:rsidR="00261E22" w:rsidRPr="00657C68">
        <w:rPr>
          <w:vertAlign w:val="superscript"/>
        </w:rPr>
        <w:instrText>2</w:instrText>
      </w:r>
      <w:r w:rsidR="00261E22" w:rsidRPr="00657C68">
        <w:rPr>
          <w:rFonts w:asciiTheme="majorBidi" w:hAnsiTheme="majorBidi" w:cstheme="majorBidi"/>
        </w:rPr>
        <w:instrText>·</w:instrText>
      </w:r>
      <w:r w:rsidR="00261E22" w:rsidRPr="00657C68">
        <w:instrText xml:space="preserve">s,kg) </w:instrText>
      </w:r>
      <w:r w:rsidR="00261E22" w:rsidRPr="00657C68">
        <w:fldChar w:fldCharType="end"/>
      </w:r>
    </w:p>
    <w:p w14:paraId="4BC9BB2C" w14:textId="77777777" w:rsidR="00965ED3" w:rsidRPr="00657C68" w:rsidRDefault="00965ED3" w:rsidP="00EE206D">
      <w:pPr>
        <w:rPr>
          <w:bCs/>
        </w:rPr>
      </w:pPr>
    </w:p>
    <w:p w14:paraId="57AA2202" w14:textId="583454FC" w:rsidR="00363685" w:rsidRPr="00657C68" w:rsidRDefault="00A86F14" w:rsidP="003E140D">
      <w:pPr>
        <w:numPr>
          <w:ilvl w:val="0"/>
          <w:numId w:val="1"/>
        </w:numPr>
      </w:pPr>
      <w:r w:rsidRPr="00657C68">
        <w:t>以一定的初速度从足够高的某点竖直上抛一物体，物体受到的空气阻力与速度成正比，则物体在运动过程中的加速度</w:t>
      </w:r>
      <w:commentRangeStart w:id="4"/>
      <w:r w:rsidRPr="00657C68">
        <w:t>大小</w:t>
      </w:r>
      <w:commentRangeEnd w:id="4"/>
      <w:r w:rsidR="0088732B">
        <w:rPr>
          <w:rStyle w:val="af"/>
        </w:rPr>
        <w:commentReference w:id="4"/>
      </w:r>
    </w:p>
    <w:p w14:paraId="34E78643" w14:textId="45CCBE09" w:rsidR="00363685" w:rsidRPr="00657C68" w:rsidRDefault="00A86F14" w:rsidP="00EE206D">
      <w:r w:rsidRPr="00657C68">
        <w:t>A</w:t>
      </w:r>
      <w:r w:rsidRPr="00657C68">
        <w:rPr>
          <w:rFonts w:hint="eastAsia"/>
        </w:rPr>
        <w:t>．</w:t>
      </w:r>
      <w:r w:rsidRPr="00657C68">
        <w:t>先变小后变大</w:t>
      </w:r>
      <w:r w:rsidRPr="00657C68">
        <w:tab/>
      </w:r>
      <w:r w:rsidRPr="00657C68">
        <w:tab/>
      </w:r>
      <w:r w:rsidRPr="00657C68">
        <w:tab/>
      </w:r>
      <w:r w:rsidRPr="00657C68">
        <w:tab/>
        <w:t>B</w:t>
      </w:r>
      <w:r w:rsidRPr="00657C68">
        <w:rPr>
          <w:rFonts w:hint="eastAsia"/>
        </w:rPr>
        <w:t>．</w:t>
      </w:r>
      <w:r w:rsidRPr="00657C68">
        <w:t>先变大后变小</w:t>
      </w:r>
    </w:p>
    <w:p w14:paraId="31168285" w14:textId="69DE64C8" w:rsidR="00363685" w:rsidRPr="00657C68" w:rsidRDefault="00A86F14" w:rsidP="00EE206D">
      <w:r w:rsidRPr="00657C68">
        <w:t>C</w:t>
      </w:r>
      <w:r w:rsidRPr="00657C68">
        <w:rPr>
          <w:rFonts w:hint="eastAsia"/>
        </w:rPr>
        <w:t>．</w:t>
      </w:r>
      <w:r w:rsidRPr="00657C68">
        <w:t>一直变大</w:t>
      </w:r>
      <w:r w:rsidRPr="00657C68">
        <w:tab/>
      </w:r>
      <w:r w:rsidRPr="00657C68">
        <w:tab/>
      </w:r>
      <w:r w:rsidRPr="00657C68">
        <w:tab/>
      </w:r>
      <w:r w:rsidRPr="00657C68">
        <w:tab/>
      </w:r>
      <w:r w:rsidRPr="00657C68">
        <w:tab/>
        <w:t>D</w:t>
      </w:r>
      <w:r w:rsidRPr="00657C68">
        <w:rPr>
          <w:rFonts w:hint="eastAsia"/>
        </w:rPr>
        <w:t>．</w:t>
      </w:r>
      <w:r w:rsidRPr="00657C68">
        <w:t>一直变小，最后变为零</w:t>
      </w:r>
    </w:p>
    <w:p w14:paraId="4799FB69" w14:textId="151E6D0A" w:rsidR="00363685" w:rsidRPr="00657C68" w:rsidRDefault="00363685" w:rsidP="00EE206D">
      <w:pPr>
        <w:rPr>
          <w:bCs/>
        </w:rPr>
      </w:pPr>
    </w:p>
    <w:p w14:paraId="794ED5D7" w14:textId="47224656" w:rsidR="00363685" w:rsidRPr="00657C68" w:rsidRDefault="00A86F14" w:rsidP="003E140D">
      <w:pPr>
        <w:numPr>
          <w:ilvl w:val="0"/>
          <w:numId w:val="1"/>
        </w:numPr>
      </w:pPr>
      <w:r w:rsidRPr="00657C68">
        <w:rPr>
          <w:bCs/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7C720D08" wp14:editId="7206B737">
                <wp:simplePos x="0" y="0"/>
                <wp:positionH relativeFrom="column">
                  <wp:posOffset>4232275</wp:posOffset>
                </wp:positionH>
                <wp:positionV relativeFrom="paragraph">
                  <wp:posOffset>154305</wp:posOffset>
                </wp:positionV>
                <wp:extent cx="1238250" cy="524510"/>
                <wp:effectExtent l="0" t="38100" r="57150" b="27940"/>
                <wp:wrapSquare wrapText="bothSides"/>
                <wp:docPr id="942" name="组合 9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38250" cy="524510"/>
                          <a:chOff x="9525" y="11952"/>
                          <a:chExt cx="1950" cy="826"/>
                        </a:xfrm>
                      </wpg:grpSpPr>
                      <wps:wsp>
                        <wps:cNvPr id="943" name="自选图形 1120"/>
                        <wps:cNvSpPr>
                          <a:spLocks noChangeArrowheads="1"/>
                        </wps:cNvSpPr>
                        <wps:spPr bwMode="auto">
                          <a:xfrm>
                            <a:off x="9525" y="12074"/>
                            <a:ext cx="1950" cy="70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4" name="自选图形 1121"/>
                        <wps:cNvSpPr>
                          <a:spLocks noChangeArrowheads="1"/>
                        </wps:cNvSpPr>
                        <wps:spPr bwMode="auto">
                          <a:xfrm rot="1139396">
                            <a:off x="9567" y="11952"/>
                            <a:ext cx="196" cy="16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BFBFB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5C4A70" id="组合 942" o:spid="_x0000_s1026" style="position:absolute;left:0;text-align:left;margin-left:333.25pt;margin-top:12.15pt;width:97.5pt;height:41.3pt;z-index:251650048" coordorigin="9525,11952" coordsize="1950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自选图形 1120" o:spid="_x0000_s1027" type="#_x0000_t6" style="position:absolute;left:9525;top:12074;width:1950;height: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" strokeweight="1pt"/>
                <v:roundrect id="自选图形 1121" o:spid="_x0000_s1028" style="position:absolute;left:9567;top:11952;width:196;height:168;rotation:1244524fd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" fillcolor="#bfbfbf" strokeweight="1pt"/>
                <w10:wrap type="square"/>
              </v:group>
            </w:pict>
          </mc:Fallback>
        </mc:AlternateContent>
      </w:r>
      <w:r w:rsidRPr="00657C68">
        <w:t>如图所示，滑块从静止开始沿粗糙固定斜面下滑，直至底端．对于该运动过程，若用</w:t>
      </w:r>
      <w:r w:rsidR="00C360D5" w:rsidRPr="00657C68">
        <w:rPr>
          <w:rFonts w:hint="eastAsia"/>
        </w:rPr>
        <w:t xml:space="preserve"> </w:t>
      </w:r>
      <w:r w:rsidR="00C360D5" w:rsidRPr="00657C68">
        <w:rPr>
          <w:rFonts w:hint="eastAsia"/>
          <w:i/>
          <w:iCs/>
        </w:rPr>
        <w:t>E</w:t>
      </w:r>
      <w:r w:rsidR="00C360D5" w:rsidRPr="00657C68">
        <w:rPr>
          <w:rFonts w:hint="eastAsia"/>
          <w:vertAlign w:val="subscript"/>
        </w:rPr>
        <w:t>p</w:t>
      </w:r>
      <w:r w:rsidRPr="00657C68">
        <w:rPr>
          <w:i/>
        </w:rPr>
        <w:t>、</w:t>
      </w:r>
      <w:r w:rsidR="00C360D5" w:rsidRPr="00657C68">
        <w:rPr>
          <w:rFonts w:hint="eastAsia"/>
          <w:i/>
        </w:rPr>
        <w:t>E</w:t>
      </w:r>
      <w:r w:rsidR="00C360D5" w:rsidRPr="00657C68">
        <w:rPr>
          <w:rFonts w:hint="eastAsia"/>
          <w:iCs/>
          <w:vertAlign w:val="subscript"/>
        </w:rPr>
        <w:t>k</w:t>
      </w:r>
      <w:r w:rsidRPr="00657C68">
        <w:rPr>
          <w:i/>
        </w:rPr>
        <w:t>、</w:t>
      </w:r>
      <w:r w:rsidRPr="00657C68">
        <w:rPr>
          <w:i/>
        </w:rPr>
        <w:t>E</w:t>
      </w:r>
      <w:r w:rsidRPr="00657C68">
        <w:rPr>
          <w:i/>
        </w:rPr>
        <w:t>、</w:t>
      </w:r>
      <w:r w:rsidRPr="00657C68">
        <w:rPr>
          <w:rFonts w:ascii="Book Antiqua" w:hAnsi="Book Antiqua"/>
          <w:i/>
        </w:rPr>
        <w:t>v</w:t>
      </w:r>
      <w:r w:rsidR="00614DEE">
        <w:rPr>
          <w:rFonts w:hint="eastAsia"/>
          <w:iCs/>
        </w:rPr>
        <w:t xml:space="preserve"> </w:t>
      </w:r>
      <w:r w:rsidRPr="00657C68">
        <w:t>分别表示滑块下滑时的重力势能、动能、机械能和速度的大小，</w:t>
      </w:r>
      <w:r w:rsidRPr="00657C68">
        <w:rPr>
          <w:i/>
        </w:rPr>
        <w:t>t</w:t>
      </w:r>
      <w:r w:rsidR="00C360D5" w:rsidRPr="00657C68">
        <w:rPr>
          <w:iCs/>
        </w:rPr>
        <w:t xml:space="preserve"> </w:t>
      </w:r>
      <w:r w:rsidRPr="00657C68">
        <w:t>表示时间，取斜面底端为零势能点</w:t>
      </w:r>
      <w:r w:rsidR="00C360D5" w:rsidRPr="00657C68">
        <w:rPr>
          <w:rFonts w:hint="eastAsia"/>
        </w:rPr>
        <w:t>。</w:t>
      </w:r>
      <w:r w:rsidRPr="00657C68">
        <w:t>则下列图像可能正确描述这一运动规律的</w:t>
      </w:r>
      <w:commentRangeStart w:id="5"/>
      <w:r w:rsidRPr="00657C68">
        <w:t>是</w:t>
      </w:r>
      <w:commentRangeEnd w:id="5"/>
      <w:r w:rsidR="0088732B">
        <w:rPr>
          <w:rStyle w:val="af"/>
        </w:rPr>
        <w:commentReference w:id="5"/>
      </w:r>
    </w:p>
    <w:p w14:paraId="0C025436" w14:textId="122BD1E6" w:rsidR="00363685" w:rsidRDefault="00096838" w:rsidP="00EE206D">
      <w:r>
        <w:rPr>
          <w:noProof/>
        </w:rPr>
        <mc:AlternateContent>
          <mc:Choice Requires="wpg">
            <w:drawing>
              <wp:inline distT="0" distB="0" distL="0" distR="0" wp14:anchorId="343E1E69" wp14:editId="06AFC014">
                <wp:extent cx="4806315" cy="1059180"/>
                <wp:effectExtent l="0" t="19050" r="32385" b="7620"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6315" cy="1059180"/>
                          <a:chOff x="47148" y="432301"/>
                          <a:chExt cx="4807855" cy="1062099"/>
                        </a:xfrm>
                      </wpg:grpSpPr>
                      <wps:wsp>
                        <wps:cNvPr id="6" name="任意多边形: 形状 6"/>
                        <wps:cNvSpPr/>
                        <wps:spPr>
                          <a:xfrm>
                            <a:off x="1520788" y="625286"/>
                            <a:ext cx="558437" cy="551906"/>
                          </a:xfrm>
                          <a:custGeom>
                            <a:avLst/>
                            <a:gdLst>
                              <a:gd name="connsiteX0" fmla="*/ 0 w 558437"/>
                              <a:gd name="connsiteY0" fmla="*/ 551906 h 551906"/>
                              <a:gd name="connsiteX1" fmla="*/ 352697 w 558437"/>
                              <a:gd name="connsiteY1" fmla="*/ 421277 h 551906"/>
                              <a:gd name="connsiteX2" fmla="*/ 558437 w 558437"/>
                              <a:gd name="connsiteY2" fmla="*/ 0 h 55190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558437" h="551906">
                                <a:moveTo>
                                  <a:pt x="0" y="551906"/>
                                </a:moveTo>
                                <a:cubicBezTo>
                                  <a:pt x="129812" y="532583"/>
                                  <a:pt x="259624" y="513261"/>
                                  <a:pt x="352697" y="421277"/>
                                </a:cubicBezTo>
                                <a:cubicBezTo>
                                  <a:pt x="445770" y="329293"/>
                                  <a:pt x="502103" y="164646"/>
                                  <a:pt x="558437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2" name="组合 62"/>
                        <wpg:cNvGrpSpPr/>
                        <wpg:grpSpPr>
                          <a:xfrm>
                            <a:off x="47148" y="432301"/>
                            <a:ext cx="4807855" cy="1062099"/>
                            <a:chOff x="47149" y="432314"/>
                            <a:chExt cx="4807970" cy="1062133"/>
                          </a:xfrm>
                        </wpg:grpSpPr>
                        <wpg:grpSp>
                          <wpg:cNvPr id="164" name="组合 164"/>
                          <wpg:cNvGrpSpPr/>
                          <wpg:grpSpPr>
                            <a:xfrm>
                              <a:off x="3788627" y="438852"/>
                              <a:ext cx="1066492" cy="1055211"/>
                              <a:chOff x="77946" y="116770"/>
                              <a:chExt cx="1066624" cy="1048795"/>
                            </a:xfrm>
                          </wpg:grpSpPr>
                          <wps:wsp>
                            <wps:cNvPr id="166" name="文本框 166"/>
                            <wps:cNvSpPr txBox="1"/>
                            <wps:spPr>
                              <a:xfrm>
                                <a:off x="77946" y="796484"/>
                                <a:ext cx="160924" cy="136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4FAD92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67" name="直接箭头连接符 167"/>
                            <wps:cNvCnPr/>
                            <wps:spPr>
                              <a:xfrm>
                                <a:off x="237995" y="851770"/>
                                <a:ext cx="89916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8" name="直接箭头连接符 168"/>
                            <wps:cNvCnPr/>
                            <wps:spPr>
                              <a:xfrm flipV="1">
                                <a:off x="237995" y="175364"/>
                                <a:ext cx="0" cy="6756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9" name="文本框 169"/>
                            <wps:cNvSpPr txBox="1"/>
                            <wps:spPr>
                              <a:xfrm>
                                <a:off x="94170" y="116770"/>
                                <a:ext cx="136155" cy="14326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C282CB" w14:textId="77777777" w:rsidR="00965ED3" w:rsidRPr="00096838" w:rsidRDefault="00965ED3" w:rsidP="00965ED3">
                                  <w:pPr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rFonts w:ascii="Book Antiqua" w:hAnsi="Book Antiqua"/>
                                      <w:i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70" name="文本框 170"/>
                            <wps:cNvSpPr txBox="1"/>
                            <wps:spPr>
                              <a:xfrm>
                                <a:off x="1033819" y="862379"/>
                                <a:ext cx="110751" cy="136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208DE7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71" name="文本框 171"/>
                            <wps:cNvSpPr txBox="1"/>
                            <wps:spPr>
                              <a:xfrm>
                                <a:off x="563125" y="1028608"/>
                                <a:ext cx="160924" cy="13695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F07676" w14:textId="77777777" w:rsidR="00965ED3" w:rsidRPr="00096838" w:rsidRDefault="00965ED3" w:rsidP="00965ED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956" name="组合 956"/>
                          <wpg:cNvGrpSpPr/>
                          <wpg:grpSpPr>
                            <a:xfrm>
                              <a:off x="1320022" y="438852"/>
                              <a:ext cx="1107078" cy="1054961"/>
                              <a:chOff x="37051" y="112481"/>
                              <a:chExt cx="1107858" cy="1055170"/>
                            </a:xfrm>
                          </wpg:grpSpPr>
                          <wps:wsp>
                            <wps:cNvPr id="958" name="文本框 958"/>
                            <wps:cNvSpPr txBox="1"/>
                            <wps:spPr>
                              <a:xfrm>
                                <a:off x="76978" y="794809"/>
                                <a:ext cx="161017" cy="1378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2FD78C4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959" name="直接箭头连接符 959"/>
                            <wps:cNvCnPr/>
                            <wps:spPr>
                              <a:xfrm>
                                <a:off x="237995" y="851770"/>
                                <a:ext cx="89916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8" name="直接箭头连接符 128"/>
                            <wps:cNvCnPr/>
                            <wps:spPr>
                              <a:xfrm flipV="1">
                                <a:off x="237995" y="175364"/>
                                <a:ext cx="0" cy="6756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" name="文本框 129"/>
                            <wps:cNvSpPr txBox="1"/>
                            <wps:spPr>
                              <a:xfrm>
                                <a:off x="37051" y="112481"/>
                                <a:ext cx="186435" cy="1378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10ECEA5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096838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30" name="文本框 130"/>
                            <wps:cNvSpPr txBox="1"/>
                            <wps:spPr>
                              <a:xfrm>
                                <a:off x="1034094" y="865147"/>
                                <a:ext cx="110815" cy="1378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1A68CF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39" name="文本框 139"/>
                            <wps:cNvSpPr txBox="1"/>
                            <wps:spPr>
                              <a:xfrm>
                                <a:off x="554597" y="1029829"/>
                                <a:ext cx="155298" cy="1378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339102" w14:textId="77777777" w:rsidR="00965ED3" w:rsidRPr="00096838" w:rsidRDefault="00965ED3" w:rsidP="00965ED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955" name="组合 955"/>
                          <wpg:cNvGrpSpPr/>
                          <wpg:grpSpPr>
                            <a:xfrm>
                              <a:off x="47149" y="432314"/>
                              <a:ext cx="1092144" cy="1062123"/>
                              <a:chOff x="47167" y="104265"/>
                              <a:chExt cx="1092572" cy="1062327"/>
                            </a:xfrm>
                          </wpg:grpSpPr>
                          <wps:wsp>
                            <wps:cNvPr id="953" name="直接连接符 953"/>
                            <wps:cNvCnPr/>
                            <wps:spPr>
                              <a:xfrm>
                                <a:off x="237902" y="369341"/>
                                <a:ext cx="670335" cy="482021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4" name="文本框 954"/>
                            <wps:cNvSpPr txBox="1"/>
                            <wps:spPr>
                              <a:xfrm>
                                <a:off x="77029" y="794809"/>
                                <a:ext cx="160966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4EE254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948" name="直接箭头连接符 948"/>
                            <wps:cNvCnPr/>
                            <wps:spPr>
                              <a:xfrm>
                                <a:off x="237995" y="851770"/>
                                <a:ext cx="89916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0" name="直接箭头连接符 950"/>
                            <wps:cNvCnPr/>
                            <wps:spPr>
                              <a:xfrm flipV="1">
                                <a:off x="237995" y="175364"/>
                                <a:ext cx="0" cy="6756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1" name="文本框 951"/>
                            <wps:cNvSpPr txBox="1"/>
                            <wps:spPr>
                              <a:xfrm>
                                <a:off x="47167" y="104265"/>
                                <a:ext cx="186377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4D79DF" w14:textId="08C2CFC8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="00096838">
                                    <w:rPr>
                                      <w:sz w:val="18"/>
                                      <w:szCs w:val="18"/>
                                      <w:vertAlign w:val="subscript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952" name="文本框 952"/>
                            <wps:cNvSpPr txBox="1"/>
                            <wps:spPr>
                              <a:xfrm>
                                <a:off x="1028958" y="861117"/>
                                <a:ext cx="110781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D49332E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220" name="文本框 220"/>
                            <wps:cNvSpPr txBox="1"/>
                            <wps:spPr>
                              <a:xfrm>
                                <a:off x="473512" y="1028771"/>
                                <a:ext cx="160966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C3D5D61" w14:textId="77777777" w:rsidR="00965ED3" w:rsidRPr="00096838" w:rsidRDefault="00965ED3" w:rsidP="00965ED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  <wpg:grpSp>
                          <wpg:cNvPr id="140" name="组合 140"/>
                          <wpg:cNvGrpSpPr/>
                          <wpg:grpSpPr>
                            <a:xfrm>
                              <a:off x="2508213" y="438852"/>
                              <a:ext cx="1066863" cy="1055595"/>
                              <a:chOff x="72168" y="110805"/>
                              <a:chExt cx="1067281" cy="1055797"/>
                            </a:xfrm>
                          </wpg:grpSpPr>
                          <wps:wsp>
                            <wps:cNvPr id="141" name="直接连接符 141"/>
                            <wps:cNvCnPr/>
                            <wps:spPr>
                              <a:xfrm>
                                <a:off x="237716" y="369199"/>
                                <a:ext cx="801538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5" name="文本框 155"/>
                            <wps:cNvSpPr txBox="1"/>
                            <wps:spPr>
                              <a:xfrm>
                                <a:off x="84492" y="794808"/>
                                <a:ext cx="160966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341AD8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58" name="直接箭头连接符 158"/>
                            <wps:cNvCnPr/>
                            <wps:spPr>
                              <a:xfrm>
                                <a:off x="237995" y="851770"/>
                                <a:ext cx="89916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0" name="直接箭头连接符 160"/>
                            <wps:cNvCnPr/>
                            <wps:spPr>
                              <a:xfrm flipV="1">
                                <a:off x="237995" y="175364"/>
                                <a:ext cx="0" cy="67564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 w="sm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1" name="文本框 161"/>
                            <wps:cNvSpPr txBox="1"/>
                            <wps:spPr>
                              <a:xfrm>
                                <a:off x="72168" y="110805"/>
                                <a:ext cx="148261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EF6AAAE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62" name="文本框 162"/>
                            <wps:cNvSpPr txBox="1"/>
                            <wps:spPr>
                              <a:xfrm>
                                <a:off x="1028668" y="861118"/>
                                <a:ext cx="110781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FEC9BA" w14:textId="77777777" w:rsidR="00965ED3" w:rsidRPr="00096838" w:rsidRDefault="00965ED3" w:rsidP="00965ED3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  <wps:wsp>
                            <wps:cNvPr id="163" name="文本框 163"/>
                            <wps:cNvSpPr txBox="1"/>
                            <wps:spPr>
                              <a:xfrm>
                                <a:off x="543228" y="1028781"/>
                                <a:ext cx="155249" cy="13782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8DA96E" w14:textId="77777777" w:rsidR="00965ED3" w:rsidRPr="00096838" w:rsidRDefault="00965ED3" w:rsidP="00965ED3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96838">
                                    <w:rPr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  <a:spAutoFit/>
                            </wps:bodyPr>
                          </wps:wsp>
                        </wpg:grpSp>
                      </wpg:grpSp>
                      <wps:wsp>
                        <wps:cNvPr id="341" name="任意多边形: 形状 341"/>
                        <wps:cNvSpPr/>
                        <wps:spPr>
                          <a:xfrm>
                            <a:off x="3950940" y="626501"/>
                            <a:ext cx="558437" cy="551906"/>
                          </a:xfrm>
                          <a:custGeom>
                            <a:avLst/>
                            <a:gdLst>
                              <a:gd name="connsiteX0" fmla="*/ 0 w 558437"/>
                              <a:gd name="connsiteY0" fmla="*/ 551906 h 551906"/>
                              <a:gd name="connsiteX1" fmla="*/ 352697 w 558437"/>
                              <a:gd name="connsiteY1" fmla="*/ 421277 h 551906"/>
                              <a:gd name="connsiteX2" fmla="*/ 558437 w 558437"/>
                              <a:gd name="connsiteY2" fmla="*/ 0 h 55190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558437" h="551906">
                                <a:moveTo>
                                  <a:pt x="0" y="551906"/>
                                </a:moveTo>
                                <a:cubicBezTo>
                                  <a:pt x="129812" y="532583"/>
                                  <a:pt x="259624" y="513261"/>
                                  <a:pt x="352697" y="421277"/>
                                </a:cubicBezTo>
                                <a:cubicBezTo>
                                  <a:pt x="445770" y="329293"/>
                                  <a:pt x="502103" y="164646"/>
                                  <a:pt x="558437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43E1E69" id="组合 7" o:spid="_x0000_s1080" style="width:378.45pt;height:83.4pt;mso-position-horizontal-relative:char;mso-position-vertical-relative:line" coordorigin="471,4323" coordsize="48078,10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">
                <v:shape id="任意多边形: 形状 6" o:spid="_x0000_s1081" style="position:absolute;left:15207;top:6252;width:5585;height:5519;visibility:visible;mso-wrap-style:square;v-text-anchor:middle" coordsize="558437,55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" path="m,551906c129812,532583,259624,513261,352697,421277,445770,329293,502103,164646,558437,e" filled="f" strokecolor="black [3213]" strokeweight="1pt">
                  <v:stroke joinstyle="miter"/>
                  <v:path arrowok="t" o:connecttype="custom" o:connectlocs="0,551906;352697,421277;558437,0" o:connectangles="0,0,0"/>
                </v:shape>
                <v:group id="组合 62" o:spid="_x0000_s1082" style="position:absolute;left:471;top:4323;width:48079;height:10621" coordorigin="471,4323" coordsize="48079,106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<v:group id="组合 164" o:spid="_x0000_s1083" style="position:absolute;left:37886;top:4388;width:10665;height:10552" coordorigin="779,1167" coordsize="10666,104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<v:shape id="文本框 166" o:spid="_x0000_s1084" type="#_x0000_t202" style="position:absolute;left:779;top:7964;width:1609;height:1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" filled="f" stroked="f" strokeweight=".5pt">
                      <v:textbox style="mso-fit-shape-to-text:t" inset="1mm,0,1mm,0">
                        <w:txbxContent>
                          <w:p w14:paraId="404FAD92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67" o:spid="_x0000_s1085" type="#_x0000_t32" style="position:absolute;left:2379;top:8517;width:89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" strokecolor="black [3213]" strokeweight=".5pt">
                      <v:stroke endarrow="block" endarrowwidth="narrow" joinstyle="miter"/>
                    </v:shape>
                    <v:shape id="直接箭头连接符 168" o:spid="_x0000_s1086" type="#_x0000_t32" style="position:absolute;left:2379;top:1753;width:0;height:67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" strokecolor="black [3213]" strokeweight=".5pt">
                      <v:stroke endarrow="block" endarrowwidth="narrow" joinstyle="miter"/>
                    </v:shape>
                    <v:shape id="文本框 169" o:spid="_x0000_s1087" type="#_x0000_t202" style="position:absolute;left:941;top:1167;width:1362;height:143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" filled="f" stroked="f" strokeweight=".5pt">
                      <v:textbox style="mso-fit-shape-to-text:t" inset="1mm,0,1mm,0">
                        <w:txbxContent>
                          <w:p w14:paraId="4BC282CB" w14:textId="77777777" w:rsidR="00965ED3" w:rsidRPr="00096838" w:rsidRDefault="00965ED3" w:rsidP="00965ED3">
                            <w:pPr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rFonts w:ascii="Book Antiqua" w:hAnsi="Book Antiqua"/>
                                <w:i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shape id="文本框 170" o:spid="_x0000_s1088" type="#_x0000_t202" style="position:absolute;left:10338;top:8623;width:1107;height:13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" filled="f" stroked="f" strokeweight=".5pt">
                      <v:textbox style="mso-fit-shape-to-text:t" inset="1mm,0,1mm,0">
                        <w:txbxContent>
                          <w:p w14:paraId="00208DE7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71" o:spid="_x0000_s1089" type="#_x0000_t202" style="position:absolute;left:5631;top:10286;width:1609;height:136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" filled="f" stroked="f" strokeweight=".5pt">
                      <v:textbox style="mso-fit-shape-to-text:t" inset="1mm,0,1mm,0">
                        <w:txbxContent>
                          <w:p w14:paraId="7BF07676" w14:textId="77777777" w:rsidR="00965ED3" w:rsidRPr="00096838" w:rsidRDefault="00965ED3" w:rsidP="00965E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group id="组合 956" o:spid="_x0000_s1090" style="position:absolute;left:13200;top:4388;width:11071;height:10550" coordorigin="370,1124" coordsize="11078,10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NGd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">
                    <v:shape id="文本框 958" o:spid="_x0000_s1091" type="#_x0000_t202" style="position:absolute;left:769;top:7948;width:1610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" filled="f" stroked="f" strokeweight=".5pt">
                      <v:textbox style="mso-fit-shape-to-text:t" inset="1mm,0,1mm,0">
                        <w:txbxContent>
                          <w:p w14:paraId="52FD78C4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直接箭头连接符 959" o:spid="_x0000_s1092" type="#_x0000_t32" style="position:absolute;left:2379;top:8517;width:89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" strokecolor="black [3213]" strokeweight=".5pt">
                      <v:stroke endarrow="block" endarrowwidth="narrow" joinstyle="miter"/>
                    </v:shape>
                    <v:shape id="直接箭头连接符 128" o:spid="_x0000_s1093" type="#_x0000_t32" style="position:absolute;left:2379;top:1753;width:0;height:67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" strokecolor="black [3213]" strokeweight=".5pt">
                      <v:stroke endarrow="block" endarrowwidth="narrow" joinstyle="miter"/>
                    </v:shape>
                    <v:shape id="文本框 129" o:spid="_x0000_s1094" type="#_x0000_t202" style="position:absolute;left:370;top:1124;width:1864;height:1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" filled="f" stroked="f" strokeweight=".5pt">
                      <v:textbox style="mso-fit-shape-to-text:t" inset="1mm,0,1mm,0">
                        <w:txbxContent>
                          <w:p w14:paraId="610ECEA5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  <w:r w:rsidRPr="00096838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k</w:t>
                            </w:r>
                          </w:p>
                        </w:txbxContent>
                      </v:textbox>
                    </v:shape>
                    <v:shape id="文本框 130" o:spid="_x0000_s1095" type="#_x0000_t202" style="position:absolute;left:10340;top:8651;width:1109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" filled="f" stroked="f" strokeweight=".5pt">
                      <v:textbox style="mso-fit-shape-to-text:t" inset="1mm,0,1mm,0">
                        <w:txbxContent>
                          <w:p w14:paraId="101A68CF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39" o:spid="_x0000_s1096" type="#_x0000_t202" style="position:absolute;left:5545;top:10298;width:1553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" filled="f" stroked="f" strokeweight=".5pt">
                      <v:textbox style="mso-fit-shape-to-text:t" inset="1mm,0,1mm,0">
                        <w:txbxContent>
                          <w:p w14:paraId="60339102" w14:textId="77777777" w:rsidR="00965ED3" w:rsidRPr="00096838" w:rsidRDefault="00965ED3" w:rsidP="00965E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  <v:group id="组合 955" o:spid="_x0000_s1097" style="position:absolute;left:471;top:4323;width:10921;height:10621" coordorigin="471,1042" coordsize="10925,10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k/q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">
                    <v:line id="直接连接符 953" o:spid="_x0000_s1098" style="position:absolute;visibility:visible;mso-wrap-style:square" from="2379,3693" to="9082,8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" strokecolor="black [3213]" strokeweight="1pt">
                      <v:stroke joinstyle="miter"/>
                    </v:line>
                    <v:shape id="文本框 954" o:spid="_x0000_s1099" type="#_x0000_t202" style="position:absolute;left:770;top:7948;width:1609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" filled="f" stroked="f" strokeweight=".5pt">
                      <v:textbox style="mso-fit-shape-to-text:t" inset="1mm,0,1mm,0">
                        <w:txbxContent>
                          <w:p w14:paraId="354EE254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直接箭头连接符 948" o:spid="_x0000_s1100" type="#_x0000_t32" style="position:absolute;left:2379;top:8517;width:89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" strokecolor="black [3213]" strokeweight=".5pt">
                      <v:stroke endarrow="block" endarrowwidth="narrow" joinstyle="miter"/>
                    </v:shape>
                    <v:shape id="直接箭头连接符 950" o:spid="_x0000_s1101" type="#_x0000_t32" style="position:absolute;left:2379;top:1753;width:0;height:67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" strokecolor="black [3213]" strokeweight=".5pt">
                      <v:stroke endarrow="block" endarrowwidth="narrow" joinstyle="miter"/>
                    </v:shape>
                    <v:shape id="文本框 951" o:spid="_x0000_s1102" type="#_x0000_t202" style="position:absolute;left:471;top:1042;width:1864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" filled="f" stroked="f" strokeweight=".5pt">
                      <v:textbox style="mso-fit-shape-to-text:t" inset="1mm,0,1mm,0">
                        <w:txbxContent>
                          <w:p w14:paraId="2E4D79DF" w14:textId="08C2CFC8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  <w:r w:rsidR="00096838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文本框 952" o:spid="_x0000_s1103" type="#_x0000_t202" style="position:absolute;left:10289;top:8611;width:1108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" filled="f" stroked="f" strokeweight=".5pt">
                      <v:textbox style="mso-fit-shape-to-text:t" inset="1mm,0,1mm,0">
                        <w:txbxContent>
                          <w:p w14:paraId="6D49332E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220" o:spid="_x0000_s1104" type="#_x0000_t202" style="position:absolute;left:4735;top:10287;width:1609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" filled="f" stroked="f" strokeweight=".5pt">
                      <v:textbox style="mso-fit-shape-to-text:t" inset="1mm,0,1mm,0">
                        <w:txbxContent>
                          <w:p w14:paraId="2C3D5D61" w14:textId="77777777" w:rsidR="00965ED3" w:rsidRPr="00096838" w:rsidRDefault="00965ED3" w:rsidP="00965E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组合 140" o:spid="_x0000_s1105" style="position:absolute;left:25082;top:4388;width:10668;height:10556" coordorigin="721,1108" coordsize="10672,10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  <v:line id="直接连接符 141" o:spid="_x0000_s1106" style="position:absolute;visibility:visible;mso-wrap-style:square" from="2377,3691" to="10392,3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" strokecolor="black [3213]" strokeweight="1pt">
                      <v:stroke joinstyle="miter"/>
                    </v:line>
                    <v:shape id="文本框 155" o:spid="_x0000_s1107" type="#_x0000_t202" style="position:absolute;left:844;top:7948;width:1610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" filled="f" stroked="f" strokeweight=".5pt">
                      <v:textbox style="mso-fit-shape-to-text:t" inset="1mm,0,1mm,0">
                        <w:txbxContent>
                          <w:p w14:paraId="49341AD8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直接箭头连接符 158" o:spid="_x0000_s1108" type="#_x0000_t32" style="position:absolute;left:2379;top:8517;width:899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" strokecolor="black [3213]" strokeweight=".5pt">
                      <v:stroke endarrow="block" endarrowwidth="narrow" joinstyle="miter"/>
                    </v:shape>
                    <v:shape id="直接箭头连接符 160" o:spid="_x0000_s1109" type="#_x0000_t32" style="position:absolute;left:2379;top:1753;width:0;height:675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" strokecolor="black [3213]" strokeweight=".5pt">
                      <v:stroke endarrow="block" endarrowwidth="narrow" joinstyle="miter"/>
                    </v:shape>
                    <v:shape id="文本框 161" o:spid="_x0000_s1110" type="#_x0000_t202" style="position:absolute;left:721;top:1108;width:1483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" filled="f" stroked="f" strokeweight=".5pt">
                      <v:textbox style="mso-fit-shape-to-text:t" inset="1mm,0,1mm,0">
                        <w:txbxContent>
                          <w:p w14:paraId="6EF6AAAE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文本框 162" o:spid="_x0000_s1111" type="#_x0000_t202" style="position:absolute;left:10286;top:8611;width:1108;height:1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" filled="f" stroked="f" strokeweight=".5pt">
                      <v:textbox style="mso-fit-shape-to-text:t" inset="1mm,0,1mm,0">
                        <w:txbxContent>
                          <w:p w14:paraId="07FEC9BA" w14:textId="77777777" w:rsidR="00965ED3" w:rsidRPr="00096838" w:rsidRDefault="00965ED3" w:rsidP="00965ED3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i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shape id="文本框 163" o:spid="_x0000_s1112" type="#_x0000_t202" style="position:absolute;left:5432;top:10287;width:1552;height:13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" filled="f" stroked="f" strokeweight=".5pt">
                      <v:textbox style="mso-fit-shape-to-text:t" inset="1mm,0,1mm,0">
                        <w:txbxContent>
                          <w:p w14:paraId="548DA96E" w14:textId="77777777" w:rsidR="00965ED3" w:rsidRPr="00096838" w:rsidRDefault="00965ED3" w:rsidP="00965ED3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96838">
                              <w:rPr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</v:group>
                <v:shape id="任意多边形: 形状 341" o:spid="_x0000_s1113" style="position:absolute;left:39509;top:6265;width:5584;height:5519;visibility:visible;mso-wrap-style:square;v-text-anchor:middle" coordsize="558437,55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" path="m,551906c129812,532583,259624,513261,352697,421277,445770,329293,502103,164646,558437,e" filled="f" strokecolor="black [3213]" strokeweight="1pt">
                  <v:stroke joinstyle="miter"/>
                  <v:path arrowok="t" o:connecttype="custom" o:connectlocs="0,551906;352697,421277;558437,0" o:connectangles="0,0,0"/>
                </v:shape>
                <w10:anchorlock/>
              </v:group>
            </w:pict>
          </mc:Fallback>
        </mc:AlternateContent>
      </w:r>
    </w:p>
    <w:p w14:paraId="36200DD7" w14:textId="06BFCE2C" w:rsidR="00622481" w:rsidRDefault="00622481" w:rsidP="00EE206D"/>
    <w:p w14:paraId="07551207" w14:textId="77777777" w:rsidR="00622481" w:rsidRPr="00657C68" w:rsidRDefault="00622481" w:rsidP="00EE206D"/>
    <w:p w14:paraId="375D58AF" w14:textId="36900917" w:rsidR="00363685" w:rsidRPr="00657C68" w:rsidRDefault="00A86F14" w:rsidP="003E140D">
      <w:pPr>
        <w:numPr>
          <w:ilvl w:val="0"/>
          <w:numId w:val="1"/>
        </w:numPr>
      </w:pPr>
      <w:r w:rsidRPr="00657C68">
        <w:lastRenderedPageBreak/>
        <w:t>如图，水平面上有一</w:t>
      </w:r>
      <w:r w:rsidRPr="00657C68">
        <w:rPr>
          <w:rFonts w:hint="eastAsia"/>
        </w:rPr>
        <w:t>水平</w:t>
      </w:r>
      <w:r w:rsidRPr="00657C68">
        <w:t>均匀带电圆环，带电量为</w:t>
      </w:r>
      <w:r w:rsidR="00C360D5" w:rsidRPr="00657C68">
        <w:rPr>
          <w:rFonts w:hint="eastAsia"/>
        </w:rPr>
        <w:t xml:space="preserve"> </w:t>
      </w:r>
      <w:r w:rsidR="00C360D5" w:rsidRPr="00657C68">
        <w:t>+</w:t>
      </w:r>
      <w:r w:rsidR="00C360D5" w:rsidRPr="00657C68">
        <w:rPr>
          <w:rFonts w:hint="eastAsia"/>
          <w:i/>
          <w:iCs/>
        </w:rPr>
        <w:t>Q</w:t>
      </w:r>
      <w:r w:rsidRPr="00657C68">
        <w:t>，其圆心为</w:t>
      </w:r>
      <w:r w:rsidRPr="00657C68">
        <w:rPr>
          <w:iCs/>
        </w:rPr>
        <w:t>O</w:t>
      </w:r>
      <w:r w:rsidR="00C360D5" w:rsidRPr="00657C68">
        <w:rPr>
          <w:rFonts w:hint="eastAsia"/>
        </w:rPr>
        <w:t xml:space="preserve"> </w:t>
      </w:r>
      <w:r w:rsidRPr="00657C68">
        <w:t>点</w:t>
      </w:r>
      <w:r w:rsidR="00C360D5" w:rsidRPr="00657C68">
        <w:rPr>
          <w:rFonts w:hint="eastAsia"/>
        </w:rPr>
        <w:t>。</w:t>
      </w:r>
      <w:r w:rsidRPr="00657C68">
        <w:t>有一带电量</w:t>
      </w:r>
      <w:r w:rsidR="00C360D5" w:rsidRPr="00657C68">
        <w:rPr>
          <w:rFonts w:hint="eastAsia"/>
        </w:rPr>
        <w:t xml:space="preserve"> </w:t>
      </w:r>
      <w:r w:rsidRPr="00657C68">
        <w:rPr>
          <w:i/>
          <w:iCs/>
        </w:rPr>
        <w:t>q</w:t>
      </w:r>
      <w:r w:rsidRPr="00657C68">
        <w:t>，</w:t>
      </w:r>
      <w:r w:rsidR="00283C4E"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EB985BB" wp14:editId="1F6885ED">
                <wp:simplePos x="0" y="0"/>
                <wp:positionH relativeFrom="column">
                  <wp:posOffset>4439285</wp:posOffset>
                </wp:positionH>
                <wp:positionV relativeFrom="paragraph">
                  <wp:posOffset>0</wp:posOffset>
                </wp:positionV>
                <wp:extent cx="810895" cy="1101090"/>
                <wp:effectExtent l="0" t="0" r="27305" b="22860"/>
                <wp:wrapSquare wrapText="bothSides"/>
                <wp:docPr id="492" name="组合 4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10895" cy="1101090"/>
                          <a:chOff x="0" y="0"/>
                          <a:chExt cx="810895" cy="1101090"/>
                        </a:xfrm>
                      </wpg:grpSpPr>
                      <wpg:grpSp>
                        <wpg:cNvPr id="928" name="组合 928"/>
                        <wpg:cNvGrpSpPr/>
                        <wpg:grpSpPr>
                          <a:xfrm>
                            <a:off x="0" y="0"/>
                            <a:ext cx="810895" cy="1101090"/>
                            <a:chOff x="115642" y="-7566"/>
                            <a:chExt cx="699839" cy="1017859"/>
                          </a:xfrm>
                        </wpg:grpSpPr>
                        <wpg:grpSp>
                          <wpg:cNvPr id="910" name="组合 910"/>
                          <wpg:cNvGrpSpPr/>
                          <wpg:grpSpPr>
                            <a:xfrm rot="10800000">
                              <a:off x="115642" y="-7566"/>
                              <a:ext cx="699839" cy="1017859"/>
                              <a:chOff x="6985" y="21928"/>
                              <a:chExt cx="1634" cy="2150"/>
                            </a:xfrm>
                          </wpg:grpSpPr>
                          <wps:wsp>
                            <wps:cNvPr id="921" name="直接连接符 115"/>
                            <wps:cNvCnPr/>
                            <wps:spPr>
                              <a:xfrm>
                                <a:off x="7853" y="22207"/>
                                <a:ext cx="766" cy="1188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911" name="组合 81"/>
                            <wpg:cNvGrpSpPr/>
                            <wpg:grpSpPr>
                              <a:xfrm>
                                <a:off x="6985" y="21928"/>
                                <a:ext cx="1618" cy="2150"/>
                                <a:chOff x="6985" y="21928"/>
                                <a:chExt cx="1618" cy="2150"/>
                              </a:xfrm>
                            </wpg:grpSpPr>
                            <wpg:grpSp>
                              <wpg:cNvPr id="912" name="组合 77"/>
                              <wpg:cNvGrpSpPr/>
                              <wpg:grpSpPr>
                                <a:xfrm>
                                  <a:off x="6985" y="21928"/>
                                  <a:ext cx="1618" cy="2150"/>
                                  <a:chOff x="8907" y="21709"/>
                                  <a:chExt cx="1618" cy="2150"/>
                                </a:xfrm>
                              </wpg:grpSpPr>
                              <wps:wsp>
                                <wps:cNvPr id="916" name="椭圆 41"/>
                                <wps:cNvSpPr/>
                                <wps:spPr>
                                  <a:xfrm>
                                    <a:off x="8907" y="22911"/>
                                    <a:ext cx="1618" cy="537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917" name="直接连接符 57"/>
                                <wps:cNvCnPr/>
                                <wps:spPr>
                                  <a:xfrm rot="10800000" flipH="1">
                                    <a:off x="9716" y="21709"/>
                                    <a:ext cx="0" cy="1202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18" name="直接连接符 78"/>
                                <wps:cNvCnPr/>
                                <wps:spPr>
                                  <a:xfrm rot="10800000">
                                    <a:off x="9716" y="23190"/>
                                    <a:ext cx="0" cy="669"/>
                                  </a:xfrm>
                                  <a:prstGeom prst="line">
                                    <a:avLst/>
                                  </a:prstGeom>
                                  <a:ln w="6350"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919" name="椭圆 79"/>
                              <wps:cNvSpPr/>
                              <wps:spPr>
                                <a:xfrm>
                                  <a:off x="7737" y="22070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2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s:wsp>
                              <wps:cNvPr id="920" name="椭圆 114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7761" y="23387"/>
                                  <a:ext cx="58" cy="5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</wpg:grpSp>
                        </wpg:grpSp>
                        <wps:wsp>
                          <wps:cNvPr id="923" name="文本框 923"/>
                          <wps:cNvSpPr txBox="1"/>
                          <wps:spPr>
                            <a:xfrm>
                              <a:off x="470455" y="194870"/>
                              <a:ext cx="138864" cy="1272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9156608" w14:textId="77777777" w:rsidR="00363685" w:rsidRPr="00283C4E" w:rsidRDefault="00A86F14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283C4E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926" name="文本框 926"/>
                          <wps:cNvSpPr txBox="1"/>
                          <wps:spPr>
                            <a:xfrm>
                              <a:off x="358589" y="624196"/>
                              <a:ext cx="116395" cy="12728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ECA318" w14:textId="77777777" w:rsidR="00363685" w:rsidRPr="00283C4E" w:rsidRDefault="00A86F14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283C4E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927" name="文本框 927"/>
                          <wps:cNvSpPr txBox="1"/>
                          <wps:spPr>
                            <a:xfrm>
                              <a:off x="493921" y="847478"/>
                              <a:ext cx="122971" cy="12737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B7FDBC2" w14:textId="77777777" w:rsidR="00363685" w:rsidRPr="00283C4E" w:rsidRDefault="00A86F14"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283C4E"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  <wps:wsp>
                        <wps:cNvPr id="491" name="弧形 491"/>
                        <wps:cNvSpPr/>
                        <wps:spPr>
                          <a:xfrm rot="17682419">
                            <a:off x="313575" y="818352"/>
                            <a:ext cx="128497" cy="128497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B985BB" id="组合 492" o:spid="_x0000_s1114" style="position:absolute;left:0;text-align:left;margin-left:349.55pt;margin-top:0;width:63.85pt;height:86.7pt;z-index:251678720;mso-position-horizontal-relative:text;mso-position-vertical-relative:text" coordsize="8108,110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">
                <v:group id="组合 928" o:spid="_x0000_s1115" style="position:absolute;width:8108;height:11010" coordorigin="1156,-75" coordsize="6998,101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ZMJ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">
                  <v:group id="组合 910" o:spid="_x0000_s1116" style="position:absolute;left:1156;top:-75;width:6998;height:10177;rotation:180" coordorigin="6985,21928" coordsize="1634,2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">
                    <v:line id="直接连接符 115" o:spid="_x0000_s1117" style="position:absolute;visibility:visible;mso-wrap-style:square" from="7853,22207" to="8619,23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" strokecolor="black [3213]" strokeweight=".5pt">
                      <v:stroke dashstyle="dash" joinstyle="miter"/>
                    </v:line>
                    <v:group id="组合 81" o:spid="_x0000_s1118" style="position:absolute;left:6985;top:21928;width:1618;height:2150" coordorigin="6985,21928" coordsize="1618,2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">
                      <v:group id="组合 77" o:spid="_x0000_s1119" style="position:absolute;left:6985;top:21928;width:1618;height:2150" coordorigin="8907,21709" coordsize="1618,2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W5e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3gEzzPhCMjFAwAA//8DAFBLAQItABQABgAIAAAAIQDb4fbL7gAAAIUBAAATAAAAAAAAAAAA&#10;AAAAAAAAAABbQ29udGVudF9UeXBlc10ueG1sUEsBAi0AFAAGAAgAAAAhAFr0LFu/AAAAFQEAAAsA&#10;AAAAAAAAAAAAAAAAHwEAAF9yZWxzLy5yZWxzUEsBAi0AFAAGAAgAAAAhAGedbl7EAAAA3AAAAA8A&#10;AAAAAAAAAAAAAAAABwIAAGRycy9kb3ducmV2LnhtbFBLBQYAAAAAAwADALcAAAD4AgAAAAA=&#10;">
                        <v:oval id="椭圆 41" o:spid="_x0000_s1120" style="position:absolute;left:8907;top:22911;width:1618;height:53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" filled="f" strokecolor="black [3213]" strokeweight="1pt">
                          <v:stroke joinstyle="miter"/>
                          <v:textbox style="mso-fit-shape-to-text:t" inset="1mm,0,1mm,0"/>
                        </v:oval>
                        <v:line id="直接连接符 57" o:spid="_x0000_s1121" style="position:absolute;rotation:180;flip:x;visibility:visible;mso-wrap-style:square" from="9716,21709" to="9716,229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" strokecolor="black [3213]" strokeweight=".5pt">
                          <v:stroke dashstyle="dash" joinstyle="miter"/>
                        </v:line>
                        <v:line id="直接连接符 78" o:spid="_x0000_s1122" style="position:absolute;rotation:180;visibility:visible;mso-wrap-style:square" from="9716,23190" to="9716,23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" strokecolor="black [3213]" strokeweight=".5pt">
                          <v:stroke dashstyle="dash" joinstyle="miter"/>
                        </v:line>
                      </v:group>
                      <v:oval id="椭圆 79" o:spid="_x0000_s1123" style="position:absolute;left:7737;top:22070;width:113;height:11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" fillcolor="#e7e6e6 [3214]" strokecolor="black [3213]" strokeweight="1pt">
                        <v:stroke joinstyle="miter"/>
                        <v:textbox style="mso-fit-shape-to-text:t" inset="1mm,0,1mm,0"/>
                      </v:oval>
                      <v:oval id="椭圆 114" o:spid="_x0000_s1124" style="position:absolute;left:7761;top:23387;width:58;height:5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" fillcolor="black [3213]" strokecolor="black [3213]" strokeweight="1pt">
                        <v:stroke joinstyle="miter"/>
                        <v:path arrowok="t"/>
                        <o:lock v:ext="edit" aspectratio="t"/>
                        <v:textbox style="mso-fit-shape-to-text:t" inset="1mm,0,1mm,0"/>
                      </v:oval>
                    </v:group>
                  </v:group>
                  <v:shape id="文本框 923" o:spid="_x0000_s1125" type="#_x0000_t202" style="position:absolute;left:4704;top:1948;width:1389;height:12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" filled="f" stroked="f" strokeweight=".5pt">
                    <v:textbox style="mso-fit-shape-to-text:t" inset="1mm,0,1mm,0">
                      <w:txbxContent>
                        <w:p w14:paraId="69156608" w14:textId="77777777" w:rsidR="00363685" w:rsidRPr="00283C4E" w:rsidRDefault="00A86F14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283C4E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926" o:spid="_x0000_s1126" type="#_x0000_t202" style="position:absolute;left:3585;top:6241;width:1164;height:127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" filled="f" stroked="f" strokeweight=".5pt">
                    <v:textbox style="mso-fit-shape-to-text:t" inset="1mm,0,1mm,0">
                      <w:txbxContent>
                        <w:p w14:paraId="71ECA318" w14:textId="77777777" w:rsidR="00363685" w:rsidRPr="00283C4E" w:rsidRDefault="00A86F14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283C4E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927" o:spid="_x0000_s1127" type="#_x0000_t202" style="position:absolute;left:4939;top:8474;width:1229;height:12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" filled="f" stroked="f" strokeweight=".5pt">
                    <v:textbox style="mso-fit-shape-to-text:t" inset="1mm,0,1mm,0">
                      <w:txbxContent>
                        <w:p w14:paraId="2B7FDBC2" w14:textId="77777777" w:rsidR="00363685" w:rsidRPr="00283C4E" w:rsidRDefault="00A86F14"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 w:rsidRPr="00283C4E">
                            <w:rPr>
                              <w:rFonts w:hint="eastAsia"/>
                              <w:iCs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v:shape id="弧形 491" o:spid="_x0000_s1128" style="position:absolute;left:3135;top:8183;width:1285;height:1285;rotation:-4279043fd;visibility:visible;mso-wrap-style:square;v-text-anchor:middle" coordsize="128497,128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" path="m64248,nsc99732,,128497,28765,128497,64249r-64248,c64249,42833,64248,21416,64248,xem64248,nfc99732,,128497,28765,128497,64249e" filled="f" strokecolor="black [3213]" strokeweight=".5pt">
                  <v:stroke joinstyle="miter"/>
                  <v:path arrowok="t" o:connecttype="custom" o:connectlocs="64248,0;128497,64249" o:connectangles="0,0"/>
                </v:shape>
                <w10:wrap type="square"/>
              </v:group>
            </w:pict>
          </mc:Fallback>
        </mc:AlternateContent>
      </w:r>
      <w:r w:rsidRPr="00657C68">
        <w:t>质量为</w:t>
      </w:r>
      <w:r w:rsidR="00C360D5" w:rsidRPr="00657C68">
        <w:rPr>
          <w:rFonts w:hint="eastAsia"/>
        </w:rPr>
        <w:t xml:space="preserve"> </w:t>
      </w:r>
      <w:r w:rsidRPr="00657C68">
        <w:rPr>
          <w:i/>
          <w:iCs/>
        </w:rPr>
        <w:t>m</w:t>
      </w:r>
      <w:r w:rsidR="00C360D5" w:rsidRPr="00657C68">
        <w:t xml:space="preserve"> </w:t>
      </w:r>
      <w:r w:rsidRPr="00657C68">
        <w:t>的小球，在电场力和重力作用下恰能静止在</w:t>
      </w:r>
      <w:r w:rsidR="00261E22" w:rsidRPr="00657C68">
        <w:rPr>
          <w:rFonts w:hint="eastAsia"/>
        </w:rPr>
        <w:t xml:space="preserve"> </w:t>
      </w:r>
      <w:r w:rsidRPr="00657C68">
        <w:rPr>
          <w:iCs/>
        </w:rPr>
        <w:t>O</w:t>
      </w:r>
      <w:r w:rsidR="00261E22" w:rsidRPr="00657C68">
        <w:rPr>
          <w:iCs/>
        </w:rPr>
        <w:t xml:space="preserve"> </w:t>
      </w:r>
      <w:r w:rsidRPr="00657C68">
        <w:rPr>
          <w:iCs/>
        </w:rPr>
        <w:t>点正下方的</w:t>
      </w:r>
      <w:r w:rsidR="00261E22" w:rsidRPr="00657C68">
        <w:rPr>
          <w:rFonts w:hint="eastAsia"/>
          <w:iCs/>
        </w:rPr>
        <w:t xml:space="preserve"> </w:t>
      </w:r>
      <w:r w:rsidRPr="00657C68">
        <w:rPr>
          <w:iCs/>
        </w:rPr>
        <w:t>P</w:t>
      </w:r>
      <w:r w:rsidR="00261E22" w:rsidRPr="00657C68">
        <w:rPr>
          <w:iCs/>
        </w:rPr>
        <w:t xml:space="preserve"> </w:t>
      </w:r>
      <w:r w:rsidRPr="00657C68">
        <w:t>点</w:t>
      </w:r>
      <w:r w:rsidR="00261E22" w:rsidRPr="00657C68">
        <w:rPr>
          <w:rFonts w:hint="eastAsia"/>
        </w:rPr>
        <w:t>。</w:t>
      </w:r>
      <w:r w:rsidRPr="00657C68">
        <w:rPr>
          <w:iCs/>
        </w:rPr>
        <w:t>OP</w:t>
      </w:r>
      <w:r w:rsidR="00261E22" w:rsidRPr="00657C68">
        <w:rPr>
          <w:iCs/>
        </w:rPr>
        <w:t xml:space="preserve"> </w:t>
      </w:r>
      <w:r w:rsidRPr="00657C68">
        <w:t>间距为</w:t>
      </w:r>
      <w:r w:rsidR="00261E22" w:rsidRPr="00657C68">
        <w:rPr>
          <w:rFonts w:hint="eastAsia"/>
        </w:rPr>
        <w:t xml:space="preserve"> </w:t>
      </w:r>
      <w:r w:rsidRPr="00657C68">
        <w:rPr>
          <w:i/>
          <w:iCs/>
        </w:rPr>
        <w:t>L</w:t>
      </w:r>
      <w:r w:rsidRPr="00657C68">
        <w:t>，</w:t>
      </w:r>
      <w:r w:rsidRPr="00657C68">
        <w:rPr>
          <w:iCs/>
        </w:rPr>
        <w:t>P</w:t>
      </w:r>
      <w:r w:rsidR="00261E22" w:rsidRPr="00657C68">
        <w:rPr>
          <w:iCs/>
        </w:rPr>
        <w:t xml:space="preserve"> </w:t>
      </w:r>
      <w:r w:rsidRPr="00657C68">
        <w:t>与圆环边缘上任一点的连线与</w:t>
      </w:r>
      <w:r w:rsidR="00261E22" w:rsidRPr="00657C68">
        <w:rPr>
          <w:rFonts w:hint="eastAsia"/>
        </w:rPr>
        <w:t xml:space="preserve"> </w:t>
      </w:r>
      <w:r w:rsidRPr="00657C68">
        <w:rPr>
          <w:iCs/>
        </w:rPr>
        <w:t>PO</w:t>
      </w:r>
      <w:r w:rsidR="00261E22" w:rsidRPr="00657C68">
        <w:rPr>
          <w:iCs/>
        </w:rPr>
        <w:t xml:space="preserve"> </w:t>
      </w:r>
      <w:r w:rsidRPr="00657C68">
        <w:rPr>
          <w:iCs/>
        </w:rPr>
        <w:t>间的夹</w:t>
      </w:r>
      <w:r w:rsidRPr="00657C68">
        <w:t>角为</w:t>
      </w:r>
      <w:r w:rsidR="00261E22" w:rsidRPr="00657C68">
        <w:rPr>
          <w:rFonts w:hint="eastAsia"/>
        </w:rPr>
        <w:t xml:space="preserve"> </w:t>
      </w:r>
      <w:r w:rsidRPr="00657C68">
        <w:rPr>
          <w:i/>
          <w:iCs/>
        </w:rPr>
        <w:t>θ</w:t>
      </w:r>
      <w:r w:rsidR="00261E22" w:rsidRPr="00657C68">
        <w:rPr>
          <w:rFonts w:hint="eastAsia"/>
        </w:rPr>
        <w:t>。</w:t>
      </w:r>
      <w:r w:rsidRPr="00657C68">
        <w:t>静电力常量为</w:t>
      </w:r>
      <w:r w:rsidR="00261E22" w:rsidRPr="00657C68">
        <w:rPr>
          <w:rFonts w:hint="eastAsia"/>
        </w:rPr>
        <w:t xml:space="preserve"> </w:t>
      </w:r>
      <w:r w:rsidRPr="00657C68">
        <w:rPr>
          <w:i/>
        </w:rPr>
        <w:t>k</w:t>
      </w:r>
      <w:r w:rsidRPr="00657C68">
        <w:t>，则带电圆环在</w:t>
      </w:r>
      <w:r w:rsidR="00261E22" w:rsidRPr="00657C68">
        <w:rPr>
          <w:rFonts w:hint="eastAsia"/>
        </w:rPr>
        <w:t xml:space="preserve"> </w:t>
      </w:r>
      <w:r w:rsidRPr="00657C68">
        <w:rPr>
          <w:iCs/>
        </w:rPr>
        <w:t>P</w:t>
      </w:r>
      <w:r w:rsidR="00261E22" w:rsidRPr="00657C68">
        <w:rPr>
          <w:iCs/>
        </w:rPr>
        <w:t xml:space="preserve"> </w:t>
      </w:r>
      <w:r w:rsidRPr="00657C68">
        <w:t>点处的场强大小</w:t>
      </w:r>
      <w:commentRangeStart w:id="6"/>
      <w:r w:rsidRPr="00657C68">
        <w:t>为</w:t>
      </w:r>
      <w:commentRangeEnd w:id="6"/>
      <w:r w:rsidR="0088732B">
        <w:rPr>
          <w:rStyle w:val="af"/>
        </w:rPr>
        <w:commentReference w:id="6"/>
      </w:r>
    </w:p>
    <w:p w14:paraId="18BC2308" w14:textId="6882D544" w:rsidR="00657C68" w:rsidRPr="00657C68" w:rsidRDefault="00A86F14" w:rsidP="00EE206D">
      <w:r w:rsidRPr="00657C68">
        <w:t>A</w:t>
      </w:r>
      <w:r w:rsidRPr="00657C68">
        <w:rPr>
          <w:rFonts w:hint="eastAsia"/>
        </w:rPr>
        <w:t>．</w:t>
      </w:r>
      <w:r w:rsidR="002E71BB" w:rsidRPr="00657C68">
        <w:rPr>
          <w:rFonts w:hint="eastAsia"/>
          <w:i/>
          <w:iCs/>
        </w:rPr>
        <w:t>k</w:t>
      </w:r>
      <w:r w:rsidR="00657C68" w:rsidRPr="00657C68">
        <w:rPr>
          <w:i/>
          <w:iCs/>
        </w:rPr>
        <w:t xml:space="preserve"> </w:t>
      </w:r>
      <w:r w:rsidR="002E71BB" w:rsidRPr="00657C68">
        <w:fldChar w:fldCharType="begin"/>
      </w:r>
      <w:r w:rsidR="002E71BB" w:rsidRPr="00657C68">
        <w:instrText xml:space="preserve"> </w:instrText>
      </w:r>
      <w:r w:rsidR="002E71BB" w:rsidRPr="00657C68">
        <w:rPr>
          <w:rFonts w:hint="eastAsia"/>
        </w:rPr>
        <w:instrText xml:space="preserve">EQ </w:instrText>
      </w:r>
      <w:r w:rsidR="002E71BB" w:rsidRPr="00657C68">
        <w:instrText>\F(</w:instrText>
      </w:r>
      <w:r w:rsidR="002E71BB" w:rsidRPr="00657C68">
        <w:rPr>
          <w:i/>
          <w:iCs/>
        </w:rPr>
        <w:instrText>Q</w:instrText>
      </w:r>
      <w:r w:rsidR="002E71BB" w:rsidRPr="00657C68">
        <w:instrText>,</w:instrText>
      </w:r>
      <w:r w:rsidR="002E71BB" w:rsidRPr="00657C68">
        <w:rPr>
          <w:i/>
          <w:iCs/>
        </w:rPr>
        <w:instrText>L</w:instrText>
      </w:r>
      <w:r w:rsidR="002E71BB" w:rsidRPr="00657C68">
        <w:rPr>
          <w:vertAlign w:val="superscript"/>
        </w:rPr>
        <w:instrText>2</w:instrText>
      </w:r>
      <w:r w:rsidR="002E71BB" w:rsidRPr="00657C68">
        <w:instrText xml:space="preserve">) </w:instrText>
      </w:r>
      <w:r w:rsidR="002E71BB" w:rsidRPr="00657C68">
        <w:fldChar w:fldCharType="end"/>
      </w:r>
      <w:r w:rsidRPr="00657C68">
        <w:tab/>
      </w:r>
      <w:r w:rsidRPr="00657C68">
        <w:tab/>
      </w:r>
      <w:r w:rsidRPr="00657C68">
        <w:tab/>
        <w:t>B</w:t>
      </w:r>
      <w:r w:rsidRPr="00657C68">
        <w:rPr>
          <w:rFonts w:hint="eastAsia"/>
        </w:rPr>
        <w:t>．</w:t>
      </w:r>
      <w:r w:rsidR="00657C68" w:rsidRPr="00657C68">
        <w:rPr>
          <w:rFonts w:hint="eastAsia"/>
          <w:i/>
          <w:iCs/>
        </w:rPr>
        <w:t>k</w:t>
      </w:r>
      <w:r w:rsidR="00657C68" w:rsidRPr="00657C68">
        <w:rPr>
          <w:i/>
          <w:iCs/>
        </w:rPr>
        <w:t xml:space="preserve"> </w:t>
      </w:r>
      <w:r w:rsidR="00657C68" w:rsidRPr="00657C68">
        <w:fldChar w:fldCharType="begin"/>
      </w:r>
      <w:r w:rsidR="00657C68" w:rsidRPr="00657C68">
        <w:instrText xml:space="preserve"> </w:instrText>
      </w:r>
      <w:r w:rsidR="00657C68" w:rsidRPr="00657C68">
        <w:rPr>
          <w:rFonts w:hint="eastAsia"/>
        </w:rPr>
        <w:instrText xml:space="preserve">EQ </w:instrText>
      </w:r>
      <w:r w:rsidR="00657C68" w:rsidRPr="00657C68">
        <w:instrText>\F(</w:instrText>
      </w:r>
      <w:r w:rsidR="00657C68" w:rsidRPr="00657C68">
        <w:rPr>
          <w:i/>
          <w:iCs/>
        </w:rPr>
        <w:instrText>Q</w:instrText>
      </w:r>
      <w:r w:rsidR="00657C68" w:rsidRPr="00657C68">
        <w:instrText>cos</w:instrText>
      </w:r>
      <w:r w:rsidR="00657C68" w:rsidRPr="00657C68">
        <w:rPr>
          <w:i/>
          <w:iCs/>
        </w:rPr>
        <w:instrText>θ</w:instrText>
      </w:r>
      <w:r w:rsidR="00657C68" w:rsidRPr="00657C68">
        <w:instrText>,</w:instrText>
      </w:r>
      <w:r w:rsidR="00657C68" w:rsidRPr="00657C68">
        <w:rPr>
          <w:i/>
          <w:iCs/>
        </w:rPr>
        <w:instrText>L</w:instrText>
      </w:r>
      <w:r w:rsidR="00657C68" w:rsidRPr="00657C68">
        <w:rPr>
          <w:vertAlign w:val="superscript"/>
        </w:rPr>
        <w:instrText>2</w:instrText>
      </w:r>
      <w:r w:rsidR="00657C68" w:rsidRPr="00657C68">
        <w:instrText xml:space="preserve">) </w:instrText>
      </w:r>
      <w:r w:rsidR="00657C68" w:rsidRPr="00657C68">
        <w:fldChar w:fldCharType="end"/>
      </w:r>
    </w:p>
    <w:p w14:paraId="131FFF94" w14:textId="27CE3E7B" w:rsidR="00363685" w:rsidRPr="00657C68" w:rsidRDefault="00A86F14" w:rsidP="00EE206D">
      <w:r w:rsidRPr="00657C68">
        <w:t>C</w:t>
      </w:r>
      <w:r w:rsidRPr="00657C68">
        <w:rPr>
          <w:rFonts w:hint="eastAsia"/>
        </w:rPr>
        <w:t>．</w:t>
      </w:r>
      <w:r w:rsidR="00657C68" w:rsidRPr="00657C68">
        <w:fldChar w:fldCharType="begin"/>
      </w:r>
      <w:r w:rsidR="00657C68" w:rsidRPr="00657C68">
        <w:instrText xml:space="preserve"> </w:instrText>
      </w:r>
      <w:r w:rsidR="00657C68" w:rsidRPr="00657C68">
        <w:rPr>
          <w:rFonts w:hint="eastAsia"/>
        </w:rPr>
        <w:instrText xml:space="preserve">EQ </w:instrText>
      </w:r>
      <w:r w:rsidR="00657C68" w:rsidRPr="00657C68">
        <w:instrText>\F(</w:instrText>
      </w:r>
      <w:r w:rsidR="00657C68" w:rsidRPr="00657C68">
        <w:rPr>
          <w:i/>
          <w:iCs/>
        </w:rPr>
        <w:instrText>mg</w:instrText>
      </w:r>
      <w:r w:rsidR="00657C68" w:rsidRPr="00657C68">
        <w:instrText>cos</w:instrText>
      </w:r>
      <w:r w:rsidR="00657C68" w:rsidRPr="00657C68">
        <w:rPr>
          <w:i/>
          <w:iCs/>
        </w:rPr>
        <w:instrText>θ</w:instrText>
      </w:r>
      <w:r w:rsidR="00657C68" w:rsidRPr="00657C68">
        <w:instrText>,</w:instrText>
      </w:r>
      <w:r w:rsidR="00657C68" w:rsidRPr="00657C68">
        <w:rPr>
          <w:i/>
          <w:iCs/>
        </w:rPr>
        <w:instrText>q</w:instrText>
      </w:r>
      <w:r w:rsidR="00657C68" w:rsidRPr="00657C68">
        <w:instrText xml:space="preserve">) </w:instrText>
      </w:r>
      <w:r w:rsidR="00657C68" w:rsidRPr="00657C68">
        <w:fldChar w:fldCharType="end"/>
      </w:r>
      <w:r w:rsidRPr="00657C68">
        <w:tab/>
      </w:r>
      <w:r w:rsidRPr="00657C68">
        <w:tab/>
      </w:r>
      <w:r w:rsidRPr="00657C68">
        <w:tab/>
        <w:t>D</w:t>
      </w:r>
      <w:r w:rsidRPr="00657C68">
        <w:rPr>
          <w:rFonts w:hint="eastAsia"/>
        </w:rPr>
        <w:t>．</w:t>
      </w:r>
      <w:r w:rsidR="00657C68" w:rsidRPr="00657C68">
        <w:fldChar w:fldCharType="begin"/>
      </w:r>
      <w:r w:rsidR="00657C68" w:rsidRPr="00657C68">
        <w:instrText xml:space="preserve"> </w:instrText>
      </w:r>
      <w:r w:rsidR="00657C68" w:rsidRPr="00657C68">
        <w:rPr>
          <w:rFonts w:hint="eastAsia"/>
        </w:rPr>
        <w:instrText xml:space="preserve">EQ </w:instrText>
      </w:r>
      <w:r w:rsidR="00657C68" w:rsidRPr="00657C68">
        <w:instrText>\F(</w:instrText>
      </w:r>
      <w:r w:rsidR="00657C68" w:rsidRPr="00657C68">
        <w:rPr>
          <w:i/>
          <w:iCs/>
        </w:rPr>
        <w:instrText>mg</w:instrText>
      </w:r>
      <w:r w:rsidR="00657C68" w:rsidRPr="00657C68">
        <w:instrText>,</w:instrText>
      </w:r>
      <w:r w:rsidR="00657C68" w:rsidRPr="00657C68">
        <w:rPr>
          <w:i/>
          <w:iCs/>
        </w:rPr>
        <w:instrText>q</w:instrText>
      </w:r>
      <w:r w:rsidR="00657C68" w:rsidRPr="00657C68">
        <w:instrText xml:space="preserve">) </w:instrText>
      </w:r>
      <w:r w:rsidR="00657C68" w:rsidRPr="00657C68">
        <w:fldChar w:fldCharType="end"/>
      </w:r>
    </w:p>
    <w:p w14:paraId="6DA7BE25" w14:textId="0A3C4A81" w:rsidR="00965ED3" w:rsidRPr="00657C68" w:rsidRDefault="00965ED3" w:rsidP="00EE206D">
      <w:pPr>
        <w:rPr>
          <w:bCs/>
        </w:rPr>
      </w:pPr>
    </w:p>
    <w:p w14:paraId="4D9C879D" w14:textId="4602E398" w:rsidR="00363685" w:rsidRPr="00657C68" w:rsidRDefault="00AB2C5D" w:rsidP="003E140D">
      <w:pPr>
        <w:numPr>
          <w:ilvl w:val="0"/>
          <w:numId w:val="1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B33AD07" wp14:editId="07E69397">
                <wp:simplePos x="0" y="0"/>
                <wp:positionH relativeFrom="column">
                  <wp:posOffset>4375216</wp:posOffset>
                </wp:positionH>
                <wp:positionV relativeFrom="paragraph">
                  <wp:posOffset>6407</wp:posOffset>
                </wp:positionV>
                <wp:extent cx="903600" cy="1386000"/>
                <wp:effectExtent l="0" t="0" r="30480" b="5080"/>
                <wp:wrapSquare wrapText="largest"/>
                <wp:docPr id="464" name="组合 4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03600" cy="1386000"/>
                          <a:chOff x="154247" y="0"/>
                          <a:chExt cx="902391" cy="1385935"/>
                        </a:xfrm>
                      </wpg:grpSpPr>
                      <wpg:grpSp>
                        <wpg:cNvPr id="467" name="组合 467"/>
                        <wpg:cNvGrpSpPr/>
                        <wpg:grpSpPr>
                          <a:xfrm>
                            <a:off x="154247" y="0"/>
                            <a:ext cx="902391" cy="1385935"/>
                            <a:chOff x="-163523" y="0"/>
                            <a:chExt cx="904148" cy="1391687"/>
                          </a:xfrm>
                        </wpg:grpSpPr>
                        <wpg:grpSp>
                          <wpg:cNvPr id="468" name="组合 468"/>
                          <wpg:cNvGrpSpPr/>
                          <wpg:grpSpPr>
                            <a:xfrm>
                              <a:off x="-163523" y="0"/>
                              <a:ext cx="904148" cy="1391687"/>
                              <a:chOff x="180692" y="-87705"/>
                              <a:chExt cx="904148" cy="1391687"/>
                            </a:xfrm>
                          </wpg:grpSpPr>
                          <wpg:grpSp>
                            <wpg:cNvPr id="493" name="组合 493"/>
                            <wpg:cNvGrpSpPr/>
                            <wpg:grpSpPr>
                              <a:xfrm>
                                <a:off x="564776" y="0"/>
                                <a:ext cx="160581" cy="229429"/>
                                <a:chOff x="0" y="0"/>
                                <a:chExt cx="160581" cy="229429"/>
                              </a:xfrm>
                            </wpg:grpSpPr>
                            <wps:wsp>
                              <wps:cNvPr id="494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955" y="45076"/>
                                  <a:ext cx="98770" cy="183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64394"/>
                                  <a:ext cx="160581" cy="20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90152"/>
                                  <a:ext cx="160581" cy="298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7" name="Line 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122349"/>
                                  <a:ext cx="160581" cy="20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48107"/>
                                  <a:ext cx="160581" cy="298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9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180304"/>
                                  <a:ext cx="160581" cy="20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99622"/>
                                  <a:ext cx="160581" cy="298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394" y="0"/>
                                  <a:ext cx="0" cy="419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02" name="Rectangle 991" descr="浅色上对角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7662" y="-87705"/>
                                <a:ext cx="558800" cy="8826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3" name="Line 99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7662" y="-7023"/>
                                <a:ext cx="55439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4" name="Rectangle 991" descr="浅色上对角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692" y="1258073"/>
                                <a:ext cx="904092" cy="45909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5" name="Line 9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4795" y="1250542"/>
                                <a:ext cx="90004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06" name="组合 506"/>
                          <wpg:cNvGrpSpPr/>
                          <wpg:grpSpPr>
                            <a:xfrm>
                              <a:off x="-3458" y="410426"/>
                              <a:ext cx="582706" cy="729102"/>
                              <a:chOff x="-3458" y="-127456"/>
                              <a:chExt cx="582706" cy="729102"/>
                            </a:xfrm>
                          </wpg:grpSpPr>
                          <wps:wsp>
                            <wps:cNvPr id="507" name="矩形 507"/>
                            <wps:cNvSpPr/>
                            <wps:spPr>
                              <a:xfrm>
                                <a:off x="49305" y="-44204"/>
                                <a:ext cx="478155" cy="45085"/>
                              </a:xfrm>
                              <a:prstGeom prst="rect">
                                <a:avLst/>
                              </a:prstGeom>
                              <a:pattFill prst="wdDnDiag">
                                <a:fgClr>
                                  <a:sysClr val="windowText" lastClr="000000"/>
                                </a:fgClr>
                                <a:bgClr>
                                  <a:schemeClr val="bg1"/>
                                </a:bgClr>
                              </a:patt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8" name="矩形 508"/>
                            <wps:cNvSpPr/>
                            <wps:spPr>
                              <a:xfrm>
                                <a:off x="48857" y="-107470"/>
                                <a:ext cx="478603" cy="6542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9" name="矩形 509"/>
                            <wps:cNvSpPr/>
                            <wps:spPr>
                              <a:xfrm>
                                <a:off x="-3458" y="-106567"/>
                                <a:ext cx="582706" cy="7082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0" name="矩形 510"/>
                            <wps:cNvSpPr/>
                            <wps:spPr>
                              <a:xfrm>
                                <a:off x="57897" y="-127456"/>
                                <a:ext cx="461697" cy="4699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511" name="Lin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533437" y="319327"/>
                            <a:ext cx="160269" cy="2077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6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533437" y="343481"/>
                            <a:ext cx="160020" cy="292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7" name="Lin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533437" y="377987"/>
                            <a:ext cx="160020" cy="203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33437" y="402141"/>
                            <a:ext cx="160020" cy="2921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9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592097" y="433196"/>
                            <a:ext cx="97155" cy="1206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7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595547" y="440097"/>
                            <a:ext cx="0" cy="469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2FF164" id="组合 464" o:spid="_x0000_s1026" style="position:absolute;left:0;text-align:left;margin-left:344.5pt;margin-top:.5pt;width:71.15pt;height:109.15pt;z-index:251680768;mso-width-relative:margin;mso-height-relative:margin" coordorigin="1542" coordsize="9023,13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">
                <v:group id="组合 467" o:spid="_x0000_s1027" style="position:absolute;left:1542;width:9024;height:13859" coordorigin="-1635" coordsize="9041,13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EQM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PFG/ydCUdArn4BAAD//wMAUEsBAi0AFAAGAAgAAAAhANvh9svuAAAAhQEAABMAAAAAAAAA&#10;AAAAAAAAAAAAAFtDb250ZW50X1R5cGVzXS54bWxQSwECLQAUAAYACAAAACEAWvQsW78AAAAVAQAA&#10;CwAAAAAAAAAAAAAAAAAfAQAAX3JlbHMvLnJlbHNQSwECLQAUAAYACAAAACEAdJxEDMYAAADcAAAA&#10;DwAAAAAAAAAAAAAAAAAHAgAAZHJzL2Rvd25yZXYueG1sUEsFBgAAAAADAAMAtwAAAPoCAAAAAA==&#10;">
                  <v:group id="组合 468" o:spid="_x0000_s1028" style="position:absolute;left:-1635;width:9041;height:13916" coordorigin="1806,-877" coordsize="9041,13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9B+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">
                    <v:group id="组合 493" o:spid="_x0000_s1029" style="position:absolute;left:5647;width:1606;height:2294" coordsize="160581,229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jIo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">
                      <v:line id="Line 4" o:spid="_x0000_s1030" style="position:absolute;visibility:visible;mso-wrap-style:square" from="57955,45076" to="156725,63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" strokeweight="1pt"/>
                      <v:line id="Line 5" o:spid="_x0000_s1031" style="position:absolute;flip:x;visibility:visible;mso-wrap-style:square" from="0,64394" to="160581,852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" strokeweight="1pt"/>
                      <v:line id="Line 6" o:spid="_x0000_s1032" style="position:absolute;visibility:visible;mso-wrap-style:square" from="0,90152" to="160581,119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" strokeweight="1pt"/>
                      <v:line id="Line 7" o:spid="_x0000_s1033" style="position:absolute;flip:x;visibility:visible;mso-wrap-style:square" from="0,122349" to="160581,143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" strokeweight="1pt"/>
                      <v:line id="Line 8" o:spid="_x0000_s1034" style="position:absolute;visibility:visible;mso-wrap-style:square" from="0,148107" to="160581,1779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" strokeweight="1pt"/>
                      <v:line id="Line 9" o:spid="_x0000_s1035" style="position:absolute;flip:x;visibility:visible;mso-wrap-style:square" from="0,180304" to="160581,20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" strokeweight="1pt"/>
                      <v:line id="Line 10" o:spid="_x0000_s1036" style="position:absolute;visibility:visible;mso-wrap-style:square" from="0,199622" to="160581,2294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" strokeweight="1pt"/>
                      <v:line id="Line 4" o:spid="_x0000_s1037" style="position:absolute;visibility:visible;mso-wrap-style:square" from="64394,0" to="64394,419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" strokeweight="1pt"/>
                    </v:group>
                    <v:rect id="Rectangle 991" o:spid="_x0000_s1038" alt="浅色上对角线" style="position:absolute;left:3576;top:-877;width:5588;height:8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" fillcolor="black" stroked="f">
                      <v:fill r:id="rId21" o:title="" type="pattern"/>
                    </v:rect>
                    <v:line id="Line 992" o:spid="_x0000_s1039" style="position:absolute;flip:y;visibility:visible;mso-wrap-style:square" from="3576,-70" to="9120,-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" strokeweight="1pt"/>
                    <v:rect id="Rectangle 991" o:spid="_x0000_s1040" alt="浅色上对角线" style="position:absolute;left:1806;top:12580;width:9041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" fillcolor="black" stroked="f">
                      <v:fill r:id="rId21" o:title="" type="pattern"/>
                    </v:rect>
                    <v:line id="Line 992" o:spid="_x0000_s1041" style="position:absolute;visibility:visible;mso-wrap-style:square" from="1847,12505" to="10848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" strokeweight="1pt"/>
                  </v:group>
                  <v:group id="组合 506" o:spid="_x0000_s1042" style="position:absolute;left:-34;top:4104;width:5826;height:7291" coordorigin="-34,-1274" coordsize="5827,7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guq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WTSH55lwBOTqAQAA//8DAFBLAQItABQABgAIAAAAIQDb4fbL7gAAAIUBAAATAAAAAAAAAAAA&#10;AAAAAAAAAABbQ29udGVudF9UeXBlc10ueG1sUEsBAi0AFAAGAAgAAAAhAFr0LFu/AAAAFQEAAAsA&#10;AAAAAAAAAAAAAAAAHwEAAF9yZWxzLy5yZWxzUEsBAi0AFAAGAAgAAAAhALDuC6rEAAAA3AAAAA8A&#10;AAAAAAAAAAAAAAAABwIAAGRycy9kb3ducmV2LnhtbFBLBQYAAAAAAwADALcAAAD4AgAAAAA=&#10;">
                    <v:rect id="矩形 507" o:spid="_x0000_s1043" style="position:absolute;left:493;top:-442;width:4781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" fillcolor="windowText" strokecolor="black [3213]" strokeweight="1pt">
                      <v:fill r:id="rId22" o:title="" color2="white [3212]" type="pattern"/>
                    </v:rect>
                    <v:rect id="矩形 508" o:spid="_x0000_s1044" style="position:absolute;left:488;top:-1074;width:4786;height:654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" filled="f" strokecolor="black [3213]" strokeweight="1pt"/>
                    <v:rect id="矩形 509" o:spid="_x0000_s1045" style="position:absolute;left:-34;top:-1065;width:5826;height:70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" filled="f" strokecolor="black [3213]" strokeweight="1pt"/>
                    <v:rect id="矩形 510" o:spid="_x0000_s1046" style="position:absolute;left:578;top:-1274;width:4617;height:4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" fillcolor="white [3212]" stroked="f" strokeweight="1pt"/>
                  </v:group>
                </v:group>
                <v:line id="Line 11" o:spid="_x0000_s1047" style="position:absolute;flip:x;visibility:visible;mso-wrap-style:square" from="5334,3193" to="6937,3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" strokeweight="1pt"/>
                <v:line id="Line 12" o:spid="_x0000_s1048" style="position:absolute;visibility:visible;mso-wrap-style:square" from="5334,3434" to="6934,37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" strokeweight="1pt"/>
                <v:line id="Line 13" o:spid="_x0000_s1049" style="position:absolute;flip:x;visibility:visible;mso-wrap-style:square" from="5334,3779" to="6934,3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" strokeweight="1pt"/>
                <v:line id="Line 14" o:spid="_x0000_s1050" style="position:absolute;visibility:visible;mso-wrap-style:square" from="5334,4021" to="6934,43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" strokeweight="1pt"/>
                <v:line id="Line 15" o:spid="_x0000_s1051" style="position:absolute;flip:x;visibility:visible;mso-wrap-style:square" from="5920,4331" to="6892,44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" strokeweight="1pt"/>
                <v:line id="Line 4" o:spid="_x0000_s1052" style="position:absolute;visibility:visible;mso-wrap-style:square" from="5955,4400" to="5955,4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" strokeweight="1pt"/>
                <w10:wrap type="square" side="largest"/>
              </v:group>
            </w:pict>
          </mc:Fallback>
        </mc:AlternateContent>
      </w:r>
      <w:r w:rsidR="00A86F14" w:rsidRPr="00657C68">
        <w:t>如图，气缸内封闭一定质量的气体，气缸内壁光滑</w:t>
      </w:r>
      <w:r w:rsidR="00261E22" w:rsidRPr="00657C68">
        <w:rPr>
          <w:rFonts w:hint="eastAsia"/>
        </w:rPr>
        <w:t>。</w:t>
      </w:r>
      <w:r w:rsidR="00A86F14" w:rsidRPr="00657C68">
        <w:t>如密封气体温度保持不变，外界气压升高，则下列情况正确的</w:t>
      </w:r>
      <w:commentRangeStart w:id="7"/>
      <w:r w:rsidR="00A86F14" w:rsidRPr="00657C68">
        <w:t>是</w:t>
      </w:r>
      <w:commentRangeEnd w:id="7"/>
      <w:r w:rsidR="0088732B">
        <w:rPr>
          <w:rStyle w:val="af"/>
        </w:rPr>
        <w:commentReference w:id="7"/>
      </w:r>
    </w:p>
    <w:p w14:paraId="090B6A61" w14:textId="124D0721" w:rsidR="00363685" w:rsidRPr="00657C68" w:rsidRDefault="00A86F14" w:rsidP="00EE206D">
      <w:r w:rsidRPr="00657C68">
        <w:t>A</w:t>
      </w:r>
      <w:r w:rsidRPr="00657C68">
        <w:rPr>
          <w:rFonts w:hint="eastAsia"/>
        </w:rPr>
        <w:t>．</w:t>
      </w:r>
      <w:r w:rsidRPr="00657C68">
        <w:t>密封气体体积增加</w:t>
      </w:r>
      <w:r w:rsidRPr="00657C68">
        <w:tab/>
      </w:r>
      <w:r w:rsidRPr="00657C68">
        <w:tab/>
      </w:r>
      <w:r w:rsidRPr="00657C68">
        <w:tab/>
      </w:r>
      <w:r w:rsidRPr="00657C68">
        <w:tab/>
        <w:t>B</w:t>
      </w:r>
      <w:r w:rsidRPr="00657C68">
        <w:rPr>
          <w:rFonts w:hint="eastAsia"/>
        </w:rPr>
        <w:t>．</w:t>
      </w:r>
      <w:r w:rsidRPr="00657C68">
        <w:t>活塞向下移动</w:t>
      </w:r>
      <w:r w:rsidRPr="00657C68">
        <w:t xml:space="preserve"> </w:t>
      </w:r>
    </w:p>
    <w:p w14:paraId="15FCC4A3" w14:textId="7CB94AB4" w:rsidR="00363685" w:rsidRPr="00657C68" w:rsidRDefault="00A86F14" w:rsidP="00EE206D">
      <w:r w:rsidRPr="00657C68">
        <w:t>C</w:t>
      </w:r>
      <w:r w:rsidRPr="00657C68">
        <w:rPr>
          <w:rFonts w:hint="eastAsia"/>
        </w:rPr>
        <w:t>．</w:t>
      </w:r>
      <w:r w:rsidRPr="00657C68">
        <w:t>气缸向上移动</w:t>
      </w:r>
      <w:r w:rsidRPr="00657C68">
        <w:tab/>
      </w:r>
      <w:r w:rsidRPr="00657C68">
        <w:tab/>
      </w:r>
      <w:r w:rsidRPr="00657C68">
        <w:tab/>
      </w:r>
      <w:r w:rsidRPr="00657C68">
        <w:tab/>
      </w:r>
      <w:r w:rsidRPr="00657C68">
        <w:tab/>
        <w:t>D</w:t>
      </w:r>
      <w:r w:rsidRPr="00657C68">
        <w:rPr>
          <w:rFonts w:hint="eastAsia"/>
        </w:rPr>
        <w:t>．</w:t>
      </w:r>
      <w:r w:rsidRPr="00657C68">
        <w:t>弹簧的长度增加</w:t>
      </w:r>
    </w:p>
    <w:p w14:paraId="687574CC" w14:textId="01081D31" w:rsidR="00965ED3" w:rsidRDefault="00965ED3" w:rsidP="00EE206D">
      <w:pPr>
        <w:rPr>
          <w:bCs/>
        </w:rPr>
      </w:pPr>
    </w:p>
    <w:p w14:paraId="2F54A177" w14:textId="2A7A4687" w:rsidR="00283C4E" w:rsidRDefault="00283C4E" w:rsidP="00EE206D">
      <w:pPr>
        <w:rPr>
          <w:bCs/>
        </w:rPr>
      </w:pPr>
    </w:p>
    <w:p w14:paraId="2FF05FE4" w14:textId="6E2F35F5" w:rsidR="00AB2C5D" w:rsidRDefault="00AB2C5D" w:rsidP="00EE206D">
      <w:pPr>
        <w:rPr>
          <w:bCs/>
        </w:rPr>
      </w:pPr>
    </w:p>
    <w:p w14:paraId="2435EACC" w14:textId="437D5213" w:rsidR="00AB2C5D" w:rsidRDefault="00AB2C5D" w:rsidP="00EE206D">
      <w:pPr>
        <w:rPr>
          <w:bCs/>
        </w:rPr>
      </w:pPr>
    </w:p>
    <w:p w14:paraId="39C2850F" w14:textId="77777777" w:rsidR="00AB2C5D" w:rsidRPr="00657C68" w:rsidRDefault="00AB2C5D" w:rsidP="00EE206D">
      <w:pPr>
        <w:rPr>
          <w:bCs/>
        </w:rPr>
      </w:pPr>
    </w:p>
    <w:p w14:paraId="1D1059F0" w14:textId="470F10D1" w:rsidR="00363685" w:rsidRPr="00657C68" w:rsidRDefault="00283C4E" w:rsidP="003E140D">
      <w:pPr>
        <w:numPr>
          <w:ilvl w:val="0"/>
          <w:numId w:val="1"/>
        </w:numPr>
      </w:pPr>
      <w:r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804F9F8" wp14:editId="33B8CE10">
                <wp:simplePos x="0" y="0"/>
                <wp:positionH relativeFrom="column">
                  <wp:posOffset>4539638</wp:posOffset>
                </wp:positionH>
                <wp:positionV relativeFrom="paragraph">
                  <wp:posOffset>73167</wp:posOffset>
                </wp:positionV>
                <wp:extent cx="685700" cy="741444"/>
                <wp:effectExtent l="0" t="0" r="635" b="20955"/>
                <wp:wrapSquare wrapText="bothSides"/>
                <wp:docPr id="473" name="组合 4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700" cy="741444"/>
                          <a:chOff x="62630" y="-63685"/>
                          <a:chExt cx="685700" cy="741444"/>
                        </a:xfrm>
                      </wpg:grpSpPr>
                      <wpg:grpSp>
                        <wpg:cNvPr id="52" name="组合 52"/>
                        <wpg:cNvGrpSpPr/>
                        <wpg:grpSpPr>
                          <a:xfrm>
                            <a:off x="62630" y="48892"/>
                            <a:ext cx="538432" cy="628867"/>
                            <a:chOff x="778559" y="137543"/>
                            <a:chExt cx="538619" cy="629677"/>
                          </a:xfrm>
                        </wpg:grpSpPr>
                        <wps:wsp>
                          <wps:cNvPr id="51" name="任意多边形: 形状 51"/>
                          <wps:cNvSpPr/>
                          <wps:spPr>
                            <a:xfrm>
                              <a:off x="778559" y="165970"/>
                              <a:ext cx="538619" cy="601250"/>
                            </a:xfrm>
                            <a:custGeom>
                              <a:avLst/>
                              <a:gdLst>
                                <a:gd name="connsiteX0" fmla="*/ 0 w 538619"/>
                                <a:gd name="connsiteY0" fmla="*/ 0 h 601250"/>
                                <a:gd name="connsiteX1" fmla="*/ 396657 w 538619"/>
                                <a:gd name="connsiteY1" fmla="*/ 204592 h 601250"/>
                                <a:gd name="connsiteX2" fmla="*/ 538619 w 538619"/>
                                <a:gd name="connsiteY2" fmla="*/ 601250 h 601250"/>
                                <a:gd name="connsiteX0" fmla="*/ 0 w 538619"/>
                                <a:gd name="connsiteY0" fmla="*/ 0 h 601250"/>
                                <a:gd name="connsiteX1" fmla="*/ 384597 w 538619"/>
                                <a:gd name="connsiteY1" fmla="*/ 208771 h 601250"/>
                                <a:gd name="connsiteX2" fmla="*/ 538619 w 538619"/>
                                <a:gd name="connsiteY2" fmla="*/ 601250 h 601250"/>
                                <a:gd name="connsiteX0" fmla="*/ 0 w 538619"/>
                                <a:gd name="connsiteY0" fmla="*/ 0 h 601250"/>
                                <a:gd name="connsiteX1" fmla="*/ 363715 w 538619"/>
                                <a:gd name="connsiteY1" fmla="*/ 212950 h 601250"/>
                                <a:gd name="connsiteX2" fmla="*/ 538619 w 538619"/>
                                <a:gd name="connsiteY2" fmla="*/ 601250 h 6012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538619" h="601250">
                                  <a:moveTo>
                                    <a:pt x="0" y="0"/>
                                  </a:moveTo>
                                  <a:cubicBezTo>
                                    <a:pt x="153443" y="52192"/>
                                    <a:pt x="273945" y="112742"/>
                                    <a:pt x="363715" y="212950"/>
                                  </a:cubicBezTo>
                                  <a:cubicBezTo>
                                    <a:pt x="453485" y="313158"/>
                                    <a:pt x="512523" y="453025"/>
                                    <a:pt x="538619" y="60125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8" name="组合 8"/>
                          <wpg:cNvGrpSpPr/>
                          <wpg:grpSpPr>
                            <a:xfrm rot="20755066">
                              <a:off x="915521" y="137543"/>
                              <a:ext cx="335435" cy="603331"/>
                              <a:chOff x="636525" y="215870"/>
                              <a:chExt cx="335535" cy="603497"/>
                            </a:xfrm>
                          </wpg:grpSpPr>
                          <wps:wsp>
                            <wps:cNvPr id="465" name="椭圆 465"/>
                            <wps:cNvSpPr>
                              <a:spLocks noChangeAspect="1"/>
                            </wps:cNvSpPr>
                            <wps:spPr>
                              <a:xfrm rot="844934">
                                <a:off x="636525" y="215870"/>
                                <a:ext cx="38125" cy="381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  <wps:wsp>
                            <wps:cNvPr id="466" name="椭圆 466"/>
                            <wps:cNvSpPr>
                              <a:spLocks noChangeAspect="1"/>
                            </wps:cNvSpPr>
                            <wps:spPr>
                              <a:xfrm rot="844934">
                                <a:off x="933935" y="781242"/>
                                <a:ext cx="38125" cy="3812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noAutofit/>
                            </wps:bodyPr>
                          </wps:wsp>
                        </wpg:grpSp>
                      </wpg:grpSp>
                      <wps:wsp>
                        <wps:cNvPr id="34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149" y="-63685"/>
                            <a:ext cx="164074" cy="140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76B0DED" w14:textId="10CB017F" w:rsidR="00283C4E" w:rsidRPr="00283C4E" w:rsidRDefault="00283C4E" w:rsidP="00283C4E">
                              <w:pPr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5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89971" y="500534"/>
                            <a:ext cx="158359" cy="1409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6C06C9E5" w14:textId="53CE29EC" w:rsidR="00283C4E" w:rsidRPr="00283C4E" w:rsidRDefault="00283C4E" w:rsidP="00283C4E">
                              <w:pPr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804F9F8" id="组合 473" o:spid="_x0000_s1129" style="position:absolute;left:0;text-align:left;margin-left:357.45pt;margin-top:5.75pt;width:54pt;height:58.4pt;z-index:251676672;mso-position-horizontal-relative:text;mso-position-vertical-relative:text;mso-width-relative:margin;mso-height-relative:margin" coordorigin="626,-636" coordsize="6857,7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">
                <v:group id="组合 52" o:spid="_x0000_s1130" style="position:absolute;left:626;top:488;width:5384;height:6289" coordorigin="7785,1375" coordsize="5386,6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shape id="任意多边形: 形状 51" o:spid="_x0000_s1131" style="position:absolute;left:7785;top:1659;width:5386;height:6013;visibility:visible;mso-wrap-style:square;v-text-anchor:middle" coordsize="538619,601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" path="m,c153443,52192,273945,112742,363715,212950v89770,100208,148808,240075,174904,388300e" filled="f" strokecolor="black [3213]" strokeweight=".5pt">
                    <v:stroke dashstyle="dash" joinstyle="miter"/>
                    <v:path arrowok="t" o:connecttype="custom" o:connectlocs="0,0;363715,212950;538619,601250" o:connectangles="0,0,0"/>
                  </v:shape>
                  <v:group id="组合 8" o:spid="_x0000_s1132" style="position:absolute;left:9155;top:1375;width:3354;height:6033;rotation:-922893fd" coordorigin="6365,2158" coordsize="3355,6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">
                    <v:oval id="椭圆 465" o:spid="_x0000_s1133" style="position:absolute;left:6365;top:2158;width:381;height:381;rotation:92289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" fillcolor="black [3200]" strokecolor="black [1600]" strokeweight="1pt">
                      <v:stroke joinstyle="miter"/>
                      <v:path arrowok="t"/>
                      <o:lock v:ext="edit" aspectratio="t"/>
                    </v:oval>
                    <v:oval id="椭圆 466" o:spid="_x0000_s1134" style="position:absolute;left:9339;top:7812;width:381;height:381;rotation:92289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" fillcolor="black [3200]" strokecolor="black [1600]" strokeweight="1pt">
                      <v:stroke joinstyle="miter"/>
                      <v:path arrowok="t"/>
                      <o:lock v:ext="edit" aspectratio="t"/>
                    </v:oval>
                  </v:group>
                </v:group>
                <v:shape id="文本框 2" o:spid="_x0000_s1135" type="#_x0000_t202" style="position:absolute;left:861;top:-636;width:1641;height:140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" filled="f" stroked="f">
                  <v:textbox style="mso-fit-shape-to-text:t" inset="1mm,0,1mm,0">
                    <w:txbxContent>
                      <w:p w14:paraId="176B0DED" w14:textId="10CB017F" w:rsidR="00283C4E" w:rsidRPr="00283C4E" w:rsidRDefault="00283C4E" w:rsidP="00283C4E">
                        <w:pPr>
                          <w:rPr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iCs/>
                            <w:color w:val="000000" w:themeColor="text1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136" type="#_x0000_t202" style="position:absolute;left:5899;top:5005;width:1584;height:141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" filled="f" stroked="f">
                  <v:textbox style="mso-fit-shape-to-text:t" inset="1mm,0,1mm,0">
                    <w:txbxContent>
                      <w:p w14:paraId="6C06C9E5" w14:textId="53CE29EC" w:rsidR="00283C4E" w:rsidRPr="00283C4E" w:rsidRDefault="00283C4E" w:rsidP="00283C4E">
                        <w:pPr>
                          <w:rPr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Cs/>
                            <w:color w:val="000000" w:themeColor="text1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86F14" w:rsidRPr="00657C68">
        <w:t>如图所示，一带正电的点电荷在一匀强电场中，只在电场力作用下，沿曲线由</w:t>
      </w:r>
      <w:r w:rsidR="00261E22" w:rsidRPr="00657C68">
        <w:rPr>
          <w:rFonts w:hint="eastAsia"/>
        </w:rPr>
        <w:t xml:space="preserve"> </w:t>
      </w:r>
      <w:r w:rsidR="00A86F14" w:rsidRPr="00657C68">
        <w:t>A</w:t>
      </w:r>
      <w:r w:rsidR="00261E22" w:rsidRPr="00657C68">
        <w:t xml:space="preserve"> </w:t>
      </w:r>
      <w:r w:rsidR="00A86F14" w:rsidRPr="00657C68">
        <w:t>运动到</w:t>
      </w:r>
      <w:r w:rsidR="00261E22" w:rsidRPr="00657C68">
        <w:rPr>
          <w:rFonts w:hint="eastAsia"/>
        </w:rPr>
        <w:t xml:space="preserve"> </w:t>
      </w:r>
      <w:r w:rsidR="00A86F14" w:rsidRPr="00657C68">
        <w:t>B</w:t>
      </w:r>
      <w:r w:rsidR="00261E22" w:rsidRPr="00657C68">
        <w:t xml:space="preserve"> </w:t>
      </w:r>
      <w:r w:rsidR="00A86F14" w:rsidRPr="00657C68">
        <w:t>点，且电势能增加</w:t>
      </w:r>
      <w:r w:rsidR="00261E22" w:rsidRPr="00657C68">
        <w:rPr>
          <w:rFonts w:hint="eastAsia"/>
        </w:rPr>
        <w:t>。</w:t>
      </w:r>
      <w:r w:rsidR="00A86F14" w:rsidRPr="00657C68">
        <w:t>则该电场方向可能</w:t>
      </w:r>
      <w:commentRangeStart w:id="8"/>
      <w:r w:rsidR="00A86F14" w:rsidRPr="00657C68">
        <w:t>是</w:t>
      </w:r>
      <w:commentRangeEnd w:id="8"/>
      <w:r w:rsidR="0088732B">
        <w:rPr>
          <w:rStyle w:val="af"/>
        </w:rPr>
        <w:commentReference w:id="8"/>
      </w:r>
    </w:p>
    <w:p w14:paraId="175712EC" w14:textId="25AAF56B" w:rsidR="00363685" w:rsidRPr="00657C68" w:rsidRDefault="00A86F14" w:rsidP="00EE206D">
      <w:r w:rsidRPr="00657C68">
        <w:t>A</w:t>
      </w:r>
      <w:r w:rsidRPr="00657C68">
        <w:rPr>
          <w:rFonts w:hint="eastAsia"/>
        </w:rPr>
        <w:t>．</w:t>
      </w:r>
      <w:r w:rsidRPr="00657C68">
        <w:t>A</w:t>
      </w:r>
      <w:r w:rsidR="00261E22" w:rsidRPr="00657C68">
        <w:t xml:space="preserve"> </w:t>
      </w:r>
      <w:r w:rsidRPr="00657C68">
        <w:t>指向</w:t>
      </w:r>
      <w:r w:rsidR="00261E22" w:rsidRPr="00657C68">
        <w:rPr>
          <w:rFonts w:hint="eastAsia"/>
        </w:rPr>
        <w:t xml:space="preserve"> </w:t>
      </w:r>
      <w:r w:rsidRPr="00657C68">
        <w:t>B</w:t>
      </w:r>
      <w:r w:rsidRPr="00657C68">
        <w:tab/>
      </w:r>
      <w:r w:rsidRPr="00657C68">
        <w:tab/>
      </w:r>
      <w:r w:rsidRPr="00657C68">
        <w:tab/>
      </w:r>
      <w:r w:rsidRPr="00657C68">
        <w:tab/>
        <w:t>B</w:t>
      </w:r>
      <w:r w:rsidRPr="00657C68">
        <w:rPr>
          <w:rFonts w:hint="eastAsia"/>
        </w:rPr>
        <w:t>．</w:t>
      </w:r>
      <w:r w:rsidRPr="00657C68">
        <w:t>B</w:t>
      </w:r>
      <w:r w:rsidR="00261E22" w:rsidRPr="00657C68">
        <w:t xml:space="preserve"> </w:t>
      </w:r>
      <w:r w:rsidRPr="00657C68">
        <w:t>指向</w:t>
      </w:r>
      <w:r w:rsidR="00261E22" w:rsidRPr="00657C68">
        <w:rPr>
          <w:rFonts w:hint="eastAsia"/>
        </w:rPr>
        <w:t xml:space="preserve"> </w:t>
      </w:r>
      <w:r w:rsidRPr="00657C68">
        <w:t>A</w:t>
      </w:r>
    </w:p>
    <w:p w14:paraId="027DAD32" w14:textId="3915F7EB" w:rsidR="00363685" w:rsidRPr="00657C68" w:rsidRDefault="00A86F14" w:rsidP="00EE206D">
      <w:r w:rsidRPr="00657C68">
        <w:t>C</w:t>
      </w:r>
      <w:r w:rsidRPr="00657C68">
        <w:rPr>
          <w:rFonts w:hint="eastAsia"/>
        </w:rPr>
        <w:t>．</w:t>
      </w:r>
      <w:r w:rsidRPr="00657C68">
        <w:t>水平向左</w:t>
      </w:r>
      <w:r w:rsidRPr="00657C68">
        <w:tab/>
      </w:r>
      <w:r w:rsidRPr="00657C68">
        <w:tab/>
      </w:r>
      <w:r w:rsidRPr="00657C68">
        <w:tab/>
      </w:r>
      <w:r w:rsidRPr="00657C68">
        <w:tab/>
      </w:r>
      <w:r w:rsidRPr="00657C68">
        <w:tab/>
        <w:t>D</w:t>
      </w:r>
      <w:r w:rsidRPr="00657C68">
        <w:rPr>
          <w:rFonts w:hint="eastAsia"/>
        </w:rPr>
        <w:t>．</w:t>
      </w:r>
      <w:r w:rsidRPr="00657C68">
        <w:t>竖直向下</w:t>
      </w:r>
    </w:p>
    <w:p w14:paraId="35F6C972" w14:textId="0D4C7D72" w:rsidR="00965ED3" w:rsidRPr="00657C68" w:rsidRDefault="00965ED3" w:rsidP="00EE206D">
      <w:pPr>
        <w:rPr>
          <w:bCs/>
        </w:rPr>
      </w:pPr>
    </w:p>
    <w:p w14:paraId="2A6A1941" w14:textId="712A9A63" w:rsidR="00363685" w:rsidRPr="00657C68" w:rsidRDefault="00965ED3" w:rsidP="003E140D">
      <w:pPr>
        <w:numPr>
          <w:ilvl w:val="0"/>
          <w:numId w:val="1"/>
        </w:numPr>
      </w:pPr>
      <w:r w:rsidRPr="00657C68">
        <w:rPr>
          <w:bCs/>
          <w:noProof/>
        </w:rPr>
        <mc:AlternateContent>
          <mc:Choice Requires="wpg">
            <w:drawing>
              <wp:anchor distT="0" distB="0" distL="114300" distR="114300" simplePos="0" relativeHeight="251645952" behindDoc="1" locked="0" layoutInCell="1" allowOverlap="1" wp14:anchorId="68AF426C" wp14:editId="53C61D38">
                <wp:simplePos x="0" y="0"/>
                <wp:positionH relativeFrom="column">
                  <wp:posOffset>4460949</wp:posOffset>
                </wp:positionH>
                <wp:positionV relativeFrom="paragraph">
                  <wp:posOffset>76738</wp:posOffset>
                </wp:positionV>
                <wp:extent cx="758008" cy="1065966"/>
                <wp:effectExtent l="0" t="0" r="4445" b="39370"/>
                <wp:wrapSquare wrapText="bothSides"/>
                <wp:docPr id="905" name="组合 9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58008" cy="1065966"/>
                          <a:chOff x="62630" y="42951"/>
                          <a:chExt cx="758534" cy="1096917"/>
                        </a:xfrm>
                      </wpg:grpSpPr>
                      <wps:wsp>
                        <wps:cNvPr id="900" name="椭圆 900"/>
                        <wps:cNvSpPr/>
                        <wps:spPr>
                          <a:xfrm>
                            <a:off x="62630" y="231731"/>
                            <a:ext cx="657617" cy="657617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901" name="直接连接符 901"/>
                        <wps:cNvCnPr/>
                        <wps:spPr>
                          <a:xfrm>
                            <a:off x="250520" y="112734"/>
                            <a:ext cx="0" cy="102713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1724" y="42951"/>
                            <a:ext cx="132416" cy="1450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281ECFCB" w14:textId="77777777" w:rsidR="00363685" w:rsidRPr="00283C4E" w:rsidRDefault="00A86F14">
                              <w:pPr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283C4E"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0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681758" y="300624"/>
                            <a:ext cx="139406" cy="1450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 w14:paraId="14457960" w14:textId="77777777" w:rsidR="00363685" w:rsidRPr="00283C4E" w:rsidRDefault="00A86F14">
                              <w:pPr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283C4E">
                                <w:rPr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904" name="直接箭头连接符 904"/>
                        <wps:cNvCnPr/>
                        <wps:spPr>
                          <a:xfrm flipV="1">
                            <a:off x="576197" y="772676"/>
                            <a:ext cx="62630" cy="6263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8AF426C" id="组合 905" o:spid="_x0000_s1137" style="position:absolute;left:0;text-align:left;margin-left:351.25pt;margin-top:6.05pt;width:59.7pt;height:83.95pt;z-index:-251670528;mso-position-horizontal-relative:text;mso-position-vertical-relative:text;mso-width-relative:margin;mso-height-relative:margin" coordorigin="626,429" coordsize="7585,10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">
                <v:oval id="椭圆 900" o:spid="_x0000_s1138" style="position:absolute;left:626;top:2317;width:6576;height:6576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" filled="f" strokecolor="black [3213]" strokeweight="1pt">
                  <v:stroke joinstyle="miter"/>
                  <v:textbox style="mso-fit-shape-to-text:t" inset="1mm,0,1mm,0"/>
                </v:oval>
                <v:line id="直接连接符 901" o:spid="_x0000_s1139" style="position:absolute;visibility:visible;mso-wrap-style:square" from="2505,1127" to="2505,11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" strokecolor="black [3213]" strokeweight="1pt">
                  <v:stroke joinstyle="miter"/>
                </v:line>
                <v:shape id="文本框 2" o:spid="_x0000_s1140" type="#_x0000_t202" style="position:absolute;left:1017;top:429;width:1324;height:14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" filled="f" stroked="f">
                  <v:textbox style="mso-fit-shape-to-text:t" inset="1mm,0,1mm,0">
                    <w:txbxContent>
                      <w:p w14:paraId="281ECFCB" w14:textId="77777777" w:rsidR="00363685" w:rsidRPr="00283C4E" w:rsidRDefault="00A86F14">
                        <w:pPr>
                          <w:rPr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283C4E">
                          <w:rPr>
                            <w:iCs/>
                            <w:color w:val="000000" w:themeColor="text1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141" type="#_x0000_t202" style="position:absolute;left:6817;top:3006;width:1394;height:14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" filled="f" stroked="f">
                  <v:textbox style="mso-fit-shape-to-text:t" inset="1mm,0,1mm,0">
                    <w:txbxContent>
                      <w:p w14:paraId="14457960" w14:textId="77777777" w:rsidR="00363685" w:rsidRPr="00283C4E" w:rsidRDefault="00A86F14">
                        <w:pPr>
                          <w:rPr>
                            <w:iCs/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283C4E">
                          <w:rPr>
                            <w:iCs/>
                            <w:color w:val="000000" w:themeColor="text1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直接箭头连接符 904" o:spid="_x0000_s1142" type="#_x0000_t32" style="position:absolute;left:5761;top:7726;width:627;height:6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" strokecolor="black [3213]" strokeweight=".5pt">
                  <v:stroke endarrow="classic" joinstyle="miter"/>
                </v:shape>
                <w10:wrap type="square"/>
              </v:group>
            </w:pict>
          </mc:Fallback>
        </mc:AlternateContent>
      </w:r>
      <w:r w:rsidR="00A86F14" w:rsidRPr="00657C68">
        <w:t>如图，通电直导线</w:t>
      </w:r>
      <w:r w:rsidR="00261E22" w:rsidRPr="00657C68">
        <w:rPr>
          <w:rFonts w:hint="eastAsia"/>
        </w:rPr>
        <w:t xml:space="preserve"> </w:t>
      </w:r>
      <w:r w:rsidR="00A86F14" w:rsidRPr="00657C68">
        <w:t>a</w:t>
      </w:r>
      <w:r w:rsidR="00261E22" w:rsidRPr="00657C68">
        <w:t xml:space="preserve"> </w:t>
      </w:r>
      <w:r w:rsidR="00A86F14" w:rsidRPr="00657C68">
        <w:t>与圆形金属环</w:t>
      </w:r>
      <w:r w:rsidR="00261E22" w:rsidRPr="00657C68">
        <w:rPr>
          <w:rFonts w:hint="eastAsia"/>
        </w:rPr>
        <w:t xml:space="preserve"> </w:t>
      </w:r>
      <w:r w:rsidR="00A86F14" w:rsidRPr="00657C68">
        <w:t>b</w:t>
      </w:r>
      <w:r w:rsidR="00261E22" w:rsidRPr="00657C68">
        <w:t xml:space="preserve"> </w:t>
      </w:r>
      <w:r w:rsidR="00A86F14" w:rsidRPr="00657C68">
        <w:t>位于同一竖直平面内，相互绝缘</w:t>
      </w:r>
      <w:r w:rsidR="00261E22" w:rsidRPr="00657C68">
        <w:rPr>
          <w:rFonts w:hint="eastAsia"/>
        </w:rPr>
        <w:t>。</w:t>
      </w:r>
      <w:r w:rsidR="00A86F14" w:rsidRPr="00657C68">
        <w:t>若</w:t>
      </w:r>
      <w:r w:rsidR="00261E22" w:rsidRPr="00657C68">
        <w:rPr>
          <w:rFonts w:hint="eastAsia"/>
        </w:rPr>
        <w:t xml:space="preserve"> </w:t>
      </w:r>
      <w:r w:rsidR="00A86F14" w:rsidRPr="00657C68">
        <w:t>b</w:t>
      </w:r>
      <w:r w:rsidR="00261E22" w:rsidRPr="00657C68">
        <w:t xml:space="preserve"> </w:t>
      </w:r>
      <w:r w:rsidR="00A86F14" w:rsidRPr="00657C68">
        <w:t>中产生逆时针方向的感应电流，且</w:t>
      </w:r>
      <w:r w:rsidR="00261E22" w:rsidRPr="00657C68">
        <w:rPr>
          <w:rFonts w:hint="eastAsia"/>
        </w:rPr>
        <w:t xml:space="preserve"> </w:t>
      </w:r>
      <w:r w:rsidR="00A86F14" w:rsidRPr="00657C68">
        <w:t>b</w:t>
      </w:r>
      <w:r w:rsidR="00261E22" w:rsidRPr="00657C68">
        <w:t xml:space="preserve"> </w:t>
      </w:r>
      <w:r w:rsidR="00A86F14" w:rsidRPr="00657C68">
        <w:t>受到的安培力合力水平向左，则可推知直导线</w:t>
      </w:r>
      <w:r w:rsidR="00261E22" w:rsidRPr="00657C68">
        <w:rPr>
          <w:rFonts w:hint="eastAsia"/>
        </w:rPr>
        <w:t xml:space="preserve"> </w:t>
      </w:r>
      <w:r w:rsidR="00A86F14" w:rsidRPr="00657C68">
        <w:t>a</w:t>
      </w:r>
      <w:r w:rsidR="00261E22" w:rsidRPr="00657C68">
        <w:t xml:space="preserve"> </w:t>
      </w:r>
      <w:r w:rsidR="00A86F14" w:rsidRPr="00657C68">
        <w:t>中电流的方向和大小变化情况可能</w:t>
      </w:r>
      <w:commentRangeStart w:id="9"/>
      <w:r w:rsidR="00A86F14" w:rsidRPr="00657C68">
        <w:t>是</w:t>
      </w:r>
      <w:commentRangeEnd w:id="9"/>
      <w:r w:rsidR="0088732B">
        <w:rPr>
          <w:rStyle w:val="af"/>
        </w:rPr>
        <w:commentReference w:id="9"/>
      </w:r>
    </w:p>
    <w:p w14:paraId="43578E09" w14:textId="62BBF9E6" w:rsidR="00363685" w:rsidRPr="00657C68" w:rsidRDefault="00A86F14" w:rsidP="00EE206D">
      <w:r w:rsidRPr="00657C68">
        <w:t>A</w:t>
      </w:r>
      <w:r w:rsidRPr="00657C68">
        <w:rPr>
          <w:rFonts w:hint="eastAsia"/>
        </w:rPr>
        <w:t>．</w:t>
      </w:r>
      <w:r w:rsidRPr="00657C68">
        <w:t>向上，增大</w:t>
      </w:r>
      <w:r w:rsidRPr="00657C68">
        <w:tab/>
      </w:r>
      <w:r w:rsidRPr="00657C68">
        <w:tab/>
      </w:r>
      <w:r w:rsidRPr="00657C68">
        <w:tab/>
      </w:r>
      <w:r w:rsidRPr="00657C68">
        <w:tab/>
      </w:r>
      <w:r w:rsidRPr="00657C68">
        <w:tab/>
        <w:t>B</w:t>
      </w:r>
      <w:r w:rsidRPr="00657C68">
        <w:rPr>
          <w:rFonts w:hint="eastAsia"/>
        </w:rPr>
        <w:t>．</w:t>
      </w:r>
      <w:r w:rsidRPr="00657C68">
        <w:t>向上，减小</w:t>
      </w:r>
    </w:p>
    <w:p w14:paraId="10F0BB53" w14:textId="54FC7DDE" w:rsidR="00363685" w:rsidRPr="00657C68" w:rsidRDefault="00A86F14" w:rsidP="00EE206D">
      <w:r w:rsidRPr="00657C68">
        <w:t>C</w:t>
      </w:r>
      <w:r w:rsidRPr="00657C68">
        <w:rPr>
          <w:rFonts w:hint="eastAsia"/>
        </w:rPr>
        <w:t>．</w:t>
      </w:r>
      <w:r w:rsidRPr="00657C68">
        <w:t>向下，增大</w:t>
      </w:r>
      <w:r w:rsidRPr="00657C68">
        <w:tab/>
      </w:r>
      <w:r w:rsidRPr="00657C68">
        <w:tab/>
      </w:r>
      <w:r w:rsidRPr="00657C68">
        <w:tab/>
      </w:r>
      <w:r w:rsidRPr="00657C68">
        <w:tab/>
      </w:r>
      <w:r w:rsidRPr="00657C68">
        <w:tab/>
        <w:t>D</w:t>
      </w:r>
      <w:r w:rsidRPr="00657C68">
        <w:rPr>
          <w:rFonts w:hint="eastAsia"/>
        </w:rPr>
        <w:t>．</w:t>
      </w:r>
      <w:r w:rsidRPr="00657C68">
        <w:t>向下，减小</w:t>
      </w:r>
    </w:p>
    <w:p w14:paraId="7E4F20A3" w14:textId="2785C299" w:rsidR="00363685" w:rsidRPr="00657C68" w:rsidRDefault="00363685" w:rsidP="00EE206D">
      <w:pPr>
        <w:rPr>
          <w:bCs/>
        </w:rPr>
      </w:pPr>
    </w:p>
    <w:p w14:paraId="396B844C" w14:textId="42F024D7" w:rsidR="00965ED3" w:rsidRPr="00657C68" w:rsidRDefault="00965ED3" w:rsidP="00EE206D">
      <w:pPr>
        <w:rPr>
          <w:bCs/>
        </w:rPr>
      </w:pPr>
    </w:p>
    <w:p w14:paraId="3CA403FA" w14:textId="51873CED" w:rsidR="00363685" w:rsidRPr="00657C68" w:rsidRDefault="0056382D" w:rsidP="003E140D">
      <w:pPr>
        <w:numPr>
          <w:ilvl w:val="0"/>
          <w:numId w:val="1"/>
        </w:numPr>
        <w:rPr>
          <w:rStyle w:val="p31"/>
          <w:rFonts w:ascii="Times New Roman" w:hAnsi="Times New Roman" w:hint="default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4A31753" wp14:editId="725BCC46">
                <wp:simplePos x="0" y="0"/>
                <wp:positionH relativeFrom="column">
                  <wp:posOffset>3741420</wp:posOffset>
                </wp:positionH>
                <wp:positionV relativeFrom="paragraph">
                  <wp:posOffset>81280</wp:posOffset>
                </wp:positionV>
                <wp:extent cx="1433195" cy="880745"/>
                <wp:effectExtent l="0" t="19050" r="14605" b="14605"/>
                <wp:wrapSquare wrapText="bothSides"/>
                <wp:docPr id="472" name="画布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195" cy="880745"/>
                          <a:chOff x="15066" y="-15727"/>
                          <a:chExt cx="1437043" cy="883412"/>
                        </a:xfrm>
                      </wpg:grpSpPr>
                      <wps:wsp>
                        <wps:cNvPr id="474" name="Line 39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7765" y="47497"/>
                            <a:ext cx="0" cy="82018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75" name="Line 391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1313" y="495739"/>
                            <a:ext cx="1172200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76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1271524" y="503425"/>
                            <a:ext cx="1805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AB193F5" w14:textId="77777777" w:rsidR="000D482B" w:rsidRPr="00AB2C5D" w:rsidRDefault="000D482B" w:rsidP="000D482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6382D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AB2C5D">
                                <w:rPr>
                                  <w:sz w:val="18"/>
                                  <w:szCs w:val="18"/>
                                </w:rPr>
                                <w:t>/s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77" name="Rectangle 3918"/>
                        <wps:cNvSpPr>
                          <a:spLocks noChangeArrowheads="1"/>
                        </wps:cNvSpPr>
                        <wps:spPr bwMode="auto">
                          <a:xfrm>
                            <a:off x="250504" y="-15727"/>
                            <a:ext cx="295040" cy="131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E9E904" w14:textId="29347316" w:rsidR="000D482B" w:rsidRPr="00AB2C5D" w:rsidRDefault="000D482B" w:rsidP="00AB2C5D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56382D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y</w:t>
                              </w:r>
                              <w:r w:rsidRPr="00AB2C5D">
                                <w:rPr>
                                  <w:sz w:val="18"/>
                                  <w:szCs w:val="18"/>
                                </w:rPr>
                                <w:t>/cm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78" name="Text Box 3919"/>
                        <wps:cNvSpPr txBox="1">
                          <a:spLocks noChangeArrowheads="1"/>
                        </wps:cNvSpPr>
                        <wps:spPr bwMode="auto">
                          <a:xfrm>
                            <a:off x="69491" y="428921"/>
                            <a:ext cx="1545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89D10BA" w14:textId="77777777" w:rsidR="000D482B" w:rsidRPr="0056382D" w:rsidRDefault="000D482B" w:rsidP="000D482B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56382D"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79" name="Freeform 5710"/>
                        <wps:cNvSpPr/>
                        <wps:spPr bwMode="auto">
                          <a:xfrm flipV="1">
                            <a:off x="230557" y="242078"/>
                            <a:ext cx="857894" cy="510199"/>
                          </a:xfrm>
                          <a:custGeom>
                            <a:avLst/>
                            <a:gdLst>
                              <a:gd name="T0" fmla="*/ 0 w 9033"/>
                              <a:gd name="T1" fmla="*/ 207904 h 4005"/>
                              <a:gd name="T2" fmla="*/ 15747 w 9033"/>
                              <a:gd name="T3" fmla="*/ 171923 h 4005"/>
                              <a:gd name="T4" fmla="*/ 31493 w 9033"/>
                              <a:gd name="T5" fmla="*/ 136978 h 4005"/>
                              <a:gd name="T6" fmla="*/ 47240 w 9033"/>
                              <a:gd name="T7" fmla="*/ 104211 h 4005"/>
                              <a:gd name="T8" fmla="*/ 62987 w 9033"/>
                              <a:gd name="T9" fmla="*/ 74555 h 4005"/>
                              <a:gd name="T10" fmla="*/ 78734 w 9033"/>
                              <a:gd name="T11" fmla="*/ 49047 h 4005"/>
                              <a:gd name="T12" fmla="*/ 94480 w 9033"/>
                              <a:gd name="T13" fmla="*/ 28308 h 4005"/>
                              <a:gd name="T14" fmla="*/ 110227 w 9033"/>
                              <a:gd name="T15" fmla="*/ 13065 h 4005"/>
                              <a:gd name="T16" fmla="*/ 125974 w 9033"/>
                              <a:gd name="T17" fmla="*/ 3629 h 4005"/>
                              <a:gd name="T18" fmla="*/ 141720 w 9033"/>
                              <a:gd name="T19" fmla="*/ 518 h 4005"/>
                              <a:gd name="T20" fmla="*/ 157467 w 9033"/>
                              <a:gd name="T21" fmla="*/ 3629 h 4005"/>
                              <a:gd name="T22" fmla="*/ 173214 w 9033"/>
                              <a:gd name="T23" fmla="*/ 13065 h 4005"/>
                              <a:gd name="T24" fmla="*/ 188960 w 9033"/>
                              <a:gd name="T25" fmla="*/ 28308 h 4005"/>
                              <a:gd name="T26" fmla="*/ 204707 w 9033"/>
                              <a:gd name="T27" fmla="*/ 49047 h 4005"/>
                              <a:gd name="T28" fmla="*/ 220454 w 9033"/>
                              <a:gd name="T29" fmla="*/ 74555 h 4005"/>
                              <a:gd name="T30" fmla="*/ 236201 w 9033"/>
                              <a:gd name="T31" fmla="*/ 104211 h 4005"/>
                              <a:gd name="T32" fmla="*/ 251947 w 9033"/>
                              <a:gd name="T33" fmla="*/ 136978 h 4005"/>
                              <a:gd name="T34" fmla="*/ 267694 w 9033"/>
                              <a:gd name="T35" fmla="*/ 171923 h 4005"/>
                              <a:gd name="T36" fmla="*/ 283441 w 9033"/>
                              <a:gd name="T37" fmla="*/ 207904 h 4005"/>
                              <a:gd name="T38" fmla="*/ 299187 w 9033"/>
                              <a:gd name="T39" fmla="*/ 243886 h 4005"/>
                              <a:gd name="T40" fmla="*/ 314934 w 9033"/>
                              <a:gd name="T41" fmla="*/ 278830 h 4005"/>
                              <a:gd name="T42" fmla="*/ 330681 w 9033"/>
                              <a:gd name="T43" fmla="*/ 311597 h 4005"/>
                              <a:gd name="T44" fmla="*/ 346428 w 9033"/>
                              <a:gd name="T45" fmla="*/ 341150 h 4005"/>
                              <a:gd name="T46" fmla="*/ 362174 w 9033"/>
                              <a:gd name="T47" fmla="*/ 366762 h 4005"/>
                              <a:gd name="T48" fmla="*/ 377921 w 9033"/>
                              <a:gd name="T49" fmla="*/ 387500 h 4005"/>
                              <a:gd name="T50" fmla="*/ 393668 w 9033"/>
                              <a:gd name="T51" fmla="*/ 402743 h 4005"/>
                              <a:gd name="T52" fmla="*/ 409414 w 9033"/>
                              <a:gd name="T53" fmla="*/ 412179 h 4005"/>
                              <a:gd name="T54" fmla="*/ 425161 w 9033"/>
                              <a:gd name="T55" fmla="*/ 415290 h 4005"/>
                              <a:gd name="T56" fmla="*/ 440908 w 9033"/>
                              <a:gd name="T57" fmla="*/ 412179 h 4005"/>
                              <a:gd name="T58" fmla="*/ 456654 w 9033"/>
                              <a:gd name="T59" fmla="*/ 402743 h 4005"/>
                              <a:gd name="T60" fmla="*/ 472401 w 9033"/>
                              <a:gd name="T61" fmla="*/ 387500 h 4005"/>
                              <a:gd name="T62" fmla="*/ 488148 w 9033"/>
                              <a:gd name="T63" fmla="*/ 366762 h 4005"/>
                              <a:gd name="T64" fmla="*/ 503895 w 9033"/>
                              <a:gd name="T65" fmla="*/ 341253 h 4005"/>
                              <a:gd name="T66" fmla="*/ 519641 w 9033"/>
                              <a:gd name="T67" fmla="*/ 311597 h 4005"/>
                              <a:gd name="T68" fmla="*/ 535388 w 9033"/>
                              <a:gd name="T69" fmla="*/ 278830 h 4005"/>
                              <a:gd name="T70" fmla="*/ 551135 w 9033"/>
                              <a:gd name="T71" fmla="*/ 243989 h 4005"/>
                              <a:gd name="T72" fmla="*/ 566881 w 9033"/>
                              <a:gd name="T73" fmla="*/ 207904 h 4005"/>
                              <a:gd name="T74" fmla="*/ 582628 w 9033"/>
                              <a:gd name="T75" fmla="*/ 171923 h 4005"/>
                              <a:gd name="T76" fmla="*/ 598375 w 9033"/>
                              <a:gd name="T77" fmla="*/ 136978 h 4005"/>
                              <a:gd name="T78" fmla="*/ 614122 w 9033"/>
                              <a:gd name="T79" fmla="*/ 104211 h 4005"/>
                              <a:gd name="T80" fmla="*/ 629868 w 9033"/>
                              <a:gd name="T81" fmla="*/ 74659 h 4005"/>
                              <a:gd name="T82" fmla="*/ 645615 w 9033"/>
                              <a:gd name="T83" fmla="*/ 49047 h 4005"/>
                              <a:gd name="T84" fmla="*/ 661362 w 9033"/>
                              <a:gd name="T85" fmla="*/ 28308 h 4005"/>
                              <a:gd name="T86" fmla="*/ 677108 w 9033"/>
                              <a:gd name="T87" fmla="*/ 13065 h 4005"/>
                              <a:gd name="T88" fmla="*/ 692855 w 9033"/>
                              <a:gd name="T89" fmla="*/ 3629 h 4005"/>
                              <a:gd name="T90" fmla="*/ 708602 w 9033"/>
                              <a:gd name="T91" fmla="*/ 518 h 4005"/>
                              <a:gd name="T92" fmla="*/ 708602 w 9033"/>
                              <a:gd name="T93" fmla="*/ 518 h 4005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</a:gdLst>
                            <a:ahLst/>
                            <a:cxnLst>
                              <a:cxn ang="T94">
                                <a:pos x="T0" y="T1"/>
                              </a:cxn>
                              <a:cxn ang="T95">
                                <a:pos x="T2" y="T3"/>
                              </a:cxn>
                              <a:cxn ang="T96">
                                <a:pos x="T4" y="T5"/>
                              </a:cxn>
                              <a:cxn ang="T97">
                                <a:pos x="T6" y="T7"/>
                              </a:cxn>
                              <a:cxn ang="T98">
                                <a:pos x="T8" y="T9"/>
                              </a:cxn>
                              <a:cxn ang="T99">
                                <a:pos x="T10" y="T11"/>
                              </a:cxn>
                              <a:cxn ang="T100">
                                <a:pos x="T12" y="T13"/>
                              </a:cxn>
                              <a:cxn ang="T101">
                                <a:pos x="T14" y="T15"/>
                              </a:cxn>
                              <a:cxn ang="T102">
                                <a:pos x="T16" y="T17"/>
                              </a:cxn>
                              <a:cxn ang="T103">
                                <a:pos x="T18" y="T19"/>
                              </a:cxn>
                              <a:cxn ang="T104">
                                <a:pos x="T20" y="T21"/>
                              </a:cxn>
                              <a:cxn ang="T105">
                                <a:pos x="T22" y="T23"/>
                              </a:cxn>
                              <a:cxn ang="T106">
                                <a:pos x="T24" y="T25"/>
                              </a:cxn>
                              <a:cxn ang="T107">
                                <a:pos x="T26" y="T27"/>
                              </a:cxn>
                              <a:cxn ang="T108">
                                <a:pos x="T28" y="T29"/>
                              </a:cxn>
                              <a:cxn ang="T109">
                                <a:pos x="T30" y="T31"/>
                              </a:cxn>
                              <a:cxn ang="T110">
                                <a:pos x="T32" y="T33"/>
                              </a:cxn>
                              <a:cxn ang="T111">
                                <a:pos x="T34" y="T35"/>
                              </a:cxn>
                              <a:cxn ang="T112">
                                <a:pos x="T36" y="T37"/>
                              </a:cxn>
                              <a:cxn ang="T113">
                                <a:pos x="T38" y="T39"/>
                              </a:cxn>
                              <a:cxn ang="T114">
                                <a:pos x="T40" y="T41"/>
                              </a:cxn>
                              <a:cxn ang="T115">
                                <a:pos x="T42" y="T43"/>
                              </a:cxn>
                              <a:cxn ang="T116">
                                <a:pos x="T44" y="T45"/>
                              </a:cxn>
                              <a:cxn ang="T117">
                                <a:pos x="T46" y="T47"/>
                              </a:cxn>
                              <a:cxn ang="T118">
                                <a:pos x="T48" y="T49"/>
                              </a:cxn>
                              <a:cxn ang="T119">
                                <a:pos x="T50" y="T51"/>
                              </a:cxn>
                              <a:cxn ang="T120">
                                <a:pos x="T52" y="T53"/>
                              </a:cxn>
                              <a:cxn ang="T121">
                                <a:pos x="T54" y="T55"/>
                              </a:cxn>
                              <a:cxn ang="T122">
                                <a:pos x="T56" y="T57"/>
                              </a:cxn>
                              <a:cxn ang="T123">
                                <a:pos x="T58" y="T59"/>
                              </a:cxn>
                              <a:cxn ang="T124">
                                <a:pos x="T60" y="T61"/>
                              </a:cxn>
                              <a:cxn ang="T125">
                                <a:pos x="T62" y="T63"/>
                              </a:cxn>
                              <a:cxn ang="T126">
                                <a:pos x="T64" y="T65"/>
                              </a:cxn>
                              <a:cxn ang="T127">
                                <a:pos x="T66" y="T67"/>
                              </a:cxn>
                              <a:cxn ang="T128">
                                <a:pos x="T68" y="T69"/>
                              </a:cxn>
                              <a:cxn ang="T129">
                                <a:pos x="T70" y="T71"/>
                              </a:cxn>
                              <a:cxn ang="T130">
                                <a:pos x="T72" y="T73"/>
                              </a:cxn>
                              <a:cxn ang="T131">
                                <a:pos x="T74" y="T75"/>
                              </a:cxn>
                              <a:cxn ang="T132">
                                <a:pos x="T76" y="T77"/>
                              </a:cxn>
                              <a:cxn ang="T133">
                                <a:pos x="T78" y="T79"/>
                              </a:cxn>
                              <a:cxn ang="T134">
                                <a:pos x="T80" y="T81"/>
                              </a:cxn>
                              <a:cxn ang="T135">
                                <a:pos x="T82" y="T83"/>
                              </a:cxn>
                              <a:cxn ang="T136">
                                <a:pos x="T84" y="T85"/>
                              </a:cxn>
                              <a:cxn ang="T137">
                                <a:pos x="T86" y="T87"/>
                              </a:cxn>
                              <a:cxn ang="T138">
                                <a:pos x="T88" y="T89"/>
                              </a:cxn>
                              <a:cxn ang="T139">
                                <a:pos x="T90" y="T91"/>
                              </a:cxn>
                              <a:cxn ang="T14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033" h="4005">
                                <a:moveTo>
                                  <a:pt x="0" y="2005"/>
                                </a:moveTo>
                                <a:cubicBezTo>
                                  <a:pt x="66" y="1888"/>
                                  <a:pt x="133" y="1772"/>
                                  <a:pt x="200" y="1658"/>
                                </a:cubicBezTo>
                                <a:cubicBezTo>
                                  <a:pt x="267" y="1544"/>
                                  <a:pt x="333" y="1430"/>
                                  <a:pt x="400" y="1321"/>
                                </a:cubicBezTo>
                                <a:cubicBezTo>
                                  <a:pt x="467" y="1212"/>
                                  <a:pt x="533" y="1105"/>
                                  <a:pt x="600" y="1005"/>
                                </a:cubicBezTo>
                                <a:cubicBezTo>
                                  <a:pt x="667" y="905"/>
                                  <a:pt x="733" y="808"/>
                                  <a:pt x="800" y="719"/>
                                </a:cubicBezTo>
                                <a:cubicBezTo>
                                  <a:pt x="867" y="630"/>
                                  <a:pt x="933" y="547"/>
                                  <a:pt x="1000" y="473"/>
                                </a:cubicBezTo>
                                <a:cubicBezTo>
                                  <a:pt x="1067" y="399"/>
                                  <a:pt x="1133" y="331"/>
                                  <a:pt x="1200" y="273"/>
                                </a:cubicBezTo>
                                <a:cubicBezTo>
                                  <a:pt x="1267" y="215"/>
                                  <a:pt x="1333" y="166"/>
                                  <a:pt x="1400" y="126"/>
                                </a:cubicBezTo>
                                <a:cubicBezTo>
                                  <a:pt x="1467" y="86"/>
                                  <a:pt x="1533" y="55"/>
                                  <a:pt x="1600" y="35"/>
                                </a:cubicBezTo>
                                <a:cubicBezTo>
                                  <a:pt x="1667" y="15"/>
                                  <a:pt x="1733" y="5"/>
                                  <a:pt x="1800" y="5"/>
                                </a:cubicBezTo>
                                <a:cubicBezTo>
                                  <a:pt x="1867" y="5"/>
                                  <a:pt x="1933" y="15"/>
                                  <a:pt x="2000" y="35"/>
                                </a:cubicBezTo>
                                <a:cubicBezTo>
                                  <a:pt x="2067" y="55"/>
                                  <a:pt x="2133" y="86"/>
                                  <a:pt x="2200" y="126"/>
                                </a:cubicBezTo>
                                <a:cubicBezTo>
                                  <a:pt x="2267" y="166"/>
                                  <a:pt x="2333" y="215"/>
                                  <a:pt x="2400" y="273"/>
                                </a:cubicBezTo>
                                <a:cubicBezTo>
                                  <a:pt x="2467" y="331"/>
                                  <a:pt x="2533" y="399"/>
                                  <a:pt x="2600" y="473"/>
                                </a:cubicBezTo>
                                <a:cubicBezTo>
                                  <a:pt x="2667" y="547"/>
                                  <a:pt x="2733" y="630"/>
                                  <a:pt x="2800" y="719"/>
                                </a:cubicBezTo>
                                <a:cubicBezTo>
                                  <a:pt x="2867" y="808"/>
                                  <a:pt x="2933" y="905"/>
                                  <a:pt x="3000" y="1005"/>
                                </a:cubicBezTo>
                                <a:cubicBezTo>
                                  <a:pt x="3067" y="1105"/>
                                  <a:pt x="3133" y="1212"/>
                                  <a:pt x="3200" y="1321"/>
                                </a:cubicBezTo>
                                <a:cubicBezTo>
                                  <a:pt x="3267" y="1430"/>
                                  <a:pt x="3333" y="1544"/>
                                  <a:pt x="3400" y="1658"/>
                                </a:cubicBezTo>
                                <a:cubicBezTo>
                                  <a:pt x="3467" y="1772"/>
                                  <a:pt x="3533" y="1889"/>
                                  <a:pt x="3600" y="2005"/>
                                </a:cubicBezTo>
                                <a:cubicBezTo>
                                  <a:pt x="3667" y="2121"/>
                                  <a:pt x="3733" y="2238"/>
                                  <a:pt x="3800" y="2352"/>
                                </a:cubicBezTo>
                                <a:cubicBezTo>
                                  <a:pt x="3867" y="2466"/>
                                  <a:pt x="3933" y="2580"/>
                                  <a:pt x="4000" y="2689"/>
                                </a:cubicBezTo>
                                <a:cubicBezTo>
                                  <a:pt x="4067" y="2798"/>
                                  <a:pt x="4133" y="2905"/>
                                  <a:pt x="4200" y="3005"/>
                                </a:cubicBezTo>
                                <a:cubicBezTo>
                                  <a:pt x="4267" y="3105"/>
                                  <a:pt x="4333" y="3201"/>
                                  <a:pt x="4400" y="3290"/>
                                </a:cubicBezTo>
                                <a:cubicBezTo>
                                  <a:pt x="4467" y="3379"/>
                                  <a:pt x="4533" y="3463"/>
                                  <a:pt x="4600" y="3537"/>
                                </a:cubicBezTo>
                                <a:cubicBezTo>
                                  <a:pt x="4667" y="3611"/>
                                  <a:pt x="4733" y="3679"/>
                                  <a:pt x="4800" y="3737"/>
                                </a:cubicBezTo>
                                <a:cubicBezTo>
                                  <a:pt x="4867" y="3795"/>
                                  <a:pt x="4933" y="3844"/>
                                  <a:pt x="5000" y="3884"/>
                                </a:cubicBezTo>
                                <a:cubicBezTo>
                                  <a:pt x="5067" y="3924"/>
                                  <a:pt x="5133" y="3955"/>
                                  <a:pt x="5200" y="3975"/>
                                </a:cubicBezTo>
                                <a:cubicBezTo>
                                  <a:pt x="5267" y="3995"/>
                                  <a:pt x="5333" y="4005"/>
                                  <a:pt x="5400" y="4005"/>
                                </a:cubicBezTo>
                                <a:cubicBezTo>
                                  <a:pt x="5467" y="4005"/>
                                  <a:pt x="5533" y="3995"/>
                                  <a:pt x="5600" y="3975"/>
                                </a:cubicBezTo>
                                <a:cubicBezTo>
                                  <a:pt x="5667" y="3955"/>
                                  <a:pt x="5733" y="3924"/>
                                  <a:pt x="5800" y="3884"/>
                                </a:cubicBezTo>
                                <a:cubicBezTo>
                                  <a:pt x="5867" y="3844"/>
                                  <a:pt x="5933" y="3795"/>
                                  <a:pt x="6000" y="3737"/>
                                </a:cubicBezTo>
                                <a:cubicBezTo>
                                  <a:pt x="6067" y="3679"/>
                                  <a:pt x="6133" y="3611"/>
                                  <a:pt x="6200" y="3537"/>
                                </a:cubicBezTo>
                                <a:cubicBezTo>
                                  <a:pt x="6267" y="3463"/>
                                  <a:pt x="6333" y="3380"/>
                                  <a:pt x="6400" y="3291"/>
                                </a:cubicBezTo>
                                <a:cubicBezTo>
                                  <a:pt x="6467" y="3202"/>
                                  <a:pt x="6533" y="3105"/>
                                  <a:pt x="6600" y="3005"/>
                                </a:cubicBezTo>
                                <a:cubicBezTo>
                                  <a:pt x="6667" y="2905"/>
                                  <a:pt x="6733" y="2798"/>
                                  <a:pt x="6800" y="2689"/>
                                </a:cubicBezTo>
                                <a:cubicBezTo>
                                  <a:pt x="6867" y="2580"/>
                                  <a:pt x="6933" y="2467"/>
                                  <a:pt x="7000" y="2353"/>
                                </a:cubicBezTo>
                                <a:cubicBezTo>
                                  <a:pt x="7067" y="2239"/>
                                  <a:pt x="7133" y="2121"/>
                                  <a:pt x="7200" y="2005"/>
                                </a:cubicBezTo>
                                <a:cubicBezTo>
                                  <a:pt x="7267" y="1889"/>
                                  <a:pt x="7333" y="1772"/>
                                  <a:pt x="7400" y="1658"/>
                                </a:cubicBezTo>
                                <a:cubicBezTo>
                                  <a:pt x="7467" y="1544"/>
                                  <a:pt x="7533" y="1430"/>
                                  <a:pt x="7600" y="1321"/>
                                </a:cubicBezTo>
                                <a:cubicBezTo>
                                  <a:pt x="7667" y="1212"/>
                                  <a:pt x="7733" y="1105"/>
                                  <a:pt x="7800" y="1005"/>
                                </a:cubicBezTo>
                                <a:cubicBezTo>
                                  <a:pt x="7867" y="905"/>
                                  <a:pt x="7933" y="809"/>
                                  <a:pt x="8000" y="720"/>
                                </a:cubicBezTo>
                                <a:cubicBezTo>
                                  <a:pt x="8067" y="631"/>
                                  <a:pt x="8133" y="547"/>
                                  <a:pt x="8200" y="473"/>
                                </a:cubicBezTo>
                                <a:cubicBezTo>
                                  <a:pt x="8267" y="399"/>
                                  <a:pt x="8333" y="331"/>
                                  <a:pt x="8400" y="273"/>
                                </a:cubicBezTo>
                                <a:cubicBezTo>
                                  <a:pt x="8467" y="215"/>
                                  <a:pt x="8533" y="166"/>
                                  <a:pt x="8600" y="126"/>
                                </a:cubicBezTo>
                                <a:cubicBezTo>
                                  <a:pt x="8667" y="86"/>
                                  <a:pt x="8733" y="55"/>
                                  <a:pt x="8800" y="35"/>
                                </a:cubicBezTo>
                                <a:cubicBezTo>
                                  <a:pt x="8867" y="15"/>
                                  <a:pt x="8967" y="10"/>
                                  <a:pt x="9000" y="5"/>
                                </a:cubicBezTo>
                                <a:cubicBezTo>
                                  <a:pt x="9033" y="0"/>
                                  <a:pt x="9016" y="2"/>
                                  <a:pt x="9000" y="5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80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400102" y="495739"/>
                            <a:ext cx="117350" cy="131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C9773FA" w14:textId="41D793B9" w:rsidR="000D482B" w:rsidRPr="00AB2C5D" w:rsidRDefault="000D482B" w:rsidP="0056382D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81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400102" y="499970"/>
                            <a:ext cx="0" cy="24361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482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741852" y="244233"/>
                            <a:ext cx="0" cy="25097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483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1087598" y="503425"/>
                            <a:ext cx="0" cy="241126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484" name="直接连接符 484"/>
                        <wps:cNvCnPr/>
                        <wps:spPr>
                          <a:xfrm flipH="1">
                            <a:off x="231814" y="242544"/>
                            <a:ext cx="50862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85" name="直接连接符 485"/>
                        <wps:cNvCnPr/>
                        <wps:spPr>
                          <a:xfrm flipH="1">
                            <a:off x="229011" y="756563"/>
                            <a:ext cx="343868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486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46903" y="168937"/>
                            <a:ext cx="17741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94937CE" w14:textId="77777777" w:rsidR="000D482B" w:rsidRPr="00AB2C5D" w:rsidRDefault="000D482B" w:rsidP="000D482B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 xml:space="preserve">1 0  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87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15066" y="684164"/>
                            <a:ext cx="213084" cy="131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8EEA896" w14:textId="499B323B" w:rsidR="000D482B" w:rsidRPr="00AB2C5D" w:rsidRDefault="0056382D" w:rsidP="000D482B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−</w:t>
                              </w:r>
                              <w:r>
                                <w:rPr>
                                  <w:rFonts w:hint="eastAsia"/>
                                  <w:spacing w:val="-20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88" name="Freeform 5710"/>
                        <wps:cNvSpPr/>
                        <wps:spPr bwMode="auto">
                          <a:xfrm flipV="1">
                            <a:off x="400102" y="240319"/>
                            <a:ext cx="857894" cy="510199"/>
                          </a:xfrm>
                          <a:custGeom>
                            <a:avLst/>
                            <a:gdLst>
                              <a:gd name="T0" fmla="*/ 0 w 9033"/>
                              <a:gd name="T1" fmla="*/ 207904 h 4005"/>
                              <a:gd name="T2" fmla="*/ 15747 w 9033"/>
                              <a:gd name="T3" fmla="*/ 171923 h 4005"/>
                              <a:gd name="T4" fmla="*/ 31493 w 9033"/>
                              <a:gd name="T5" fmla="*/ 136978 h 4005"/>
                              <a:gd name="T6" fmla="*/ 47240 w 9033"/>
                              <a:gd name="T7" fmla="*/ 104211 h 4005"/>
                              <a:gd name="T8" fmla="*/ 62987 w 9033"/>
                              <a:gd name="T9" fmla="*/ 74555 h 4005"/>
                              <a:gd name="T10" fmla="*/ 78734 w 9033"/>
                              <a:gd name="T11" fmla="*/ 49047 h 4005"/>
                              <a:gd name="T12" fmla="*/ 94480 w 9033"/>
                              <a:gd name="T13" fmla="*/ 28308 h 4005"/>
                              <a:gd name="T14" fmla="*/ 110227 w 9033"/>
                              <a:gd name="T15" fmla="*/ 13065 h 4005"/>
                              <a:gd name="T16" fmla="*/ 125974 w 9033"/>
                              <a:gd name="T17" fmla="*/ 3629 h 4005"/>
                              <a:gd name="T18" fmla="*/ 141720 w 9033"/>
                              <a:gd name="T19" fmla="*/ 518 h 4005"/>
                              <a:gd name="T20" fmla="*/ 157467 w 9033"/>
                              <a:gd name="T21" fmla="*/ 3629 h 4005"/>
                              <a:gd name="T22" fmla="*/ 173214 w 9033"/>
                              <a:gd name="T23" fmla="*/ 13065 h 4005"/>
                              <a:gd name="T24" fmla="*/ 188960 w 9033"/>
                              <a:gd name="T25" fmla="*/ 28308 h 4005"/>
                              <a:gd name="T26" fmla="*/ 204707 w 9033"/>
                              <a:gd name="T27" fmla="*/ 49047 h 4005"/>
                              <a:gd name="T28" fmla="*/ 220454 w 9033"/>
                              <a:gd name="T29" fmla="*/ 74555 h 4005"/>
                              <a:gd name="T30" fmla="*/ 236201 w 9033"/>
                              <a:gd name="T31" fmla="*/ 104211 h 4005"/>
                              <a:gd name="T32" fmla="*/ 251947 w 9033"/>
                              <a:gd name="T33" fmla="*/ 136978 h 4005"/>
                              <a:gd name="T34" fmla="*/ 267694 w 9033"/>
                              <a:gd name="T35" fmla="*/ 171923 h 4005"/>
                              <a:gd name="T36" fmla="*/ 283441 w 9033"/>
                              <a:gd name="T37" fmla="*/ 207904 h 4005"/>
                              <a:gd name="T38" fmla="*/ 299187 w 9033"/>
                              <a:gd name="T39" fmla="*/ 243886 h 4005"/>
                              <a:gd name="T40" fmla="*/ 314934 w 9033"/>
                              <a:gd name="T41" fmla="*/ 278830 h 4005"/>
                              <a:gd name="T42" fmla="*/ 330681 w 9033"/>
                              <a:gd name="T43" fmla="*/ 311597 h 4005"/>
                              <a:gd name="T44" fmla="*/ 346428 w 9033"/>
                              <a:gd name="T45" fmla="*/ 341150 h 4005"/>
                              <a:gd name="T46" fmla="*/ 362174 w 9033"/>
                              <a:gd name="T47" fmla="*/ 366762 h 4005"/>
                              <a:gd name="T48" fmla="*/ 377921 w 9033"/>
                              <a:gd name="T49" fmla="*/ 387500 h 4005"/>
                              <a:gd name="T50" fmla="*/ 393668 w 9033"/>
                              <a:gd name="T51" fmla="*/ 402743 h 4005"/>
                              <a:gd name="T52" fmla="*/ 409414 w 9033"/>
                              <a:gd name="T53" fmla="*/ 412179 h 4005"/>
                              <a:gd name="T54" fmla="*/ 425161 w 9033"/>
                              <a:gd name="T55" fmla="*/ 415290 h 4005"/>
                              <a:gd name="T56" fmla="*/ 440908 w 9033"/>
                              <a:gd name="T57" fmla="*/ 412179 h 4005"/>
                              <a:gd name="T58" fmla="*/ 456654 w 9033"/>
                              <a:gd name="T59" fmla="*/ 402743 h 4005"/>
                              <a:gd name="T60" fmla="*/ 472401 w 9033"/>
                              <a:gd name="T61" fmla="*/ 387500 h 4005"/>
                              <a:gd name="T62" fmla="*/ 488148 w 9033"/>
                              <a:gd name="T63" fmla="*/ 366762 h 4005"/>
                              <a:gd name="T64" fmla="*/ 503895 w 9033"/>
                              <a:gd name="T65" fmla="*/ 341253 h 4005"/>
                              <a:gd name="T66" fmla="*/ 519641 w 9033"/>
                              <a:gd name="T67" fmla="*/ 311597 h 4005"/>
                              <a:gd name="T68" fmla="*/ 535388 w 9033"/>
                              <a:gd name="T69" fmla="*/ 278830 h 4005"/>
                              <a:gd name="T70" fmla="*/ 551135 w 9033"/>
                              <a:gd name="T71" fmla="*/ 243989 h 4005"/>
                              <a:gd name="T72" fmla="*/ 566881 w 9033"/>
                              <a:gd name="T73" fmla="*/ 207904 h 4005"/>
                              <a:gd name="T74" fmla="*/ 582628 w 9033"/>
                              <a:gd name="T75" fmla="*/ 171923 h 4005"/>
                              <a:gd name="T76" fmla="*/ 598375 w 9033"/>
                              <a:gd name="T77" fmla="*/ 136978 h 4005"/>
                              <a:gd name="T78" fmla="*/ 614122 w 9033"/>
                              <a:gd name="T79" fmla="*/ 104211 h 4005"/>
                              <a:gd name="T80" fmla="*/ 629868 w 9033"/>
                              <a:gd name="T81" fmla="*/ 74659 h 4005"/>
                              <a:gd name="T82" fmla="*/ 645615 w 9033"/>
                              <a:gd name="T83" fmla="*/ 49047 h 4005"/>
                              <a:gd name="T84" fmla="*/ 661362 w 9033"/>
                              <a:gd name="T85" fmla="*/ 28308 h 4005"/>
                              <a:gd name="T86" fmla="*/ 677108 w 9033"/>
                              <a:gd name="T87" fmla="*/ 13065 h 4005"/>
                              <a:gd name="T88" fmla="*/ 692855 w 9033"/>
                              <a:gd name="T89" fmla="*/ 3629 h 4005"/>
                              <a:gd name="T90" fmla="*/ 708602 w 9033"/>
                              <a:gd name="T91" fmla="*/ 518 h 4005"/>
                              <a:gd name="T92" fmla="*/ 708602 w 9033"/>
                              <a:gd name="T93" fmla="*/ 518 h 4005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</a:gdLst>
                            <a:ahLst/>
                            <a:cxnLst>
                              <a:cxn ang="T94">
                                <a:pos x="T0" y="T1"/>
                              </a:cxn>
                              <a:cxn ang="T95">
                                <a:pos x="T2" y="T3"/>
                              </a:cxn>
                              <a:cxn ang="T96">
                                <a:pos x="T4" y="T5"/>
                              </a:cxn>
                              <a:cxn ang="T97">
                                <a:pos x="T6" y="T7"/>
                              </a:cxn>
                              <a:cxn ang="T98">
                                <a:pos x="T8" y="T9"/>
                              </a:cxn>
                              <a:cxn ang="T99">
                                <a:pos x="T10" y="T11"/>
                              </a:cxn>
                              <a:cxn ang="T100">
                                <a:pos x="T12" y="T13"/>
                              </a:cxn>
                              <a:cxn ang="T101">
                                <a:pos x="T14" y="T15"/>
                              </a:cxn>
                              <a:cxn ang="T102">
                                <a:pos x="T16" y="T17"/>
                              </a:cxn>
                              <a:cxn ang="T103">
                                <a:pos x="T18" y="T19"/>
                              </a:cxn>
                              <a:cxn ang="T104">
                                <a:pos x="T20" y="T21"/>
                              </a:cxn>
                              <a:cxn ang="T105">
                                <a:pos x="T22" y="T23"/>
                              </a:cxn>
                              <a:cxn ang="T106">
                                <a:pos x="T24" y="T25"/>
                              </a:cxn>
                              <a:cxn ang="T107">
                                <a:pos x="T26" y="T27"/>
                              </a:cxn>
                              <a:cxn ang="T108">
                                <a:pos x="T28" y="T29"/>
                              </a:cxn>
                              <a:cxn ang="T109">
                                <a:pos x="T30" y="T31"/>
                              </a:cxn>
                              <a:cxn ang="T110">
                                <a:pos x="T32" y="T33"/>
                              </a:cxn>
                              <a:cxn ang="T111">
                                <a:pos x="T34" y="T35"/>
                              </a:cxn>
                              <a:cxn ang="T112">
                                <a:pos x="T36" y="T37"/>
                              </a:cxn>
                              <a:cxn ang="T113">
                                <a:pos x="T38" y="T39"/>
                              </a:cxn>
                              <a:cxn ang="T114">
                                <a:pos x="T40" y="T41"/>
                              </a:cxn>
                              <a:cxn ang="T115">
                                <a:pos x="T42" y="T43"/>
                              </a:cxn>
                              <a:cxn ang="T116">
                                <a:pos x="T44" y="T45"/>
                              </a:cxn>
                              <a:cxn ang="T117">
                                <a:pos x="T46" y="T47"/>
                              </a:cxn>
                              <a:cxn ang="T118">
                                <a:pos x="T48" y="T49"/>
                              </a:cxn>
                              <a:cxn ang="T119">
                                <a:pos x="T50" y="T51"/>
                              </a:cxn>
                              <a:cxn ang="T120">
                                <a:pos x="T52" y="T53"/>
                              </a:cxn>
                              <a:cxn ang="T121">
                                <a:pos x="T54" y="T55"/>
                              </a:cxn>
                              <a:cxn ang="T122">
                                <a:pos x="T56" y="T57"/>
                              </a:cxn>
                              <a:cxn ang="T123">
                                <a:pos x="T58" y="T59"/>
                              </a:cxn>
                              <a:cxn ang="T124">
                                <a:pos x="T60" y="T61"/>
                              </a:cxn>
                              <a:cxn ang="T125">
                                <a:pos x="T62" y="T63"/>
                              </a:cxn>
                              <a:cxn ang="T126">
                                <a:pos x="T64" y="T65"/>
                              </a:cxn>
                              <a:cxn ang="T127">
                                <a:pos x="T66" y="T67"/>
                              </a:cxn>
                              <a:cxn ang="T128">
                                <a:pos x="T68" y="T69"/>
                              </a:cxn>
                              <a:cxn ang="T129">
                                <a:pos x="T70" y="T71"/>
                              </a:cxn>
                              <a:cxn ang="T130">
                                <a:pos x="T72" y="T73"/>
                              </a:cxn>
                              <a:cxn ang="T131">
                                <a:pos x="T74" y="T75"/>
                              </a:cxn>
                              <a:cxn ang="T132">
                                <a:pos x="T76" y="T77"/>
                              </a:cxn>
                              <a:cxn ang="T133">
                                <a:pos x="T78" y="T79"/>
                              </a:cxn>
                              <a:cxn ang="T134">
                                <a:pos x="T80" y="T81"/>
                              </a:cxn>
                              <a:cxn ang="T135">
                                <a:pos x="T82" y="T83"/>
                              </a:cxn>
                              <a:cxn ang="T136">
                                <a:pos x="T84" y="T85"/>
                              </a:cxn>
                              <a:cxn ang="T137">
                                <a:pos x="T86" y="T87"/>
                              </a:cxn>
                              <a:cxn ang="T138">
                                <a:pos x="T88" y="T89"/>
                              </a:cxn>
                              <a:cxn ang="T139">
                                <a:pos x="T90" y="T91"/>
                              </a:cxn>
                              <a:cxn ang="T14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033" h="4005">
                                <a:moveTo>
                                  <a:pt x="0" y="2005"/>
                                </a:moveTo>
                                <a:cubicBezTo>
                                  <a:pt x="66" y="1888"/>
                                  <a:pt x="133" y="1772"/>
                                  <a:pt x="200" y="1658"/>
                                </a:cubicBezTo>
                                <a:cubicBezTo>
                                  <a:pt x="267" y="1544"/>
                                  <a:pt x="333" y="1430"/>
                                  <a:pt x="400" y="1321"/>
                                </a:cubicBezTo>
                                <a:cubicBezTo>
                                  <a:pt x="467" y="1212"/>
                                  <a:pt x="533" y="1105"/>
                                  <a:pt x="600" y="1005"/>
                                </a:cubicBezTo>
                                <a:cubicBezTo>
                                  <a:pt x="667" y="905"/>
                                  <a:pt x="733" y="808"/>
                                  <a:pt x="800" y="719"/>
                                </a:cubicBezTo>
                                <a:cubicBezTo>
                                  <a:pt x="867" y="630"/>
                                  <a:pt x="933" y="547"/>
                                  <a:pt x="1000" y="473"/>
                                </a:cubicBezTo>
                                <a:cubicBezTo>
                                  <a:pt x="1067" y="399"/>
                                  <a:pt x="1133" y="331"/>
                                  <a:pt x="1200" y="273"/>
                                </a:cubicBezTo>
                                <a:cubicBezTo>
                                  <a:pt x="1267" y="215"/>
                                  <a:pt x="1333" y="166"/>
                                  <a:pt x="1400" y="126"/>
                                </a:cubicBezTo>
                                <a:cubicBezTo>
                                  <a:pt x="1467" y="86"/>
                                  <a:pt x="1533" y="55"/>
                                  <a:pt x="1600" y="35"/>
                                </a:cubicBezTo>
                                <a:cubicBezTo>
                                  <a:pt x="1667" y="15"/>
                                  <a:pt x="1733" y="5"/>
                                  <a:pt x="1800" y="5"/>
                                </a:cubicBezTo>
                                <a:cubicBezTo>
                                  <a:pt x="1867" y="5"/>
                                  <a:pt x="1933" y="15"/>
                                  <a:pt x="2000" y="35"/>
                                </a:cubicBezTo>
                                <a:cubicBezTo>
                                  <a:pt x="2067" y="55"/>
                                  <a:pt x="2133" y="86"/>
                                  <a:pt x="2200" y="126"/>
                                </a:cubicBezTo>
                                <a:cubicBezTo>
                                  <a:pt x="2267" y="166"/>
                                  <a:pt x="2333" y="215"/>
                                  <a:pt x="2400" y="273"/>
                                </a:cubicBezTo>
                                <a:cubicBezTo>
                                  <a:pt x="2467" y="331"/>
                                  <a:pt x="2533" y="399"/>
                                  <a:pt x="2600" y="473"/>
                                </a:cubicBezTo>
                                <a:cubicBezTo>
                                  <a:pt x="2667" y="547"/>
                                  <a:pt x="2733" y="630"/>
                                  <a:pt x="2800" y="719"/>
                                </a:cubicBezTo>
                                <a:cubicBezTo>
                                  <a:pt x="2867" y="808"/>
                                  <a:pt x="2933" y="905"/>
                                  <a:pt x="3000" y="1005"/>
                                </a:cubicBezTo>
                                <a:cubicBezTo>
                                  <a:pt x="3067" y="1105"/>
                                  <a:pt x="3133" y="1212"/>
                                  <a:pt x="3200" y="1321"/>
                                </a:cubicBezTo>
                                <a:cubicBezTo>
                                  <a:pt x="3267" y="1430"/>
                                  <a:pt x="3333" y="1544"/>
                                  <a:pt x="3400" y="1658"/>
                                </a:cubicBezTo>
                                <a:cubicBezTo>
                                  <a:pt x="3467" y="1772"/>
                                  <a:pt x="3533" y="1889"/>
                                  <a:pt x="3600" y="2005"/>
                                </a:cubicBezTo>
                                <a:cubicBezTo>
                                  <a:pt x="3667" y="2121"/>
                                  <a:pt x="3733" y="2238"/>
                                  <a:pt x="3800" y="2352"/>
                                </a:cubicBezTo>
                                <a:cubicBezTo>
                                  <a:pt x="3867" y="2466"/>
                                  <a:pt x="3933" y="2580"/>
                                  <a:pt x="4000" y="2689"/>
                                </a:cubicBezTo>
                                <a:cubicBezTo>
                                  <a:pt x="4067" y="2798"/>
                                  <a:pt x="4133" y="2905"/>
                                  <a:pt x="4200" y="3005"/>
                                </a:cubicBezTo>
                                <a:cubicBezTo>
                                  <a:pt x="4267" y="3105"/>
                                  <a:pt x="4333" y="3201"/>
                                  <a:pt x="4400" y="3290"/>
                                </a:cubicBezTo>
                                <a:cubicBezTo>
                                  <a:pt x="4467" y="3379"/>
                                  <a:pt x="4533" y="3463"/>
                                  <a:pt x="4600" y="3537"/>
                                </a:cubicBezTo>
                                <a:cubicBezTo>
                                  <a:pt x="4667" y="3611"/>
                                  <a:pt x="4733" y="3679"/>
                                  <a:pt x="4800" y="3737"/>
                                </a:cubicBezTo>
                                <a:cubicBezTo>
                                  <a:pt x="4867" y="3795"/>
                                  <a:pt x="4933" y="3844"/>
                                  <a:pt x="5000" y="3884"/>
                                </a:cubicBezTo>
                                <a:cubicBezTo>
                                  <a:pt x="5067" y="3924"/>
                                  <a:pt x="5133" y="3955"/>
                                  <a:pt x="5200" y="3975"/>
                                </a:cubicBezTo>
                                <a:cubicBezTo>
                                  <a:pt x="5267" y="3995"/>
                                  <a:pt x="5333" y="4005"/>
                                  <a:pt x="5400" y="4005"/>
                                </a:cubicBezTo>
                                <a:cubicBezTo>
                                  <a:pt x="5467" y="4005"/>
                                  <a:pt x="5533" y="3995"/>
                                  <a:pt x="5600" y="3975"/>
                                </a:cubicBezTo>
                                <a:cubicBezTo>
                                  <a:pt x="5667" y="3955"/>
                                  <a:pt x="5733" y="3924"/>
                                  <a:pt x="5800" y="3884"/>
                                </a:cubicBezTo>
                                <a:cubicBezTo>
                                  <a:pt x="5867" y="3844"/>
                                  <a:pt x="5933" y="3795"/>
                                  <a:pt x="6000" y="3737"/>
                                </a:cubicBezTo>
                                <a:cubicBezTo>
                                  <a:pt x="6067" y="3679"/>
                                  <a:pt x="6133" y="3611"/>
                                  <a:pt x="6200" y="3537"/>
                                </a:cubicBezTo>
                                <a:cubicBezTo>
                                  <a:pt x="6267" y="3463"/>
                                  <a:pt x="6333" y="3380"/>
                                  <a:pt x="6400" y="3291"/>
                                </a:cubicBezTo>
                                <a:cubicBezTo>
                                  <a:pt x="6467" y="3202"/>
                                  <a:pt x="6533" y="3105"/>
                                  <a:pt x="6600" y="3005"/>
                                </a:cubicBezTo>
                                <a:cubicBezTo>
                                  <a:pt x="6667" y="2905"/>
                                  <a:pt x="6733" y="2798"/>
                                  <a:pt x="6800" y="2689"/>
                                </a:cubicBezTo>
                                <a:cubicBezTo>
                                  <a:pt x="6867" y="2580"/>
                                  <a:pt x="6933" y="2467"/>
                                  <a:pt x="7000" y="2353"/>
                                </a:cubicBezTo>
                                <a:cubicBezTo>
                                  <a:pt x="7067" y="2239"/>
                                  <a:pt x="7133" y="2121"/>
                                  <a:pt x="7200" y="2005"/>
                                </a:cubicBezTo>
                                <a:cubicBezTo>
                                  <a:pt x="7267" y="1889"/>
                                  <a:pt x="7333" y="1772"/>
                                  <a:pt x="7400" y="1658"/>
                                </a:cubicBezTo>
                                <a:cubicBezTo>
                                  <a:pt x="7467" y="1544"/>
                                  <a:pt x="7533" y="1430"/>
                                  <a:pt x="7600" y="1321"/>
                                </a:cubicBezTo>
                                <a:cubicBezTo>
                                  <a:pt x="7667" y="1212"/>
                                  <a:pt x="7733" y="1105"/>
                                  <a:pt x="7800" y="1005"/>
                                </a:cubicBezTo>
                                <a:cubicBezTo>
                                  <a:pt x="7867" y="905"/>
                                  <a:pt x="7933" y="809"/>
                                  <a:pt x="8000" y="720"/>
                                </a:cubicBezTo>
                                <a:cubicBezTo>
                                  <a:pt x="8067" y="631"/>
                                  <a:pt x="8133" y="547"/>
                                  <a:pt x="8200" y="473"/>
                                </a:cubicBezTo>
                                <a:cubicBezTo>
                                  <a:pt x="8267" y="399"/>
                                  <a:pt x="8333" y="331"/>
                                  <a:pt x="8400" y="273"/>
                                </a:cubicBezTo>
                                <a:cubicBezTo>
                                  <a:pt x="8467" y="215"/>
                                  <a:pt x="8533" y="166"/>
                                  <a:pt x="8600" y="126"/>
                                </a:cubicBezTo>
                                <a:cubicBezTo>
                                  <a:pt x="8667" y="86"/>
                                  <a:pt x="8733" y="55"/>
                                  <a:pt x="8800" y="35"/>
                                </a:cubicBezTo>
                                <a:cubicBezTo>
                                  <a:pt x="8867" y="15"/>
                                  <a:pt x="8967" y="10"/>
                                  <a:pt x="9000" y="5"/>
                                </a:cubicBezTo>
                                <a:cubicBezTo>
                                  <a:pt x="9033" y="0"/>
                                  <a:pt x="9016" y="2"/>
                                  <a:pt x="9000" y="5"/>
                                </a:cubicBez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89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681904" y="92300"/>
                            <a:ext cx="11899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6C658AA" w14:textId="2DA64033" w:rsidR="000D482B" w:rsidRPr="00AB2C5D" w:rsidRDefault="00AB2C5D" w:rsidP="000D482B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P</w:t>
                              </w:r>
                              <w:r w:rsidR="000D482B"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490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840578" y="86742"/>
                            <a:ext cx="141850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24420E4" w14:textId="77777777" w:rsidR="000D482B" w:rsidRPr="00AB2C5D" w:rsidRDefault="000D482B" w:rsidP="000D482B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373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538163" y="497287"/>
                            <a:ext cx="117350" cy="131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8881F26" w14:textId="22F126F6" w:rsidR="0056382D" w:rsidRPr="00AB2C5D" w:rsidRDefault="0056382D" w:rsidP="000D482B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374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697026" y="495203"/>
                            <a:ext cx="117350" cy="131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2718A0F" w14:textId="0B734E45" w:rsidR="0056382D" w:rsidRPr="00AB2C5D" w:rsidRDefault="0056382D" w:rsidP="000D482B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375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838041" y="495203"/>
                            <a:ext cx="117350" cy="13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7699280" w14:textId="7E51E2D8" w:rsidR="0056382D" w:rsidRPr="00AB2C5D" w:rsidRDefault="0056382D" w:rsidP="0056382D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376" name="Rectangle 3917"/>
                        <wps:cNvSpPr>
                          <a:spLocks noChangeArrowheads="1"/>
                        </wps:cNvSpPr>
                        <wps:spPr bwMode="auto">
                          <a:xfrm>
                            <a:off x="988044" y="498664"/>
                            <a:ext cx="117350" cy="131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8C8EFE6" w14:textId="2990499E" w:rsidR="0056382D" w:rsidRPr="00AB2C5D" w:rsidRDefault="0056382D" w:rsidP="000D482B">
                              <w:pPr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</w:pPr>
                              <w:r w:rsidRPr="00AB2C5D">
                                <w:rPr>
                                  <w:spacing w:val="-20"/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4A31753" id="画布 7" o:spid="_x0000_s1143" style="position:absolute;left:0;text-align:left;margin-left:294.6pt;margin-top:6.4pt;width:112.85pt;height:69.35pt;z-index:251670528;mso-position-horizontal-relative:text;mso-position-vertical-relative:text;mso-width-relative:margin;mso-height-relative:margin" coordorigin="150,-157" coordsize="14370,88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">
                <v:line id="Line 3915" o:spid="_x0000_s1144" style="position:absolute;flip:y;visibility:visible;mso-wrap-style:square" from="2277,474" to="2277,8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" strokeweight=".5pt">
                  <v:stroke endarrow="block" endarrowwidth="narrow"/>
                </v:line>
                <v:line id="Line 3916" o:spid="_x0000_s1145" style="position:absolute;flip:y;visibility:visible;mso-wrap-style:square" from="2313,4957" to="14035,49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" strokeweight=".5pt">
                  <v:stroke endarrow="block" endarrowwidth="narrow"/>
                </v:line>
                <v:rect id="Rectangle 3917" o:spid="_x0000_s1146" style="position:absolute;left:12715;top:5034;width:1806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" filled="f" stroked="f">
                  <v:textbox style="mso-fit-shape-to-text:t" inset="1mm,0,1mm,0">
                    <w:txbxContent>
                      <w:p w14:paraId="3AB193F5" w14:textId="77777777" w:rsidR="000D482B" w:rsidRPr="00AB2C5D" w:rsidRDefault="000D482B" w:rsidP="000D482B">
                        <w:pPr>
                          <w:rPr>
                            <w:sz w:val="18"/>
                            <w:szCs w:val="18"/>
                          </w:rPr>
                        </w:pPr>
                        <w:r w:rsidRPr="0056382D">
                          <w:rPr>
                            <w:i/>
                            <w:iCs/>
                            <w:sz w:val="18"/>
                            <w:szCs w:val="18"/>
                          </w:rPr>
                          <w:t>t</w:t>
                        </w:r>
                        <w:r w:rsidRPr="00AB2C5D">
                          <w:rPr>
                            <w:sz w:val="18"/>
                            <w:szCs w:val="18"/>
                          </w:rPr>
                          <w:t>/s</w:t>
                        </w:r>
                      </w:p>
                    </w:txbxContent>
                  </v:textbox>
                </v:rect>
                <v:rect id="Rectangle 3918" o:spid="_x0000_s1147" style="position:absolute;left:2505;top:-157;width:2950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" filled="f" stroked="f">
                  <v:textbox style="mso-fit-shape-to-text:t" inset="1mm,0,1mm,0">
                    <w:txbxContent>
                      <w:p w14:paraId="30E9E904" w14:textId="29347316" w:rsidR="000D482B" w:rsidRPr="00AB2C5D" w:rsidRDefault="000D482B" w:rsidP="00AB2C5D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56382D">
                          <w:rPr>
                            <w:i/>
                            <w:iCs/>
                            <w:sz w:val="18"/>
                            <w:szCs w:val="18"/>
                          </w:rPr>
                          <w:t>y</w:t>
                        </w:r>
                        <w:r w:rsidRPr="00AB2C5D">
                          <w:rPr>
                            <w:sz w:val="18"/>
                            <w:szCs w:val="18"/>
                          </w:rPr>
                          <w:t>/cm</w:t>
                        </w:r>
                      </w:p>
                    </w:txbxContent>
                  </v:textbox>
                </v:rect>
                <v:shape id="Text Box 3919" o:spid="_x0000_s1148" type="#_x0000_t202" style="position:absolute;left:694;top:4289;width:1546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" filled="f" stroked="f">
                  <v:textbox style="mso-fit-shape-to-text:t" inset="1mm,0,1mm,0">
                    <w:txbxContent>
                      <w:p w14:paraId="189D10BA" w14:textId="77777777" w:rsidR="000D482B" w:rsidRPr="0056382D" w:rsidRDefault="000D482B" w:rsidP="000D482B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56382D">
                          <w:rPr>
                            <w:i/>
                            <w:iCs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Freeform 5710" o:spid="_x0000_s1149" style="position:absolute;left:2305;top:2420;width:8579;height:5102;flip:y;visibility:visible;mso-wrap-style:none;v-text-anchor:top" coordsize="9033,4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" path="m,2005c66,1888,133,1772,200,1658v67,-114,133,-228,200,-337c467,1212,533,1105,600,1005,667,905,733,808,800,719,867,630,933,547,1000,473v67,-74,133,-142,200,-200c1267,215,1333,166,1400,126v67,-40,133,-71,200,-91c1667,15,1733,5,1800,5v67,,133,10,200,30c2067,55,2133,86,2200,126v67,40,133,89,200,147c2467,331,2533,399,2600,473v67,74,133,157,200,246c2867,808,2933,905,3000,1005v67,100,133,207,200,316c3267,1430,3333,1544,3400,1658v67,114,133,231,200,347c3667,2121,3733,2238,3800,2352v67,114,133,228,200,337c4067,2798,4133,2905,4200,3005v67,100,133,196,200,285c4467,3379,4533,3463,4600,3537v67,74,133,142,200,200c4867,3795,4933,3844,5000,3884v67,40,133,71,200,91c5267,3995,5333,4005,5400,4005v67,,133,-10,200,-30c5667,3955,5733,3924,5800,3884v67,-40,133,-89,200,-147c6067,3679,6133,3611,6200,3537v67,-74,133,-157,200,-246c6467,3202,6533,3105,6600,3005v67,-100,133,-207,200,-316c6867,2580,6933,2467,7000,2353v67,-114,133,-232,200,-348c7267,1889,7333,1772,7400,1658v67,-114,133,-228,200,-337c7667,1212,7733,1105,7800,1005v67,-100,133,-196,200,-285c8067,631,8133,547,8200,473v67,-74,133,-142,200,-200c8467,215,8533,166,8600,126v67,-40,133,-71,200,-91c8867,15,8967,10,9000,5v33,-5,16,-3,,e" filled="f" strokeweight="1pt">
                  <v:path arrowok="t" o:connecttype="custom" o:connectlocs="0,26484997;1495545,21901359;2990995,17449698;4486540,13275493;5982085,9497600;7477629,6248122;8973079,3606171;10468624,1664357;11964169,462300;13459619,65988;14955164,462300;16450709,1664357;17946159,3606171;19441703,6248122;20937248,9497600;22432793,13275493;23928243,17449698;25423788,21901359;26919333,26484997;28414783,31068762;29910328,35520296;31405872,39694501;32901417,43459273;34396867,46721999;35892412,49363823;37387957,51305637;38883407,52507694;40378952,52904006;41874497,52507694;43369946,51305637;44865491,49363823;46361036,46721999;47856581,43472394;49352031,39694501;50847576,35520296;52343121,31081884;53838571,26484997;55334116,21901359;56829660,17449698;58325205,13275493;59820655,9510848;61316200,6248122;62811745,3606171;64307195,1664357;65802740,462300;67298285,65988;67298285,65988" o:connectangles="0,0,0,0,0,0,0,0,0,0,0,0,0,0,0,0,0,0,0,0,0,0,0,0,0,0,0,0,0,0,0,0,0,0,0,0,0,0,0,0,0,0,0,0,0,0,0"/>
                </v:shape>
                <v:rect id="Rectangle 3917" o:spid="_x0000_s1150" style="position:absolute;left:4001;top:4957;width:1173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" filled="f" stroked="f">
                  <v:textbox style="mso-fit-shape-to-text:t" inset="1mm,0,1mm,0">
                    <w:txbxContent>
                      <w:p w14:paraId="5C9773FA" w14:textId="41D793B9" w:rsidR="000D482B" w:rsidRPr="00AB2C5D" w:rsidRDefault="000D482B" w:rsidP="0056382D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AB2C5D">
                          <w:rPr>
                            <w:spacing w:val="-20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rect>
                <v:shape id="AutoShape 45" o:spid="_x0000_s1151" type="#_x0000_t32" style="position:absolute;left:4001;top:4999;width:0;height:24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" strokeweight=".5pt">
                  <v:stroke dashstyle="dash"/>
                </v:shape>
                <v:shape id="AutoShape 45" o:spid="_x0000_s1152" type="#_x0000_t32" style="position:absolute;left:7418;top:2442;width:0;height:251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" strokeweight=".5pt">
                  <v:stroke dashstyle="dash"/>
                </v:shape>
                <v:shape id="AutoShape 45" o:spid="_x0000_s1153" type="#_x0000_t32" style="position:absolute;left:10875;top:5034;width:0;height:24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" strokeweight=".5pt">
                  <v:stroke dashstyle="dash"/>
                </v:shape>
                <v:line id="直接连接符 484" o:spid="_x0000_s1154" style="position:absolute;flip:x;visibility:visible;mso-wrap-style:square" from="2318,2425" to="7404,2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" strokecolor="windowText" strokeweight=".5pt">
                  <v:stroke dashstyle="dash" joinstyle="miter"/>
                </v:line>
                <v:line id="直接连接符 485" o:spid="_x0000_s1155" style="position:absolute;flip:x;visibility:visible;mso-wrap-style:square" from="2290,7565" to="5728,7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" strokecolor="windowText" strokeweight=".5pt">
                  <v:stroke dashstyle="dash" joinstyle="miter"/>
                </v:line>
                <v:rect id="Rectangle 3917" o:spid="_x0000_s1156" style="position:absolute;left:469;top:1689;width:1774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" filled="f" stroked="f">
                  <v:textbox style="mso-fit-shape-to-text:t" inset="1mm,0,1mm,0">
                    <w:txbxContent>
                      <w:p w14:paraId="394937CE" w14:textId="77777777" w:rsidR="000D482B" w:rsidRPr="00AB2C5D" w:rsidRDefault="000D482B" w:rsidP="000D482B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AB2C5D">
                          <w:rPr>
                            <w:spacing w:val="-20"/>
                            <w:sz w:val="18"/>
                            <w:szCs w:val="18"/>
                          </w:rPr>
                          <w:t xml:space="preserve">1 0  </w:t>
                        </w:r>
                      </w:p>
                    </w:txbxContent>
                  </v:textbox>
                </v:rect>
                <v:rect id="Rectangle 3917" o:spid="_x0000_s1157" style="position:absolute;left:150;top:6841;width:2131;height:1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" filled="f" stroked="f">
                  <v:textbox style="mso-fit-shape-to-text:t" inset="1mm,0,1mm,0">
                    <w:txbxContent>
                      <w:p w14:paraId="48EEA896" w14:textId="499B323B" w:rsidR="000D482B" w:rsidRPr="00AB2C5D" w:rsidRDefault="0056382D" w:rsidP="000D482B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spacing w:val="-20"/>
                            <w:sz w:val="18"/>
                            <w:szCs w:val="18"/>
                          </w:rPr>
                          <w:t>−</w:t>
                        </w:r>
                        <w:r>
                          <w:rPr>
                            <w:rFonts w:hint="eastAsia"/>
                            <w:spacing w:val="-20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spacing w:val="-20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rect>
                <v:shape id="Freeform 5710" o:spid="_x0000_s1158" style="position:absolute;left:4001;top:2403;width:8578;height:5102;flip:y;visibility:visible;mso-wrap-style:none;v-text-anchor:top" coordsize="9033,40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" path="m,2005c66,1888,133,1772,200,1658v67,-114,133,-228,200,-337c467,1212,533,1105,600,1005,667,905,733,808,800,719,867,630,933,547,1000,473v67,-74,133,-142,200,-200c1267,215,1333,166,1400,126v67,-40,133,-71,200,-91c1667,15,1733,5,1800,5v67,,133,10,200,30c2067,55,2133,86,2200,126v67,40,133,89,200,147c2467,331,2533,399,2600,473v67,74,133,157,200,246c2867,808,2933,905,3000,1005v67,100,133,207,200,316c3267,1430,3333,1544,3400,1658v67,114,133,231,200,347c3667,2121,3733,2238,3800,2352v67,114,133,228,200,337c4067,2798,4133,2905,4200,3005v67,100,133,196,200,285c4467,3379,4533,3463,4600,3537v67,74,133,142,200,200c4867,3795,4933,3844,5000,3884v67,40,133,71,200,91c5267,3995,5333,4005,5400,4005v67,,133,-10,200,-30c5667,3955,5733,3924,5800,3884v67,-40,133,-89,200,-147c6067,3679,6133,3611,6200,3537v67,-74,133,-157,200,-246c6467,3202,6533,3105,6600,3005v67,-100,133,-207,200,-316c6867,2580,6933,2467,7000,2353v67,-114,133,-232,200,-348c7267,1889,7333,1772,7400,1658v67,-114,133,-228,200,-337c7667,1212,7733,1105,7800,1005v67,-100,133,-196,200,-285c8067,631,8133,547,8200,473v67,-74,133,-142,200,-200c8467,215,8533,166,8600,126v67,-40,133,-71,200,-91c8867,15,8967,10,9000,5v33,-5,16,-3,,e" filled="f" strokeweight=".5pt">
                  <v:stroke dashstyle="dash"/>
                  <v:path arrowok="t" o:connecttype="custom" o:connectlocs="0,26484997;1495545,21901359;2990995,17449698;4486540,13275493;5982085,9497600;7477629,6248122;8973079,3606171;10468624,1664357;11964169,462300;13459619,65988;14955164,462300;16450709,1664357;17946159,3606171;19441703,6248122;20937248,9497600;22432793,13275493;23928243,17449698;25423788,21901359;26919333,26484997;28414783,31068762;29910328,35520296;31405872,39694501;32901417,43459273;34396867,46721999;35892412,49363823;37387957,51305637;38883407,52507694;40378952,52904006;41874497,52507694;43369946,51305637;44865491,49363823;46361036,46721999;47856581,43472394;49352031,39694501;50847576,35520296;52343121,31081884;53838571,26484997;55334116,21901359;56829660,17449698;58325205,13275493;59820655,9510848;61316200,6248122;62811745,3606171;64307195,1664357;65802740,462300;67298285,65988;67298285,65988" o:connectangles="0,0,0,0,0,0,0,0,0,0,0,0,0,0,0,0,0,0,0,0,0,0,0,0,0,0,0,0,0,0,0,0,0,0,0,0,0,0,0,0,0,0,0,0,0,0,0"/>
                </v:shape>
                <v:rect id="Rectangle 3917" o:spid="_x0000_s1159" style="position:absolute;left:6819;top:923;width:1189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" filled="f" stroked="f">
                  <v:textbox style="mso-fit-shape-to-text:t" inset="1mm,0,1mm,0">
                    <w:txbxContent>
                      <w:p w14:paraId="06C658AA" w14:textId="2DA64033" w:rsidR="000D482B" w:rsidRPr="00AB2C5D" w:rsidRDefault="00AB2C5D" w:rsidP="000D482B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>
                          <w:rPr>
                            <w:spacing w:val="-20"/>
                            <w:sz w:val="18"/>
                            <w:szCs w:val="18"/>
                          </w:rPr>
                          <w:t>P</w:t>
                        </w:r>
                        <w:r w:rsidR="000D482B" w:rsidRPr="00AB2C5D">
                          <w:rPr>
                            <w:spacing w:val="-20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917" o:spid="_x0000_s1160" style="position:absolute;left:8405;top:867;width:1419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" filled="f" stroked="f">
                  <v:textbox style="mso-fit-shape-to-text:t" inset="1mm,0,1mm,0">
                    <w:txbxContent>
                      <w:p w14:paraId="024420E4" w14:textId="77777777" w:rsidR="000D482B" w:rsidRPr="00AB2C5D" w:rsidRDefault="000D482B" w:rsidP="000D482B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AB2C5D">
                          <w:rPr>
                            <w:spacing w:val="-20"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rect>
                <v:rect id="Rectangle 3917" o:spid="_x0000_s1161" style="position:absolute;left:5381;top:4972;width:1174;height:13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" filled="f" stroked="f">
                  <v:textbox style="mso-fit-shape-to-text:t" inset="1mm,0,1mm,0">
                    <w:txbxContent>
                      <w:p w14:paraId="58881F26" w14:textId="22F126F6" w:rsidR="0056382D" w:rsidRPr="00AB2C5D" w:rsidRDefault="0056382D" w:rsidP="000D482B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AB2C5D">
                          <w:rPr>
                            <w:spacing w:val="-20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rect>
                <v:rect id="Rectangle 3917" o:spid="_x0000_s1162" style="position:absolute;left:6970;top:4952;width:1173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" filled="f" stroked="f">
                  <v:textbox style="mso-fit-shape-to-text:t" inset="1mm,0,1mm,0">
                    <w:txbxContent>
                      <w:p w14:paraId="32718A0F" w14:textId="0B734E45" w:rsidR="0056382D" w:rsidRPr="00AB2C5D" w:rsidRDefault="0056382D" w:rsidP="000D482B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AB2C5D">
                          <w:rPr>
                            <w:spacing w:val="-20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rect>
                <v:rect id="Rectangle 3917" o:spid="_x0000_s1163" style="position:absolute;left:8380;top:4952;width:1173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" filled="f" stroked="f">
                  <v:textbox style="mso-fit-shape-to-text:t" inset="1mm,0,1mm,0">
                    <w:txbxContent>
                      <w:p w14:paraId="57699280" w14:textId="7E51E2D8" w:rsidR="0056382D" w:rsidRPr="00AB2C5D" w:rsidRDefault="0056382D" w:rsidP="0056382D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AB2C5D">
                          <w:rPr>
                            <w:spacing w:val="-20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rect>
                <v:rect id="Rectangle 3917" o:spid="_x0000_s1164" style="position:absolute;left:9880;top:4986;width:1173;height:13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" filled="f" stroked="f">
                  <v:textbox style="mso-fit-shape-to-text:t" inset="1mm,0,1mm,0">
                    <w:txbxContent>
                      <w:p w14:paraId="58C8EFE6" w14:textId="2990499E" w:rsidR="0056382D" w:rsidRPr="00AB2C5D" w:rsidRDefault="0056382D" w:rsidP="000D482B">
                        <w:pPr>
                          <w:rPr>
                            <w:spacing w:val="-20"/>
                            <w:sz w:val="18"/>
                            <w:szCs w:val="18"/>
                          </w:rPr>
                        </w:pPr>
                        <w:r w:rsidRPr="00AB2C5D">
                          <w:rPr>
                            <w:spacing w:val="-20"/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="00A86F14" w:rsidRPr="00657C68">
        <w:rPr>
          <w:rStyle w:val="p31"/>
          <w:rFonts w:ascii="Times New Roman" w:hAnsi="Times New Roman" w:hint="default"/>
        </w:rPr>
        <w:t>一列简谐横波沿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/>
        </w:rPr>
        <w:t>x</w:t>
      </w:r>
      <w:r w:rsidR="00261E22" w:rsidRPr="00657C68">
        <w:rPr>
          <w:rStyle w:val="p31"/>
          <w:rFonts w:ascii="Times New Roman" w:hAnsi="Times New Roman" w:hint="default"/>
          <w:iCs/>
        </w:rPr>
        <w:t xml:space="preserve"> </w:t>
      </w:r>
      <w:r w:rsidR="00A86F14" w:rsidRPr="00657C68">
        <w:rPr>
          <w:rStyle w:val="p31"/>
          <w:rFonts w:ascii="Times New Roman" w:hAnsi="Times New Roman" w:hint="default"/>
        </w:rPr>
        <w:t>轴正方向传播，在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/>
        </w:rPr>
        <w:t>x</w:t>
      </w:r>
      <w:r w:rsidR="00261E22" w:rsidRPr="00657C68">
        <w:rPr>
          <w:rStyle w:val="p31"/>
          <w:rFonts w:ascii="Times New Roman" w:hAnsi="Times New Roman" w:hint="default"/>
          <w:iCs/>
        </w:rPr>
        <w:t xml:space="preserve"> </w:t>
      </w:r>
      <w:r w:rsidR="00A86F14" w:rsidRPr="00657C68">
        <w:rPr>
          <w:rStyle w:val="p31"/>
          <w:rFonts w:ascii="Times New Roman" w:hAnsi="Times New Roman" w:hint="default"/>
        </w:rPr>
        <w:t>轴上有相距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="00A86F14" w:rsidRPr="00657C68">
        <w:rPr>
          <w:rStyle w:val="p31"/>
          <w:rFonts w:ascii="Times New Roman" w:hAnsi="Times New Roman" w:hint="default"/>
        </w:rPr>
        <w:t>2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="00A86F14" w:rsidRPr="00657C68">
        <w:rPr>
          <w:rStyle w:val="p31"/>
          <w:rFonts w:ascii="Times New Roman" w:hAnsi="Times New Roman" w:hint="default"/>
        </w:rPr>
        <w:t>cm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="00A86F14" w:rsidRPr="00657C68">
        <w:rPr>
          <w:rStyle w:val="p31"/>
          <w:rFonts w:ascii="Times New Roman" w:hAnsi="Times New Roman" w:hint="default"/>
        </w:rPr>
        <w:t>的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Cs/>
        </w:rPr>
        <w:t>P</w:t>
      </w:r>
      <w:r w:rsidR="00261E22" w:rsidRPr="00657C68">
        <w:rPr>
          <w:rStyle w:val="p31"/>
          <w:rFonts w:ascii="Times New Roman" w:hAnsi="Times New Roman" w:hint="default"/>
          <w:iCs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Cs/>
        </w:rPr>
        <w:t>和</w:t>
      </w:r>
      <w:r w:rsidR="00261E22" w:rsidRPr="00657C68">
        <w:rPr>
          <w:rStyle w:val="p31"/>
          <w:rFonts w:ascii="Times New Roman" w:hAnsi="Times New Roman" w:hint="default"/>
          <w:iCs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Cs/>
        </w:rPr>
        <w:t>Q</w:t>
      </w:r>
      <w:r w:rsidR="00261E22" w:rsidRPr="00657C68">
        <w:rPr>
          <w:rStyle w:val="p31"/>
          <w:rFonts w:ascii="Times New Roman" w:hAnsi="Times New Roman" w:hint="default"/>
          <w:iCs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Cs/>
        </w:rPr>
        <w:t>两点，从</w:t>
      </w:r>
      <w:r w:rsidR="00261E22" w:rsidRPr="00657C68">
        <w:rPr>
          <w:rStyle w:val="p31"/>
          <w:rFonts w:ascii="Times New Roman" w:hAnsi="Times New Roman" w:hint="default"/>
          <w:iCs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Cs/>
        </w:rPr>
        <w:t>P</w:t>
      </w:r>
      <w:r w:rsidR="00261E22" w:rsidRPr="00657C68">
        <w:rPr>
          <w:rStyle w:val="p31"/>
          <w:rFonts w:ascii="Times New Roman" w:hAnsi="Times New Roman" w:hint="default"/>
          <w:iCs/>
        </w:rPr>
        <w:t xml:space="preserve"> </w:t>
      </w:r>
      <w:r w:rsidR="00A86F14" w:rsidRPr="00657C68">
        <w:rPr>
          <w:rStyle w:val="p31"/>
          <w:rFonts w:ascii="Times New Roman" w:hAnsi="Times New Roman" w:hint="default"/>
          <w:iCs/>
        </w:rPr>
        <w:t>点振</w:t>
      </w:r>
      <w:r w:rsidR="00A86F14" w:rsidRPr="00657C68">
        <w:rPr>
          <w:rStyle w:val="p31"/>
          <w:rFonts w:ascii="Times New Roman" w:hAnsi="Times New Roman" w:hint="default"/>
        </w:rPr>
        <w:t>动开始计时，两点的振动图像分别如图中的实线和虚线所示，则由此可以判断该波</w:t>
      </w:r>
      <w:commentRangeStart w:id="10"/>
      <w:r w:rsidR="00A86F14" w:rsidRPr="00657C68">
        <w:rPr>
          <w:rStyle w:val="p31"/>
          <w:rFonts w:ascii="Times New Roman" w:hAnsi="Times New Roman" w:hint="default"/>
        </w:rPr>
        <w:t>的</w:t>
      </w:r>
      <w:commentRangeEnd w:id="10"/>
      <w:r w:rsidR="0088732B">
        <w:rPr>
          <w:rStyle w:val="af"/>
        </w:rPr>
        <w:commentReference w:id="10"/>
      </w:r>
    </w:p>
    <w:p w14:paraId="7B3963E9" w14:textId="237024FC" w:rsidR="00363685" w:rsidRPr="00657C68" w:rsidRDefault="00A86F14" w:rsidP="00EE206D">
      <w:pPr>
        <w:rPr>
          <w:rStyle w:val="p31"/>
          <w:rFonts w:ascii="Times New Roman" w:hAnsi="Times New Roman" w:hint="default"/>
        </w:rPr>
      </w:pPr>
      <w:r w:rsidRPr="00657C68">
        <w:t>A</w:t>
      </w:r>
      <w:r w:rsidRPr="00657C68">
        <w:rPr>
          <w:rFonts w:hint="eastAsia"/>
        </w:rPr>
        <w:t>．</w:t>
      </w:r>
      <w:r w:rsidRPr="00657C68">
        <w:rPr>
          <w:rStyle w:val="p31"/>
          <w:rFonts w:ascii="Times New Roman" w:hAnsi="Times New Roman" w:hint="default"/>
        </w:rPr>
        <w:t>频率</w:t>
      </w:r>
      <w:r w:rsidR="00261E22" w:rsidRPr="00657C68">
        <w:rPr>
          <w:rStyle w:val="p31"/>
          <w:rFonts w:ascii="Times New Roman" w:hAnsi="Times New Roman" w:hint="default"/>
        </w:rPr>
        <w:t>是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Pr="00657C68">
        <w:rPr>
          <w:rStyle w:val="p31"/>
          <w:rFonts w:ascii="Times New Roman" w:hAnsi="Times New Roman" w:hint="default"/>
        </w:rPr>
        <w:t>4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Pr="00657C68">
        <w:rPr>
          <w:rStyle w:val="p31"/>
          <w:rFonts w:ascii="Times New Roman" w:hAnsi="Times New Roman" w:hint="default"/>
        </w:rPr>
        <w:t>Hz</w:t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t>B</w:t>
      </w:r>
      <w:r w:rsidRPr="00657C68">
        <w:rPr>
          <w:rFonts w:hint="eastAsia"/>
        </w:rPr>
        <w:t>．</w:t>
      </w:r>
      <w:r w:rsidRPr="00657C68">
        <w:rPr>
          <w:rStyle w:val="p31"/>
          <w:rFonts w:ascii="Times New Roman" w:hAnsi="Times New Roman" w:hint="default"/>
        </w:rPr>
        <w:t>波长是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Pr="00657C68">
        <w:rPr>
          <w:rStyle w:val="p31"/>
          <w:rFonts w:ascii="Times New Roman" w:hAnsi="Times New Roman" w:hint="default"/>
        </w:rPr>
        <w:t>4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Pr="00657C68">
        <w:rPr>
          <w:rStyle w:val="p31"/>
          <w:rFonts w:ascii="Times New Roman" w:hAnsi="Times New Roman" w:hint="default"/>
        </w:rPr>
        <w:t>cm</w:t>
      </w:r>
    </w:p>
    <w:p w14:paraId="63BAD688" w14:textId="779869B7" w:rsidR="00363685" w:rsidRPr="00657C68" w:rsidRDefault="00A86F14" w:rsidP="00EE206D">
      <w:pPr>
        <w:rPr>
          <w:rStyle w:val="p31"/>
          <w:rFonts w:ascii="Times New Roman" w:hAnsi="Times New Roman" w:hint="default"/>
        </w:rPr>
      </w:pPr>
      <w:r w:rsidRPr="00657C68">
        <w:t>C</w:t>
      </w:r>
      <w:r w:rsidRPr="00657C68">
        <w:rPr>
          <w:rFonts w:hint="eastAsia"/>
        </w:rPr>
        <w:t>．</w:t>
      </w:r>
      <w:r w:rsidRPr="00657C68">
        <w:rPr>
          <w:rStyle w:val="p31"/>
          <w:rFonts w:ascii="Times New Roman" w:hAnsi="Times New Roman" w:hint="default"/>
        </w:rPr>
        <w:t>波速是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Pr="00657C68">
        <w:rPr>
          <w:rStyle w:val="p31"/>
          <w:rFonts w:ascii="Times New Roman" w:hAnsi="Times New Roman" w:hint="default"/>
        </w:rPr>
        <w:t>2</w:t>
      </w:r>
      <w:r w:rsidR="00261E22" w:rsidRPr="00657C68">
        <w:rPr>
          <w:rStyle w:val="p31"/>
          <w:rFonts w:ascii="Times New Roman" w:hAnsi="Times New Roman" w:hint="default"/>
        </w:rPr>
        <w:t xml:space="preserve"> </w:t>
      </w:r>
      <w:r w:rsidRPr="00657C68">
        <w:rPr>
          <w:rStyle w:val="p31"/>
          <w:rFonts w:ascii="Times New Roman" w:hAnsi="Times New Roman" w:hint="default"/>
        </w:rPr>
        <w:t>cm/s</w:t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rPr>
          <w:rStyle w:val="p31"/>
          <w:rFonts w:ascii="Times New Roman" w:hAnsi="Times New Roman" w:hint="default"/>
        </w:rPr>
        <w:tab/>
      </w:r>
      <w:r w:rsidRPr="00657C68">
        <w:t>D</w:t>
      </w:r>
      <w:r w:rsidRPr="00657C68">
        <w:rPr>
          <w:rFonts w:hint="eastAsia"/>
        </w:rPr>
        <w:t>．</w:t>
      </w:r>
      <w:r w:rsidRPr="00657C68">
        <w:t>振幅是</w:t>
      </w:r>
      <w:r w:rsidR="00261E22" w:rsidRPr="00657C68">
        <w:rPr>
          <w:rFonts w:hint="eastAsia"/>
        </w:rPr>
        <w:t xml:space="preserve"> </w:t>
      </w:r>
      <w:r w:rsidRPr="00657C68">
        <w:t>20</w:t>
      </w:r>
      <w:r w:rsidR="00261E22" w:rsidRPr="00657C68">
        <w:t xml:space="preserve"> </w:t>
      </w:r>
      <w:r w:rsidRPr="00657C68">
        <w:t>cm</w:t>
      </w:r>
    </w:p>
    <w:p w14:paraId="6EC573F2" w14:textId="77777777" w:rsidR="00965ED3" w:rsidRPr="00657C68" w:rsidRDefault="00965ED3" w:rsidP="00EE206D">
      <w:pPr>
        <w:rPr>
          <w:bCs/>
          <w:shd w:val="clear" w:color="auto" w:fill="FFFFFF"/>
        </w:rPr>
      </w:pPr>
    </w:p>
    <w:p w14:paraId="79D8EED6" w14:textId="77777777" w:rsidR="00261E22" w:rsidRPr="00657C68" w:rsidRDefault="00A86F14" w:rsidP="00EE206D">
      <w:pPr>
        <w:numPr>
          <w:ilvl w:val="0"/>
          <w:numId w:val="1"/>
        </w:numPr>
      </w:pPr>
      <w:r w:rsidRPr="00657C68">
        <w:rPr>
          <w:rFonts w:eastAsia="华文中宋"/>
          <w:bCs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BFB5D5E" wp14:editId="46B89EF4">
                <wp:simplePos x="0" y="0"/>
                <wp:positionH relativeFrom="column">
                  <wp:posOffset>3804274</wp:posOffset>
                </wp:positionH>
                <wp:positionV relativeFrom="paragraph">
                  <wp:posOffset>139759</wp:posOffset>
                </wp:positionV>
                <wp:extent cx="1240790" cy="1020221"/>
                <wp:effectExtent l="0" t="19050" r="16510" b="27940"/>
                <wp:wrapSquare wrapText="bothSides"/>
                <wp:docPr id="228665" name="组合 2286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40790" cy="1020221"/>
                          <a:chOff x="15879" y="8479"/>
                          <a:chExt cx="1242367" cy="1020221"/>
                        </a:xfrm>
                      </wpg:grpSpPr>
                      <wps:wsp>
                        <wps:cNvPr id="228643" name="AutoShape 448"/>
                        <wps:cNvCnPr>
                          <a:cxnSpLocks noChangeShapeType="1"/>
                        </wps:cNvCnPr>
                        <wps:spPr bwMode="auto">
                          <a:xfrm flipV="1">
                            <a:off x="762000" y="646636"/>
                            <a:ext cx="0" cy="19748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g:grpSp>
                        <wpg:cNvPr id="228664" name="组合 228664"/>
                        <wpg:cNvGrpSpPr/>
                        <wpg:grpSpPr>
                          <a:xfrm>
                            <a:off x="15879" y="8479"/>
                            <a:ext cx="1242367" cy="1020221"/>
                            <a:chOff x="15879" y="8483"/>
                            <a:chExt cx="1242367" cy="1020667"/>
                          </a:xfrm>
                        </wpg:grpSpPr>
                        <wps:wsp>
                          <wps:cNvPr id="228626" name="Text Box 4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205" y="8483"/>
                              <a:ext cx="413746" cy="1384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42767E3" w14:textId="510BC857" w:rsidR="00363685" w:rsidRPr="00622481" w:rsidRDefault="00A86F14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22481"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 w:rsidRPr="0062248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m</w:t>
                                </w:r>
                                <w:r w:rsidRPr="00622481">
                                  <w:rPr>
                                    <w:sz w:val="18"/>
                                    <w:szCs w:val="18"/>
                                  </w:rPr>
                                  <w:t>·</w:t>
                                </w:r>
                                <w:r w:rsidRPr="0062248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="00622481"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  <w:t>−1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75" name="Text Box 4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7611" y="678426"/>
                              <a:ext cx="180635" cy="131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5CB6775" w14:textId="77777777" w:rsidR="00363685" w:rsidRPr="00622481" w:rsidRDefault="00A86F14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22481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t</w:t>
                                </w:r>
                                <w:r w:rsidRPr="0062248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28628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374" y="587385"/>
                              <a:ext cx="129821" cy="131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1670B9A" w14:textId="77777777" w:rsidR="00363685" w:rsidRPr="00622481" w:rsidRDefault="00A86F1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2248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28633" name="Text Box 4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79" y="225393"/>
                              <a:ext cx="186987" cy="131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A05DF64" w14:textId="77777777" w:rsidR="00363685" w:rsidRPr="00622481" w:rsidRDefault="00A86F1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2248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28637" name="Line 416"/>
                          <wps:cNvCnPr/>
                          <wps:spPr bwMode="auto">
                            <a:xfrm flipV="1">
                              <a:off x="203200" y="57150"/>
                              <a:ext cx="635" cy="972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28629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420" y="652969"/>
                              <a:ext cx="129821" cy="131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7BAE041" w14:textId="77777777" w:rsidR="00363685" w:rsidRPr="00622481" w:rsidRDefault="00A86F1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2248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28630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929" y="510965"/>
                              <a:ext cx="129821" cy="1315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6E242C9" w14:textId="77777777" w:rsidR="00363685" w:rsidRPr="00622481" w:rsidRDefault="00A86F1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22481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28638" name="Line 417"/>
                          <wps:cNvCnPr/>
                          <wps:spPr bwMode="auto">
                            <a:xfrm>
                              <a:off x="198973" y="647983"/>
                              <a:ext cx="1009932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28655" name="直接连接符 228655"/>
                          <wps:cNvCnPr/>
                          <wps:spPr>
                            <a:xfrm>
                              <a:off x="203200" y="298450"/>
                              <a:ext cx="666750" cy="64770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FB5D5E" id="组合 228665" o:spid="_x0000_s1165" style="position:absolute;left:0;text-align:left;margin-left:299.55pt;margin-top:11pt;width:97.7pt;height:80.35pt;z-index:251661312;mso-position-horizontal-relative:text;mso-position-vertical-relative:text;mso-width-relative:margin;mso-height-relative:margin" coordorigin="158,84" coordsize="12423,10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">
                <v:shape id="AutoShape 448" o:spid="_x0000_s1166" type="#_x0000_t32" style="position:absolute;left:7620;top:6466;width:0;height:197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" strokeweight=".5pt">
                  <v:stroke dashstyle="dash"/>
                </v:shape>
                <v:group id="组合 228664" o:spid="_x0000_s1167" style="position:absolute;left:158;top:84;width:12424;height:10203" coordorigin="158,84" coordsize="12423,10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">
                  <v:shape id="Text Box 446" o:spid="_x0000_s1168" type="#_x0000_t202" style="position:absolute;left:2372;top:84;width:4137;height:13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" filled="f" stroked="f">
                    <v:textbox style="mso-fit-shape-to-text:t" inset="1mm,0,1mm,0">
                      <w:txbxContent>
                        <w:p w14:paraId="642767E3" w14:textId="510BC857" w:rsidR="00363685" w:rsidRPr="00622481" w:rsidRDefault="00A86F14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622481"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 w:rsidRPr="00622481">
                            <w:rPr>
                              <w:rFonts w:hint="eastAsia"/>
                              <w:sz w:val="18"/>
                              <w:szCs w:val="18"/>
                            </w:rPr>
                            <w:t>/m</w:t>
                          </w:r>
                          <w:r w:rsidRPr="00622481">
                            <w:rPr>
                              <w:sz w:val="18"/>
                              <w:szCs w:val="18"/>
                            </w:rPr>
                            <w:t>·</w:t>
                          </w:r>
                          <w:r w:rsidRPr="00622481"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  <w:r w:rsidR="00622481">
                            <w:rPr>
                              <w:sz w:val="18"/>
                              <w:szCs w:val="18"/>
                              <w:vertAlign w:val="superscript"/>
                            </w:rPr>
                            <w:t>−1</w:t>
                          </w:r>
                        </w:p>
                      </w:txbxContent>
                    </v:textbox>
                  </v:shape>
                  <v:shape id="Text Box 425" o:spid="_x0000_s1169" type="#_x0000_t202" style="position:absolute;left:10776;top:6784;width:1806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05CB6775" w14:textId="77777777" w:rsidR="00363685" w:rsidRPr="00622481" w:rsidRDefault="00A86F14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622481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t</w:t>
                          </w:r>
                          <w:r w:rsidRPr="00622481">
                            <w:rPr>
                              <w:rFonts w:hint="eastAsia"/>
                              <w:sz w:val="18"/>
                              <w:szCs w:val="18"/>
                            </w:rPr>
                            <w:t>/s</w:t>
                          </w:r>
                        </w:p>
                      </w:txbxContent>
                    </v:textbox>
                  </v:shape>
                  <v:shape id="Text Box 454" o:spid="_x0000_s1170" type="#_x0000_t202" style="position:absolute;left:643;top:5873;width:129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" filled="f" stroked="f">
                    <v:textbox style="mso-fit-shape-to-text:t" inset="1mm,0,1mm,0">
                      <w:txbxContent>
                        <w:p w14:paraId="01670B9A" w14:textId="77777777" w:rsidR="00363685" w:rsidRPr="00622481" w:rsidRDefault="00A86F1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22481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59" o:spid="_x0000_s1171" type="#_x0000_t202" style="position:absolute;left:158;top:2253;width:1870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" filled="f" stroked="f">
                    <v:textbox style="mso-fit-shape-to-text:t" inset="1mm,0,1mm,0">
                      <w:txbxContent>
                        <w:p w14:paraId="2A05DF64" w14:textId="77777777" w:rsidR="00363685" w:rsidRPr="00622481" w:rsidRDefault="00A86F1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22481">
                            <w:rPr>
                              <w:rFonts w:hint="eastAsia"/>
                              <w:sz w:val="18"/>
                              <w:szCs w:val="18"/>
                            </w:rPr>
                            <w:t>30</w:t>
                          </w:r>
                        </w:p>
                      </w:txbxContent>
                    </v:textbox>
                  </v:shape>
                  <v:line id="Line 416" o:spid="_x0000_s1172" style="position:absolute;flip:y;visibility:visible;mso-wrap-style:square" from="2032,571" to="2038,102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" strokeweight=".5pt">
                    <v:stroke endarrow="block" endarrowwidth="narrow"/>
                  </v:line>
                  <v:shape id="Text Box 455" o:spid="_x0000_s1173" type="#_x0000_t202" style="position:absolute;left:4834;top:6529;width:129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" filled="f" stroked="f">
                    <v:textbox style="mso-fit-shape-to-text:t" inset="1mm,0,1mm,0">
                      <w:txbxContent>
                        <w:p w14:paraId="47BAE041" w14:textId="77777777" w:rsidR="00363685" w:rsidRPr="00622481" w:rsidRDefault="00A86F1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22481">
                            <w:rPr>
                              <w:rFonts w:hint="eastAsia"/>
                              <w:sz w:val="18"/>
                              <w:szCs w:val="18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56" o:spid="_x0000_s1174" type="#_x0000_t202" style="position:absolute;left:7009;top:5109;width:1298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" filled="f" stroked="f">
                    <v:textbox style="mso-fit-shape-to-text:t" inset="1mm,0,1mm,0">
                      <w:txbxContent>
                        <w:p w14:paraId="36E242C9" w14:textId="77777777" w:rsidR="00363685" w:rsidRPr="00622481" w:rsidRDefault="00A86F1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22481">
                            <w:rPr>
                              <w:rFonts w:hint="eastAsia"/>
                              <w:sz w:val="18"/>
                              <w:szCs w:val="18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417" o:spid="_x0000_s1175" style="position:absolute;visibility:visible;mso-wrap-style:square" from="1989,6479" to="12089,6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" strokeweight=".5pt">
                    <v:stroke endarrow="block" endarrowwidth="narrow"/>
                  </v:line>
                  <v:line id="直接连接符 228655" o:spid="_x0000_s1176" style="position:absolute;visibility:visible;mso-wrap-style:square" from="2032,2984" to="8699,9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" strokecolor="black [3213]" strokeweight="1pt">
                    <v:stroke joinstyle="miter"/>
                  </v:line>
                </v:group>
                <w10:wrap type="square"/>
              </v:group>
            </w:pict>
          </mc:Fallback>
        </mc:AlternateContent>
      </w:r>
      <w:r w:rsidRPr="00657C68">
        <w:rPr>
          <w:shd w:val="clear" w:color="auto" w:fill="FFFFFF"/>
        </w:rPr>
        <w:t>质量为</w:t>
      </w:r>
      <w:r w:rsidR="00261E22" w:rsidRPr="00657C68">
        <w:rPr>
          <w:rFonts w:hint="eastAsia"/>
          <w:shd w:val="clear" w:color="auto" w:fill="FFFFFF"/>
        </w:rPr>
        <w:t xml:space="preserve"> </w:t>
      </w:r>
      <w:r w:rsidRPr="00657C68">
        <w:rPr>
          <w:shd w:val="clear" w:color="auto" w:fill="FFFFFF"/>
        </w:rPr>
        <w:t>4</w:t>
      </w:r>
      <w:r w:rsidR="00261E22" w:rsidRPr="00657C68">
        <w:rPr>
          <w:shd w:val="clear" w:color="auto" w:fill="FFFFFF"/>
        </w:rPr>
        <w:t xml:space="preserve"> </w:t>
      </w:r>
      <w:r w:rsidRPr="00657C68">
        <w:rPr>
          <w:shd w:val="clear" w:color="auto" w:fill="FFFFFF"/>
        </w:rPr>
        <w:t>kg</w:t>
      </w:r>
      <w:r w:rsidR="00261E22" w:rsidRPr="00657C68">
        <w:rPr>
          <w:shd w:val="clear" w:color="auto" w:fill="FFFFFF"/>
        </w:rPr>
        <w:t xml:space="preserve"> </w:t>
      </w:r>
      <w:r w:rsidRPr="00657C68">
        <w:rPr>
          <w:shd w:val="clear" w:color="auto" w:fill="FFFFFF"/>
        </w:rPr>
        <w:t>的物体沿竖直方向运动的</w:t>
      </w:r>
      <w:r w:rsidR="00261E22" w:rsidRPr="00657C68">
        <w:rPr>
          <w:rFonts w:hint="eastAsia"/>
          <w:shd w:val="clear" w:color="auto" w:fill="FFFFFF"/>
        </w:rPr>
        <w:t xml:space="preserve"> </w:t>
      </w:r>
      <w:r w:rsidRPr="00657C68">
        <w:rPr>
          <w:rFonts w:ascii="Book Antiqua" w:hAnsi="Book Antiqua"/>
          <w:i/>
          <w:shd w:val="clear" w:color="auto" w:fill="FFFFFF"/>
        </w:rPr>
        <w:t>v</w:t>
      </w:r>
      <w:r w:rsidRPr="00657C68">
        <w:rPr>
          <w:shd w:val="clear" w:color="auto" w:fill="FFFFFF"/>
        </w:rPr>
        <w:t>-</w:t>
      </w:r>
      <w:r w:rsidRPr="00657C68">
        <w:rPr>
          <w:i/>
          <w:shd w:val="clear" w:color="auto" w:fill="FFFFFF"/>
        </w:rPr>
        <w:t>t</w:t>
      </w:r>
      <w:r w:rsidR="00261E22" w:rsidRPr="00657C68">
        <w:rPr>
          <w:iCs/>
          <w:shd w:val="clear" w:color="auto" w:fill="FFFFFF"/>
        </w:rPr>
        <w:t xml:space="preserve"> </w:t>
      </w:r>
      <w:r w:rsidRPr="00657C68">
        <w:rPr>
          <w:shd w:val="clear" w:color="auto" w:fill="FFFFFF"/>
        </w:rPr>
        <w:t>图像如图所示</w:t>
      </w:r>
      <w:r w:rsidR="00261E22" w:rsidRPr="00657C68">
        <w:rPr>
          <w:rFonts w:hint="eastAsia"/>
          <w:shd w:val="clear" w:color="auto" w:fill="FFFFFF"/>
        </w:rPr>
        <w:t>。</w:t>
      </w:r>
      <w:r w:rsidRPr="00657C68">
        <w:rPr>
          <w:shd w:val="clear" w:color="auto" w:fill="FFFFFF"/>
        </w:rPr>
        <w:t>取向上为正方向，初始位置为零势能位置</w:t>
      </w:r>
      <w:r w:rsidR="00261E22" w:rsidRPr="00657C68">
        <w:rPr>
          <w:rFonts w:hint="eastAsia"/>
          <w:shd w:val="clear" w:color="auto" w:fill="FFFFFF"/>
        </w:rPr>
        <w:t>。</w:t>
      </w:r>
      <w:r w:rsidR="00261E22" w:rsidRPr="00657C68">
        <w:rPr>
          <w:i/>
          <w:iCs/>
          <w:shd w:val="clear" w:color="auto" w:fill="FFFFFF"/>
        </w:rPr>
        <w:t>g</w:t>
      </w:r>
      <w:r w:rsidR="00261E22" w:rsidRPr="00657C68">
        <w:rPr>
          <w:shd w:val="clear" w:color="auto" w:fill="FFFFFF"/>
        </w:rPr>
        <w:t xml:space="preserve"> = 10 m/s</w:t>
      </w:r>
      <w:r w:rsidR="00261E22" w:rsidRPr="00657C68">
        <w:rPr>
          <w:shd w:val="clear" w:color="auto" w:fill="FFFFFF"/>
          <w:vertAlign w:val="superscript"/>
        </w:rPr>
        <w:t>2</w:t>
      </w:r>
      <w:r w:rsidRPr="00657C68">
        <w:t>，</w:t>
      </w:r>
      <w:r w:rsidRPr="00657C68">
        <w:rPr>
          <w:shd w:val="clear" w:color="auto" w:fill="FFFFFF"/>
        </w:rPr>
        <w:t>则前</w:t>
      </w:r>
      <w:r w:rsidR="00261E22" w:rsidRPr="00657C68">
        <w:rPr>
          <w:rFonts w:hint="eastAsia"/>
          <w:shd w:val="clear" w:color="auto" w:fill="FFFFFF"/>
        </w:rPr>
        <w:t xml:space="preserve"> </w:t>
      </w:r>
      <w:r w:rsidRPr="00657C68">
        <w:rPr>
          <w:shd w:val="clear" w:color="auto" w:fill="FFFFFF"/>
        </w:rPr>
        <w:t>3</w:t>
      </w:r>
      <w:r w:rsidR="00261E22" w:rsidRPr="00657C68">
        <w:rPr>
          <w:shd w:val="clear" w:color="auto" w:fill="FFFFFF"/>
        </w:rPr>
        <w:t xml:space="preserve"> </w:t>
      </w:r>
      <w:r w:rsidRPr="00657C68">
        <w:rPr>
          <w:shd w:val="clear" w:color="auto" w:fill="FFFFFF"/>
        </w:rPr>
        <w:t>s</w:t>
      </w:r>
      <w:r w:rsidR="00261E22" w:rsidRPr="00657C68">
        <w:rPr>
          <w:shd w:val="clear" w:color="auto" w:fill="FFFFFF"/>
        </w:rPr>
        <w:t xml:space="preserve"> </w:t>
      </w:r>
      <w:commentRangeStart w:id="11"/>
      <w:r w:rsidRPr="00657C68">
        <w:rPr>
          <w:shd w:val="clear" w:color="auto" w:fill="FFFFFF"/>
        </w:rPr>
        <w:t>内</w:t>
      </w:r>
      <w:commentRangeEnd w:id="11"/>
      <w:r w:rsidR="0088732B">
        <w:rPr>
          <w:rStyle w:val="af"/>
        </w:rPr>
        <w:commentReference w:id="11"/>
      </w:r>
    </w:p>
    <w:p w14:paraId="291CDE39" w14:textId="22F3B0F8" w:rsidR="00363685" w:rsidRPr="00657C68" w:rsidRDefault="00A86F14" w:rsidP="00261E22">
      <w:r w:rsidRPr="00657C68">
        <w:t>A</w:t>
      </w:r>
      <w:r w:rsidRPr="00657C68">
        <w:rPr>
          <w:rFonts w:hint="eastAsia"/>
        </w:rPr>
        <w:t>．</w:t>
      </w:r>
      <w:r w:rsidRPr="00657C68">
        <w:t>物体机械能守恒</w:t>
      </w:r>
    </w:p>
    <w:p w14:paraId="5385F724" w14:textId="0776DA32" w:rsidR="00363685" w:rsidRPr="00657C68" w:rsidRDefault="00A86F14" w:rsidP="00261E22">
      <w:r w:rsidRPr="00657C68">
        <w:t>B</w:t>
      </w:r>
      <w:r w:rsidRPr="00657C68">
        <w:rPr>
          <w:rFonts w:hint="eastAsia"/>
        </w:rPr>
        <w:t>．</w:t>
      </w:r>
      <w:r w:rsidRPr="00657C68">
        <w:t>合外力做功</w:t>
      </w:r>
      <w:r w:rsidR="00261E22" w:rsidRPr="00657C68">
        <w:rPr>
          <w:rFonts w:hint="eastAsia"/>
        </w:rPr>
        <w:t xml:space="preserve"> </w:t>
      </w:r>
      <w:r w:rsidR="00261E22" w:rsidRPr="00657C68">
        <w:t>– 450 J</w:t>
      </w:r>
    </w:p>
    <w:p w14:paraId="5566F007" w14:textId="0C5CE3CC" w:rsidR="00363685" w:rsidRPr="00657C68" w:rsidRDefault="00A86F14" w:rsidP="00261E22">
      <w:r w:rsidRPr="00657C68">
        <w:t>C</w:t>
      </w:r>
      <w:r w:rsidRPr="00657C68">
        <w:rPr>
          <w:rFonts w:hint="eastAsia"/>
        </w:rPr>
        <w:t>．</w:t>
      </w:r>
      <w:r w:rsidRPr="00657C68">
        <w:t>重力的平均功率大小为</w:t>
      </w:r>
      <w:r w:rsidR="00261E22" w:rsidRPr="00657C68">
        <w:rPr>
          <w:rFonts w:hint="eastAsia"/>
        </w:rPr>
        <w:t xml:space="preserve"> </w:t>
      </w:r>
      <w:r w:rsidR="00261E22" w:rsidRPr="00657C68">
        <w:t>– 500 W</w:t>
      </w:r>
    </w:p>
    <w:p w14:paraId="69130F1D" w14:textId="096B3184" w:rsidR="00363685" w:rsidRPr="00657C68" w:rsidRDefault="00A86F14" w:rsidP="00EE206D">
      <w:pPr>
        <w:rPr>
          <w:sz w:val="24"/>
          <w:szCs w:val="24"/>
        </w:rPr>
      </w:pPr>
      <w:r w:rsidRPr="00657C68">
        <w:t>D</w:t>
      </w:r>
      <w:r w:rsidRPr="00657C68">
        <w:rPr>
          <w:rFonts w:hint="eastAsia"/>
        </w:rPr>
        <w:t>．</w:t>
      </w:r>
      <w:r w:rsidRPr="00657C68">
        <w:t>机械能损失</w:t>
      </w:r>
      <w:r w:rsidR="00261E22" w:rsidRPr="00657C68">
        <w:rPr>
          <w:rFonts w:hint="eastAsia"/>
        </w:rPr>
        <w:t xml:space="preserve"> </w:t>
      </w:r>
      <w:r w:rsidRPr="00657C68">
        <w:t>450</w:t>
      </w:r>
      <w:r w:rsidR="00261E22" w:rsidRPr="00657C68">
        <w:t xml:space="preserve"> </w:t>
      </w:r>
      <w:r w:rsidRPr="00657C68">
        <w:t>J</w:t>
      </w:r>
    </w:p>
    <w:p w14:paraId="1B37ABD2" w14:textId="77777777" w:rsidR="00363685" w:rsidRPr="00657C68" w:rsidRDefault="00A86F14" w:rsidP="00965ED3">
      <w:pPr>
        <w:pStyle w:val="2"/>
      </w:pPr>
      <w:r w:rsidRPr="00657C68">
        <w:t>二、填空题（</w:t>
      </w:r>
      <w:r w:rsidRPr="00657C68">
        <w:t>20</w:t>
      </w:r>
      <w:r w:rsidRPr="00657C68">
        <w:t>分，每题</w:t>
      </w:r>
      <w:r w:rsidRPr="00657C68">
        <w:t>4</w:t>
      </w:r>
      <w:r w:rsidRPr="00657C68">
        <w:t>分）</w:t>
      </w:r>
    </w:p>
    <w:p w14:paraId="41C75A6D" w14:textId="625C542D" w:rsidR="00363685" w:rsidRPr="00657C68" w:rsidRDefault="00A86F14" w:rsidP="003E140D">
      <w:pPr>
        <w:numPr>
          <w:ilvl w:val="0"/>
          <w:numId w:val="1"/>
        </w:numPr>
      </w:pPr>
      <w:r w:rsidRPr="00657C68">
        <w:t>历史上第一个发现万有引力并推导出万有引力定律的科学家是</w:t>
      </w:r>
      <w:r w:rsidR="00657C68">
        <w:rPr>
          <w:rFonts w:hint="eastAsia"/>
        </w:rPr>
        <w:t>_</w:t>
      </w:r>
      <w:r w:rsidR="00657C68">
        <w:t>__________</w:t>
      </w:r>
      <w:r w:rsidRPr="00657C68">
        <w:t>，第一个发现电磁感应现象的科学家</w:t>
      </w:r>
      <w:commentRangeStart w:id="12"/>
      <w:r w:rsidRPr="00657C68">
        <w:t>是</w:t>
      </w:r>
      <w:commentRangeEnd w:id="12"/>
      <w:r w:rsidR="0088732B">
        <w:rPr>
          <w:rStyle w:val="af"/>
        </w:rPr>
        <w:commentReference w:id="12"/>
      </w:r>
      <w:r w:rsidR="00657C68">
        <w:rPr>
          <w:rFonts w:hint="eastAsia"/>
        </w:rPr>
        <w:t>_</w:t>
      </w:r>
      <w:r w:rsidR="00657C68">
        <w:t>_________</w:t>
      </w:r>
      <w:r w:rsidR="00657C68">
        <w:rPr>
          <w:rFonts w:hint="eastAsia"/>
        </w:rPr>
        <w:t>。</w:t>
      </w:r>
    </w:p>
    <w:p w14:paraId="7B171EC3" w14:textId="77777777" w:rsidR="00965ED3" w:rsidRPr="003E140D" w:rsidRDefault="00965ED3" w:rsidP="00EE206D">
      <w:pPr>
        <w:rPr>
          <w:bCs/>
          <w:color w:val="FF0000"/>
        </w:rPr>
      </w:pPr>
    </w:p>
    <w:p w14:paraId="17E4D7D9" w14:textId="00DDCACD" w:rsidR="00363685" w:rsidRDefault="00A86F14" w:rsidP="003E140D">
      <w:pPr>
        <w:numPr>
          <w:ilvl w:val="0"/>
          <w:numId w:val="1"/>
        </w:numPr>
      </w:pPr>
      <w:r w:rsidRPr="009F4FDE">
        <w:t>如上海某时刻的气温为</w:t>
      </w:r>
      <w:r w:rsidR="00657C68" w:rsidRPr="009F4FDE">
        <w:rPr>
          <w:rFonts w:hint="eastAsia"/>
        </w:rPr>
        <w:t xml:space="preserve"> </w:t>
      </w:r>
      <w:r w:rsidRPr="009F4FDE">
        <w:t>15</w:t>
      </w:r>
      <w:r w:rsidRPr="009F4FDE">
        <w:rPr>
          <w:rFonts w:asciiTheme="majorBidi" w:hAnsiTheme="majorBidi" w:cstheme="majorBidi"/>
        </w:rPr>
        <w:t>℃</w:t>
      </w:r>
      <w:r w:rsidRPr="009F4FDE">
        <w:t>，用绝对温标表示相当于</w:t>
      </w:r>
      <w:r w:rsidR="00657C68" w:rsidRPr="009F4FDE">
        <w:rPr>
          <w:rFonts w:hint="eastAsia"/>
        </w:rPr>
        <w:t>_</w:t>
      </w:r>
      <w:r w:rsidR="00657C68" w:rsidRPr="009F4FDE">
        <w:t>______</w:t>
      </w:r>
      <w:r w:rsidRPr="009F4FDE">
        <w:t>K</w:t>
      </w:r>
      <w:r w:rsidRPr="009F4FDE">
        <w:t>，大气压为</w:t>
      </w:r>
      <w:r w:rsidR="00657C68" w:rsidRPr="009F4FDE">
        <w:rPr>
          <w:rFonts w:hint="eastAsia"/>
        </w:rPr>
        <w:t xml:space="preserve"> </w:t>
      </w:r>
      <w:r w:rsidRPr="009F4FDE">
        <w:t>75</w:t>
      </w:r>
      <w:r w:rsidR="00657C68" w:rsidRPr="009F4FDE">
        <w:t xml:space="preserve"> </w:t>
      </w:r>
      <w:r w:rsidRPr="009F4FDE">
        <w:t>cmHg</w:t>
      </w:r>
      <w:r w:rsidRPr="009F4FDE">
        <w:t>，用国际单位表示相当于</w:t>
      </w:r>
      <w:r w:rsidR="00657C68" w:rsidRPr="009F4FDE">
        <w:rPr>
          <w:rFonts w:hint="eastAsia"/>
        </w:rPr>
        <w:t>_</w:t>
      </w:r>
      <w:r w:rsidR="00657C68" w:rsidRPr="009F4FDE">
        <w:t>________</w:t>
      </w:r>
      <w:r w:rsidRPr="009F4FDE">
        <w:t>Pa</w:t>
      </w:r>
      <w:r w:rsidRPr="009F4FDE">
        <w:t>（已知水银密度</w:t>
      </w:r>
      <w:r w:rsidR="00657C68" w:rsidRPr="009F4FDE">
        <w:rPr>
          <w:rFonts w:hint="eastAsia"/>
        </w:rPr>
        <w:t xml:space="preserve"> </w:t>
      </w:r>
      <w:r w:rsidR="00657C68" w:rsidRPr="009F4FDE">
        <w:rPr>
          <w:i/>
          <w:iCs/>
        </w:rPr>
        <w:t>ρ</w:t>
      </w:r>
      <w:r w:rsidR="00657C68" w:rsidRPr="009F4FDE">
        <w:t xml:space="preserve"> = 13.6</w:t>
      </w:r>
      <w:r w:rsidR="00657C68" w:rsidRPr="009F4FDE">
        <w:rPr>
          <w:rFonts w:asciiTheme="majorBidi" w:hAnsiTheme="majorBidi" w:cstheme="majorBidi"/>
        </w:rPr>
        <w:t>×</w:t>
      </w:r>
      <w:r w:rsidR="00657C68" w:rsidRPr="009F4FDE">
        <w:rPr>
          <w:rFonts w:hint="eastAsia"/>
        </w:rPr>
        <w:t>1</w:t>
      </w:r>
      <w:r w:rsidR="00657C68" w:rsidRPr="009F4FDE">
        <w:t>0</w:t>
      </w:r>
      <w:r w:rsidR="00657C68" w:rsidRPr="009F4FDE">
        <w:rPr>
          <w:vertAlign w:val="superscript"/>
        </w:rPr>
        <w:t>3</w:t>
      </w:r>
      <w:r w:rsidR="00657C68" w:rsidRPr="009F4FDE">
        <w:t xml:space="preserve"> </w:t>
      </w:r>
      <w:r w:rsidR="00657C68" w:rsidRPr="009F4FDE">
        <w:rPr>
          <w:rFonts w:hint="eastAsia"/>
        </w:rPr>
        <w:t>kg</w:t>
      </w:r>
      <w:r w:rsidR="00657C68" w:rsidRPr="009F4FDE">
        <w:t>/m</w:t>
      </w:r>
      <w:r w:rsidR="00657C68" w:rsidRPr="009F4FDE">
        <w:rPr>
          <w:vertAlign w:val="superscript"/>
        </w:rPr>
        <w:t>3</w:t>
      </w:r>
      <w:r w:rsidRPr="009F4FDE">
        <w:t>，重力加速度为</w:t>
      </w:r>
      <w:r w:rsidR="00657C68" w:rsidRPr="009F4FDE">
        <w:rPr>
          <w:rFonts w:hint="eastAsia"/>
        </w:rPr>
        <w:t xml:space="preserve"> </w:t>
      </w:r>
      <w:r w:rsidR="00657C68" w:rsidRPr="009F4FDE">
        <w:rPr>
          <w:i/>
          <w:iCs/>
        </w:rPr>
        <w:t>g</w:t>
      </w:r>
      <w:r w:rsidR="00657C68" w:rsidRPr="009F4FDE">
        <w:t xml:space="preserve"> = 10 m/</w:t>
      </w:r>
      <w:commentRangeStart w:id="13"/>
      <w:r w:rsidR="00657C68" w:rsidRPr="009F4FDE">
        <w:t>s</w:t>
      </w:r>
      <w:r w:rsidR="00657C68" w:rsidRPr="009F4FDE">
        <w:rPr>
          <w:vertAlign w:val="superscript"/>
        </w:rPr>
        <w:t>2</w:t>
      </w:r>
      <w:commentRangeEnd w:id="13"/>
      <w:r w:rsidR="0088732B">
        <w:rPr>
          <w:rStyle w:val="af"/>
        </w:rPr>
        <w:commentReference w:id="13"/>
      </w:r>
      <w:r w:rsidRPr="009F4FDE">
        <w:t>）</w:t>
      </w:r>
      <w:r w:rsidR="00657C68" w:rsidRPr="009F4FDE">
        <w:rPr>
          <w:rFonts w:hint="eastAsia"/>
        </w:rPr>
        <w:t>。</w:t>
      </w:r>
    </w:p>
    <w:p w14:paraId="0B13B800" w14:textId="77777777" w:rsidR="003B024A" w:rsidRDefault="003B024A" w:rsidP="003B024A">
      <w:pPr>
        <w:pStyle w:val="af0"/>
      </w:pPr>
    </w:p>
    <w:p w14:paraId="57B9B9A4" w14:textId="4F55E0AE" w:rsidR="003B024A" w:rsidRDefault="003B024A" w:rsidP="003B024A"/>
    <w:p w14:paraId="5CEBFE9C" w14:textId="77777777" w:rsidR="003B024A" w:rsidRPr="009F4FDE" w:rsidRDefault="003B024A" w:rsidP="003B024A"/>
    <w:p w14:paraId="413967EA" w14:textId="562B6DB7" w:rsidR="00363685" w:rsidRPr="009F4FDE" w:rsidRDefault="003B024A" w:rsidP="003E140D">
      <w:pPr>
        <w:numPr>
          <w:ilvl w:val="0"/>
          <w:numId w:val="1"/>
        </w:numPr>
      </w:pPr>
      <w:r w:rsidRPr="009F4FDE">
        <w:rPr>
          <w:noProof/>
          <w:lang w:val="zh-CN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3620D753" wp14:editId="33B6C47E">
                <wp:simplePos x="0" y="0"/>
                <wp:positionH relativeFrom="column">
                  <wp:posOffset>3832225</wp:posOffset>
                </wp:positionH>
                <wp:positionV relativeFrom="paragraph">
                  <wp:posOffset>0</wp:posOffset>
                </wp:positionV>
                <wp:extent cx="1311910" cy="848995"/>
                <wp:effectExtent l="0" t="0" r="2540" b="8255"/>
                <wp:wrapSquare wrapText="bothSides"/>
                <wp:docPr id="131" name="组合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1910" cy="848995"/>
                          <a:chOff x="-14368" y="3219"/>
                          <a:chExt cx="1784596" cy="1079736"/>
                        </a:xfrm>
                      </wpg:grpSpPr>
                      <wps:wsp>
                        <wps:cNvPr id="132" name="文本框 132"/>
                        <wps:cNvSpPr txBox="1">
                          <a:spLocks noChangeArrowheads="1"/>
                        </wps:cNvSpPr>
                        <wps:spPr bwMode="auto">
                          <a:xfrm>
                            <a:off x="1555299" y="149053"/>
                            <a:ext cx="210025" cy="167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AF6D3B9" w14:textId="77777777" w:rsidR="00363685" w:rsidRPr="00FB5F8A" w:rsidRDefault="00A86F14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FB5F8A"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33" name="文本框 133"/>
                        <wps:cNvSpPr txBox="1">
                          <a:spLocks noChangeArrowheads="1"/>
                        </wps:cNvSpPr>
                        <wps:spPr bwMode="auto">
                          <a:xfrm>
                            <a:off x="-14368" y="392965"/>
                            <a:ext cx="192767" cy="167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1BD89B1" w14:textId="77777777" w:rsidR="00363685" w:rsidRPr="00FB5F8A" w:rsidRDefault="00A86F1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FB5F8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34" name="组合 134"/>
                        <wpg:cNvGrpSpPr/>
                        <wpg:grpSpPr>
                          <a:xfrm>
                            <a:off x="76200" y="185712"/>
                            <a:ext cx="1491615" cy="843359"/>
                            <a:chOff x="0" y="-11138"/>
                            <a:chExt cx="1491615" cy="843359"/>
                          </a:xfrm>
                        </wpg:grpSpPr>
                        <wpg:grpSp>
                          <wpg:cNvPr id="135" name="组合 135"/>
                          <wpg:cNvGrpSpPr/>
                          <wpg:grpSpPr>
                            <a:xfrm>
                              <a:off x="635000" y="31750"/>
                              <a:ext cx="812800" cy="768350"/>
                              <a:chOff x="0" y="0"/>
                              <a:chExt cx="812800" cy="768350"/>
                            </a:xfrm>
                          </wpg:grpSpPr>
                          <wps:wsp>
                            <wps:cNvPr id="136" name="直接连接符 136"/>
                            <wps:cNvCnPr/>
                            <wps:spPr>
                              <a:xfrm>
                                <a:off x="0" y="0"/>
                                <a:ext cx="81280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7" name="直接连接符 137"/>
                            <wps:cNvCnPr/>
                            <wps:spPr>
                              <a:xfrm>
                                <a:off x="0" y="768350"/>
                                <a:ext cx="812800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38" name="组合 138"/>
                          <wpg:cNvGrpSpPr/>
                          <wpg:grpSpPr>
                            <a:xfrm>
                              <a:off x="0" y="-11138"/>
                              <a:ext cx="1491615" cy="843359"/>
                              <a:chOff x="0" y="-11138"/>
                              <a:chExt cx="1491615" cy="843359"/>
                            </a:xfrm>
                          </wpg:grpSpPr>
                          <wps:wsp>
                            <wps:cNvPr id="142" name="矩形 142"/>
                            <wps:cNvSpPr/>
                            <wps:spPr>
                              <a:xfrm>
                                <a:off x="94615" y="31750"/>
                                <a:ext cx="535305" cy="7683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g:grpSp>
                            <wpg:cNvPr id="143" name="组合 143"/>
                            <wpg:cNvGrpSpPr/>
                            <wpg:grpSpPr>
                              <a:xfrm rot="5400000">
                                <a:off x="62230" y="323215"/>
                                <a:ext cx="57150" cy="181610"/>
                                <a:chOff x="7058" y="5133"/>
                                <a:chExt cx="90" cy="286"/>
                              </a:xfrm>
                            </wpg:grpSpPr>
                            <wps:wsp>
                              <wps:cNvPr id="144" name="Rectangle 3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7008" y="5256"/>
                                  <a:ext cx="182" cy="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45" name="Line 4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6915" y="5276"/>
                                  <a:ext cx="28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46" name="Line 5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7081" y="5277"/>
                                  <a:ext cx="13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147" name="矩形 1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54659" y="-11138"/>
                                <a:ext cx="362553" cy="847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8" name="矩形 148"/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458521" y="387564"/>
                                <a:ext cx="339087" cy="9063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149" name="椭圆 149"/>
                            <wps:cNvSpPr/>
                            <wps:spPr>
                              <a:xfrm>
                                <a:off x="1440815" y="13071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150" name="椭圆 150"/>
                            <wps:cNvSpPr/>
                            <wps:spPr>
                              <a:xfrm>
                                <a:off x="1440815" y="781421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357" name="椭圆 357"/>
                            <wps:cNvSpPr/>
                            <wps:spPr>
                              <a:xfrm>
                                <a:off x="606344" y="13071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  <wps:wsp>
                            <wps:cNvPr id="358" name="椭圆 358"/>
                            <wps:cNvSpPr/>
                            <wps:spPr>
                              <a:xfrm>
                                <a:off x="606212" y="775722"/>
                                <a:ext cx="50800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<a:spAutoFit/>
                            </wps:bodyPr>
                          </wps:wsp>
                        </wpg:grpSp>
                      </wpg:grpSp>
                      <wps:wsp>
                        <wps:cNvPr id="151" name="文本框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792" y="623199"/>
                            <a:ext cx="159113" cy="167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7C017EB" w14:textId="77777777" w:rsidR="00363685" w:rsidRPr="00FB5F8A" w:rsidRDefault="00A86F14">
                              <w:pPr>
                                <w:rPr>
                                  <w:i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FB5F8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52" name="文本框 152"/>
                        <wps:cNvSpPr txBox="1">
                          <a:spLocks noChangeArrowheads="1"/>
                        </wps:cNvSpPr>
                        <wps:spPr bwMode="auto">
                          <a:xfrm>
                            <a:off x="437931" y="541988"/>
                            <a:ext cx="244543" cy="167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0BB244F" w14:textId="77777777" w:rsidR="00363685" w:rsidRPr="00FB5F8A" w:rsidRDefault="00A86F1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B5F8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FB5F8A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53" name="文本框 153"/>
                        <wps:cNvSpPr txBox="1">
                          <a:spLocks noChangeArrowheads="1"/>
                        </wps:cNvSpPr>
                        <wps:spPr bwMode="auto">
                          <a:xfrm>
                            <a:off x="988157" y="3219"/>
                            <a:ext cx="244543" cy="167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9296C5D" w14:textId="77777777" w:rsidR="00363685" w:rsidRPr="00FB5F8A" w:rsidRDefault="00A86F1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B5F8A">
                                <w:rPr>
                                  <w:rFonts w:hint="eastAsia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FB5F8A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s:wsp>
                        <wps:cNvPr id="154" name="文本框 154"/>
                        <wps:cNvSpPr txBox="1">
                          <a:spLocks noChangeArrowheads="1"/>
                        </wps:cNvSpPr>
                        <wps:spPr bwMode="auto">
                          <a:xfrm>
                            <a:off x="1567813" y="915832"/>
                            <a:ext cx="202415" cy="167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3827023" w14:textId="77777777" w:rsidR="00363685" w:rsidRPr="003B024A" w:rsidRDefault="00A86F14">
                              <w:pPr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3B024A"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620D753" id="组合 131" o:spid="_x0000_s1177" style="position:absolute;left:0;text-align:left;margin-left:301.75pt;margin-top:0;width:103.3pt;height:66.85pt;z-index:251653120;mso-position-horizontal-relative:text;mso-position-vertical-relative:text;mso-width-relative:margin;mso-height-relative:margin" coordorigin="-143,32" coordsize="17845,10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">
                <v:shape id="文本框 132" o:spid="_x0000_s1178" type="#_x0000_t202" style="position:absolute;left:15552;top:1490;width:2101;height:16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" filled="f" stroked="f">
                  <v:textbox style="mso-fit-shape-to-text:t" inset="1mm,0,1mm,0">
                    <w:txbxContent>
                      <w:p w14:paraId="3AF6D3B9" w14:textId="77777777" w:rsidR="00363685" w:rsidRPr="00FB5F8A" w:rsidRDefault="00A86F14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 w:rsidRPr="00FB5F8A"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133" o:spid="_x0000_s1179" type="#_x0000_t202" style="position:absolute;left:-143;top:3929;width:1926;height:16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" filled="f" stroked="f">
                  <v:textbox style="mso-fit-shape-to-text:t" inset="1mm,0,1mm,0">
                    <w:txbxContent>
                      <w:p w14:paraId="71BD89B1" w14:textId="77777777" w:rsidR="00363685" w:rsidRPr="00FB5F8A" w:rsidRDefault="00A86F1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FB5F8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group id="组合 134" o:spid="_x0000_s1180" style="position:absolute;left:762;top:1857;width:14916;height:8433" coordorigin=",-111" coordsize="14916,8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<v:group id="组合 135" o:spid="_x0000_s1181" style="position:absolute;left:6350;top:317;width:8128;height:7684" coordsize="8128,76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  <v:line id="直接连接符 136" o:spid="_x0000_s1182" style="position:absolute;visibility:visible;mso-wrap-style:square" from="0,0" to="8128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" strokecolor="black [3213]" strokeweight=".5pt">
                      <v:stroke joinstyle="miter"/>
                    </v:line>
                    <v:line id="直接连接符 137" o:spid="_x0000_s1183" style="position:absolute;visibility:visible;mso-wrap-style:square" from="0,7683" to="8128,7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" strokecolor="black [3213]" strokeweight=".5pt">
                      <v:stroke joinstyle="miter"/>
                    </v:line>
                  </v:group>
                  <v:group id="组合 138" o:spid="_x0000_s1184" style="position:absolute;top:-111;width:14916;height:8433" coordorigin=",-111" coordsize="14916,84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<v:rect id="矩形 142" o:spid="_x0000_s1185" style="position:absolute;left:946;top:317;width:5353;height:7683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" filled="f" strokecolor="black [3213]" strokeweight=".5pt">
                      <v:textbox style="mso-fit-shape-to-text:t" inset="1mm,0,1mm,0"/>
                    </v:rect>
                    <v:group id="组合 143" o:spid="_x0000_s1186" style="position:absolute;left:622;top:3232;width:571;height:1816;rotation:90" coordorigin="7058,5133" coordsize="90,2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">
                      <v:rect id="Rectangle 3" o:spid="_x0000_s1187" style="position:absolute;left:7008;top:5256;width:182;height:75;rotation:-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" stroked="f">
                        <v:textbox style="mso-fit-shape-to-text:t" inset="1mm,0,1mm,0"/>
                      </v:rect>
                      <v:line id="Line 4" o:spid="_x0000_s1188" style="position:absolute;rotation:-90;visibility:visible;mso-wrap-style:square" from="6915,5276" to="7201,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"/>
                      <v:line id="Line 5" o:spid="_x0000_s1189" style="position:absolute;rotation:-90;visibility:visible;mso-wrap-style:square" from="7081,5277" to="7215,5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" strokeweight="2.25pt"/>
                    </v:group>
                    <v:rect id="矩形 147" o:spid="_x0000_s1190" style="position:absolute;left:8546;top:-111;width:3626;height:84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">
                      <v:textbox style="mso-fit-shape-to-text:t" inset="1mm,0,1mm,0"/>
                    </v:rect>
                    <v:rect id="矩形 148" o:spid="_x0000_s1191" style="position:absolute;left:4584;top:3876;width:3391;height:906;rotation: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">
                      <v:textbox style="mso-fit-shape-to-text:t" inset="1mm,0,1mm,0"/>
                    </v:rect>
                    <v:oval id="椭圆 149" o:spid="_x0000_s1192" style="position:absolute;left:14408;top:130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" filled="f" strokecolor="black [3213]" strokeweight="1pt">
                      <v:stroke joinstyle="miter"/>
                      <v:textbox style="mso-fit-shape-to-text:t" inset="1mm,0,1mm,0"/>
                    </v:oval>
                    <v:oval id="椭圆 150" o:spid="_x0000_s1193" style="position:absolute;left:14408;top:7814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" filled="f" strokecolor="black [3213]" strokeweight="1pt">
                      <v:stroke joinstyle="miter"/>
                      <v:textbox style="mso-fit-shape-to-text:t" inset="1mm,0,1mm,0"/>
                    </v:oval>
                    <v:oval id="椭圆 357" o:spid="_x0000_s1194" style="position:absolute;left:6063;top:130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" fillcolor="black" stroked="f" strokeweight="1pt">
                      <v:stroke joinstyle="miter"/>
                      <v:textbox style="mso-fit-shape-to-text:t" inset="1mm,0,1mm,0"/>
                    </v:oval>
                    <v:oval id="椭圆 358" o:spid="_x0000_s1195" style="position:absolute;left:6062;top:7757;width:508;height:508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" fillcolor="black" stroked="f" strokeweight="1pt">
                      <v:stroke joinstyle="miter"/>
                      <v:textbox style="mso-fit-shape-to-text:t" inset="1mm,0,1mm,0"/>
                    </v:oval>
                  </v:group>
                </v:group>
                <v:shape id="文本框 151" o:spid="_x0000_s1196" type="#_x0000_t202" style="position:absolute;left:37;top:6231;width:1592;height:16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" filled="f" stroked="f">
                  <v:textbox style="mso-fit-shape-to-text:t" inset="1mm,0,1mm,0">
                    <w:txbxContent>
                      <w:p w14:paraId="47C017EB" w14:textId="77777777" w:rsidR="00363685" w:rsidRPr="00FB5F8A" w:rsidRDefault="00A86F14">
                        <w:pPr>
                          <w:rPr>
                            <w:i/>
                            <w:iCs/>
                            <w:sz w:val="18"/>
                            <w:szCs w:val="18"/>
                          </w:rPr>
                        </w:pPr>
                        <w:r w:rsidRPr="00FB5F8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文本框 152" o:spid="_x0000_s1197" type="#_x0000_t202" style="position:absolute;left:4379;top:5419;width:2445;height:16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" filled="f" stroked="f">
                  <v:textbox style="mso-fit-shape-to-text:t" inset="1mm,0,1mm,0">
                    <w:txbxContent>
                      <w:p w14:paraId="70BB244F" w14:textId="77777777" w:rsidR="00363685" w:rsidRPr="00FB5F8A" w:rsidRDefault="00A86F14">
                        <w:pPr>
                          <w:rPr>
                            <w:sz w:val="18"/>
                            <w:szCs w:val="18"/>
                          </w:rPr>
                        </w:pPr>
                        <w:r w:rsidRPr="00FB5F8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 w:rsidRPr="00FB5F8A">
                          <w:rPr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文本框 153" o:spid="_x0000_s1198" type="#_x0000_t202" style="position:absolute;left:9881;top:32;width:2446;height:16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" filled="f" stroked="f">
                  <v:textbox style="mso-fit-shape-to-text:t" inset="1mm,0,1mm,0">
                    <w:txbxContent>
                      <w:p w14:paraId="29296C5D" w14:textId="77777777" w:rsidR="00363685" w:rsidRPr="00FB5F8A" w:rsidRDefault="00A86F14">
                        <w:pPr>
                          <w:rPr>
                            <w:sz w:val="18"/>
                            <w:szCs w:val="18"/>
                          </w:rPr>
                        </w:pPr>
                        <w:r w:rsidRPr="00FB5F8A">
                          <w:rPr>
                            <w:rFonts w:hint="eastAsia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 w:rsidRPr="00FB5F8A">
                          <w:rPr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54" o:spid="_x0000_s1199" type="#_x0000_t202" style="position:absolute;left:15678;top:9158;width:2024;height:16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" filled="f" stroked="f">
                  <v:textbox style="mso-fit-shape-to-text:t" inset="1mm,0,1mm,0">
                    <w:txbxContent>
                      <w:p w14:paraId="63827023" w14:textId="77777777" w:rsidR="00363685" w:rsidRPr="003B024A" w:rsidRDefault="00A86F14">
                        <w:pPr>
                          <w:rPr>
                            <w:iCs/>
                            <w:sz w:val="18"/>
                            <w:szCs w:val="18"/>
                          </w:rPr>
                        </w:pPr>
                        <w:r w:rsidRPr="003B024A"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86F14" w:rsidRPr="009F4FDE">
        <w:t>如图</w:t>
      </w:r>
      <w:r w:rsidR="00A86F14" w:rsidRPr="009F4FDE">
        <w:rPr>
          <w:spacing w:val="-4"/>
        </w:rPr>
        <w:t>所示电路中，电源电动势</w:t>
      </w:r>
      <w:r w:rsidR="00CE54D4" w:rsidRPr="009F4FDE">
        <w:rPr>
          <w:rFonts w:hint="eastAsia"/>
          <w:spacing w:val="-4"/>
        </w:rPr>
        <w:t xml:space="preserve"> </w:t>
      </w:r>
      <w:r w:rsidR="00CE54D4" w:rsidRPr="009F4FDE">
        <w:rPr>
          <w:rFonts w:hint="eastAsia"/>
          <w:i/>
          <w:iCs/>
          <w:spacing w:val="-4"/>
        </w:rPr>
        <w:t>E</w:t>
      </w:r>
      <w:r w:rsidR="00CE54D4" w:rsidRPr="009F4FDE">
        <w:rPr>
          <w:spacing w:val="-4"/>
        </w:rPr>
        <w:t xml:space="preserve"> = 6 </w:t>
      </w:r>
      <w:r w:rsidR="00CE54D4" w:rsidRPr="009F4FDE">
        <w:rPr>
          <w:rFonts w:hint="eastAsia"/>
          <w:spacing w:val="-4"/>
        </w:rPr>
        <w:t>V</w:t>
      </w:r>
      <w:r w:rsidR="00A86F14" w:rsidRPr="009F4FDE">
        <w:rPr>
          <w:spacing w:val="-4"/>
        </w:rPr>
        <w:t>，内阻</w:t>
      </w:r>
      <w:r w:rsidR="00CE54D4" w:rsidRPr="009F4FDE">
        <w:rPr>
          <w:rFonts w:hint="eastAsia"/>
          <w:spacing w:val="-4"/>
        </w:rPr>
        <w:t xml:space="preserve"> </w:t>
      </w:r>
      <w:r w:rsidR="00CE54D4" w:rsidRPr="009F4FDE">
        <w:rPr>
          <w:rFonts w:hint="eastAsia"/>
          <w:i/>
          <w:iCs/>
          <w:spacing w:val="-4"/>
        </w:rPr>
        <w:t>r</w:t>
      </w:r>
      <w:r w:rsidR="00CE54D4" w:rsidRPr="009F4FDE">
        <w:rPr>
          <w:spacing w:val="-4"/>
        </w:rPr>
        <w:t xml:space="preserve"> = 1 Ω</w:t>
      </w:r>
      <w:r w:rsidR="00A86F14" w:rsidRPr="009F4FDE">
        <w:t>，</w:t>
      </w:r>
      <w:r w:rsidR="00CE54D4" w:rsidRPr="009F4FDE">
        <w:rPr>
          <w:rFonts w:hint="eastAsia"/>
          <w:i/>
          <w:iCs/>
        </w:rPr>
        <w:t>R</w:t>
      </w:r>
      <w:r w:rsidR="00CE54D4" w:rsidRPr="009F4FDE">
        <w:rPr>
          <w:vertAlign w:val="subscript"/>
        </w:rPr>
        <w:t>1</w:t>
      </w:r>
      <w:r w:rsidR="00CE54D4" w:rsidRPr="009F4FDE">
        <w:t xml:space="preserve"> = 4 Ω</w:t>
      </w:r>
      <w:r w:rsidR="00A86F14" w:rsidRPr="009F4FDE">
        <w:t>，</w:t>
      </w:r>
      <w:r w:rsidR="00A86F14" w:rsidRPr="009F4FDE">
        <w:rPr>
          <w:i/>
        </w:rPr>
        <w:t>R</w:t>
      </w:r>
      <w:r w:rsidR="00A86F14" w:rsidRPr="009F4FDE">
        <w:rPr>
          <w:vertAlign w:val="subscript"/>
        </w:rPr>
        <w:t>2</w:t>
      </w:r>
      <w:r w:rsidR="00CE54D4" w:rsidRPr="009F4FDE">
        <w:t xml:space="preserve"> </w:t>
      </w:r>
      <w:r w:rsidR="00A86F14" w:rsidRPr="009F4FDE">
        <w:t>未知</w:t>
      </w:r>
      <w:r w:rsidR="00197F0A">
        <w:rPr>
          <w:rFonts w:hint="eastAsia"/>
        </w:rPr>
        <w:t>。</w:t>
      </w:r>
      <w:r w:rsidR="00A86F14" w:rsidRPr="009F4FDE">
        <w:t>若在</w:t>
      </w:r>
      <w:r w:rsidR="00CE54D4" w:rsidRPr="009F4FDE">
        <w:rPr>
          <w:rFonts w:hint="eastAsia"/>
        </w:rPr>
        <w:t xml:space="preserve"> </w:t>
      </w:r>
      <w:r w:rsidR="00A86F14" w:rsidRPr="009F4FDE">
        <w:t>A</w:t>
      </w:r>
      <w:r w:rsidR="00A86F14" w:rsidRPr="009F4FDE">
        <w:t>、</w:t>
      </w:r>
      <w:r w:rsidR="00A86F14" w:rsidRPr="009F4FDE">
        <w:t>B</w:t>
      </w:r>
      <w:r w:rsidR="00CE54D4" w:rsidRPr="009F4FDE">
        <w:t xml:space="preserve"> </w:t>
      </w:r>
      <w:r w:rsidR="00A86F14" w:rsidRPr="009F4FDE">
        <w:t>间连接一个理想电压表，其读数是</w:t>
      </w:r>
      <w:r w:rsidR="00CE54D4" w:rsidRPr="009F4FDE">
        <w:rPr>
          <w:rFonts w:hint="eastAsia"/>
        </w:rPr>
        <w:t>_</w:t>
      </w:r>
      <w:r w:rsidR="00CE54D4" w:rsidRPr="009F4FDE">
        <w:t>_______</w:t>
      </w:r>
      <w:r w:rsidR="00A86F14" w:rsidRPr="009F4FDE">
        <w:t>V</w:t>
      </w:r>
      <w:r w:rsidR="00A86F14" w:rsidRPr="009F4FDE">
        <w:t>；若在</w:t>
      </w:r>
      <w:r w:rsidR="00CE54D4" w:rsidRPr="009F4FDE">
        <w:rPr>
          <w:rFonts w:hint="eastAsia"/>
        </w:rPr>
        <w:t xml:space="preserve"> </w:t>
      </w:r>
      <w:r w:rsidR="00A86F14" w:rsidRPr="009F4FDE">
        <w:t>A</w:t>
      </w:r>
      <w:r w:rsidR="00A86F14" w:rsidRPr="009F4FDE">
        <w:t>、</w:t>
      </w:r>
      <w:r w:rsidR="00A86F14" w:rsidRPr="009F4FDE">
        <w:t>B</w:t>
      </w:r>
      <w:r w:rsidR="00CE54D4" w:rsidRPr="009F4FDE">
        <w:t xml:space="preserve"> </w:t>
      </w:r>
      <w:r w:rsidR="00A86F14" w:rsidRPr="009F4FDE">
        <w:t>间连接一个理想电流表，其读数</w:t>
      </w:r>
      <w:r w:rsidR="00CE54D4" w:rsidRPr="009F4FDE">
        <w:rPr>
          <w:rFonts w:hint="eastAsia"/>
        </w:rPr>
        <w:t xml:space="preserve"> </w:t>
      </w:r>
      <w:r w:rsidR="00A86F14" w:rsidRPr="009F4FDE">
        <w:t>1</w:t>
      </w:r>
      <w:r w:rsidR="00CE54D4" w:rsidRPr="009F4FDE">
        <w:t xml:space="preserve"> </w:t>
      </w:r>
      <w:r w:rsidR="00A86F14" w:rsidRPr="009F4FDE">
        <w:t>A</w:t>
      </w:r>
      <w:r w:rsidR="00A86F14" w:rsidRPr="009F4FDE">
        <w:rPr>
          <w:rFonts w:hint="eastAsia"/>
        </w:rPr>
        <w:t>，</w:t>
      </w:r>
      <w:r w:rsidR="00A86F14" w:rsidRPr="009F4FDE">
        <w:t>则</w:t>
      </w:r>
      <w:r w:rsidR="00CE54D4" w:rsidRPr="009F4FDE">
        <w:rPr>
          <w:rFonts w:hint="eastAsia"/>
        </w:rPr>
        <w:t xml:space="preserve"> </w:t>
      </w:r>
      <w:r w:rsidR="00A86F14" w:rsidRPr="009F4FDE">
        <w:rPr>
          <w:i/>
        </w:rPr>
        <w:t>R</w:t>
      </w:r>
      <w:r w:rsidR="00A86F14" w:rsidRPr="009F4FDE">
        <w:rPr>
          <w:vertAlign w:val="subscript"/>
        </w:rPr>
        <w:t>2</w:t>
      </w:r>
      <w:r w:rsidR="00CE54D4" w:rsidRPr="009F4FDE">
        <w:t xml:space="preserve"> </w:t>
      </w:r>
      <w:r w:rsidR="00A86F14" w:rsidRPr="009F4FDE">
        <w:t>为</w:t>
      </w:r>
      <w:r w:rsidR="00CE54D4" w:rsidRPr="009F4FDE">
        <w:rPr>
          <w:rFonts w:hint="eastAsia"/>
        </w:rPr>
        <w:t>_</w:t>
      </w:r>
      <w:r w:rsidR="00CE54D4" w:rsidRPr="009F4FDE">
        <w:t>_________</w:t>
      </w:r>
      <w:commentRangeStart w:id="14"/>
      <w:r w:rsidR="00A86F14" w:rsidRPr="009F4FDE">
        <w:t>Ω</w:t>
      </w:r>
      <w:commentRangeEnd w:id="14"/>
      <w:r w:rsidR="0088732B">
        <w:rPr>
          <w:rStyle w:val="af"/>
        </w:rPr>
        <w:commentReference w:id="14"/>
      </w:r>
      <w:r w:rsidR="00CE54D4" w:rsidRPr="009F4FDE">
        <w:rPr>
          <w:rFonts w:hint="eastAsia"/>
        </w:rPr>
        <w:t>。</w:t>
      </w:r>
    </w:p>
    <w:p w14:paraId="615D41F5" w14:textId="6493835B" w:rsidR="00965ED3" w:rsidRDefault="00965ED3" w:rsidP="00EE206D">
      <w:pPr>
        <w:rPr>
          <w:bCs/>
        </w:rPr>
      </w:pPr>
    </w:p>
    <w:p w14:paraId="0A232E5A" w14:textId="5694CFD0" w:rsidR="003B024A" w:rsidRDefault="003B024A" w:rsidP="00EE206D">
      <w:pPr>
        <w:rPr>
          <w:bCs/>
        </w:rPr>
      </w:pPr>
    </w:p>
    <w:p w14:paraId="16C1FDDE" w14:textId="55478265" w:rsidR="003B024A" w:rsidRPr="009F4FDE" w:rsidRDefault="003B024A" w:rsidP="00EE206D">
      <w:pPr>
        <w:rPr>
          <w:bCs/>
        </w:rPr>
      </w:pPr>
    </w:p>
    <w:p w14:paraId="048F73D4" w14:textId="26CFABF9" w:rsidR="00CE54D4" w:rsidRPr="009F4FDE" w:rsidRDefault="00CE54D4" w:rsidP="00EE206D">
      <w:pPr>
        <w:rPr>
          <w:bCs/>
        </w:rPr>
      </w:pPr>
    </w:p>
    <w:p w14:paraId="4E78BBE7" w14:textId="06405022" w:rsidR="00363685" w:rsidRPr="009F4FDE" w:rsidRDefault="00F53369" w:rsidP="00F53369">
      <w:pPr>
        <w:numPr>
          <w:ilvl w:val="0"/>
          <w:numId w:val="1"/>
        </w:numPr>
        <w:rPr>
          <w:i/>
        </w:rPr>
      </w:pPr>
      <w:r w:rsidRPr="00F53369"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4D749675" wp14:editId="33EFB1DC">
                <wp:simplePos x="0" y="0"/>
                <wp:positionH relativeFrom="column">
                  <wp:posOffset>3659112</wp:posOffset>
                </wp:positionH>
                <wp:positionV relativeFrom="paragraph">
                  <wp:posOffset>68249</wp:posOffset>
                </wp:positionV>
                <wp:extent cx="1456143" cy="1274444"/>
                <wp:effectExtent l="0" t="0" r="0" b="2540"/>
                <wp:wrapSquare wrapText="bothSides"/>
                <wp:docPr id="1418" name="组合 1417">
                  <a:extLst xmlns:a="http://schemas.openxmlformats.org/drawingml/2006/main">
                    <a:ext uri="{FF2B5EF4-FFF2-40B4-BE49-F238E27FC236}">
                      <a16:creationId xmlns:a16="http://schemas.microsoft.com/office/drawing/2014/main" id="{55144E1A-8C21-12EC-8EDC-D9BEAEDF2A48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6143" cy="1274444"/>
                          <a:chOff x="0" y="0"/>
                          <a:chExt cx="1456242" cy="1274804"/>
                        </a:xfrm>
                      </wpg:grpSpPr>
                      <wpg:grpSp>
                        <wpg:cNvPr id="1096774078" name="组合 1096774078">
                          <a:extLst>
                            <a:ext uri="{FF2B5EF4-FFF2-40B4-BE49-F238E27FC236}">
                              <a16:creationId xmlns:a16="http://schemas.microsoft.com/office/drawing/2014/main" id="{1703AC41-E3A9-4E94-88A0-E848F4A0B654}"/>
                            </a:ext>
                          </a:extLst>
                        </wpg:cNvPr>
                        <wpg:cNvGrpSpPr/>
                        <wpg:grpSpPr>
                          <a:xfrm>
                            <a:off x="0" y="96097"/>
                            <a:ext cx="1456242" cy="1114765"/>
                            <a:chOff x="0" y="96097"/>
                            <a:chExt cx="1456242" cy="1114765"/>
                          </a:xfrm>
                        </wpg:grpSpPr>
                        <wps:wsp>
                          <wps:cNvPr id="193209793" name="文本框 65">
                            <a:extLst>
                              <a:ext uri="{FF2B5EF4-FFF2-40B4-BE49-F238E27FC236}">
                                <a16:creationId xmlns:a16="http://schemas.microsoft.com/office/drawing/2014/main" id="{435EF56B-704E-49C9-7CDE-D35AA848E534}"/>
                              </a:ext>
                            </a:extLst>
                          </wps:cNvPr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052" y="266445"/>
                              <a:ext cx="141860" cy="131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23B20E" w14:textId="77777777" w:rsidR="00F53369" w:rsidRDefault="00F53369" w:rsidP="00F53369">
                                <w:pP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925647577" name="文本框 65">
                            <a:extLst>
                              <a:ext uri="{FF2B5EF4-FFF2-40B4-BE49-F238E27FC236}">
                                <a16:creationId xmlns:a16="http://schemas.microsoft.com/office/drawing/2014/main" id="{E6D9704A-9A66-D9E0-2A6D-C5C833CC9349}"/>
                              </a:ext>
                            </a:extLst>
                          </wps:cNvPr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7542" y="1079380"/>
                              <a:ext cx="141860" cy="131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902406" w14:textId="77777777" w:rsidR="00F53369" w:rsidRDefault="00F53369" w:rsidP="00F53369">
                                <w:pP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270025931" name="文本框 65">
                            <a:extLst>
                              <a:ext uri="{FF2B5EF4-FFF2-40B4-BE49-F238E27FC236}">
                                <a16:creationId xmlns:a16="http://schemas.microsoft.com/office/drawing/2014/main" id="{B5107A01-0F47-48C3-2CA8-7AF8783786C1}"/>
                              </a:ext>
                            </a:extLst>
                          </wps:cNvPr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9593" y="196472"/>
                              <a:ext cx="154560" cy="131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EA82DE" w14:textId="77777777" w:rsidR="00F53369" w:rsidRDefault="00F53369" w:rsidP="00F53369">
                                <w:pP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001008827" name="文本框 65">
                            <a:extLst>
                              <a:ext uri="{FF2B5EF4-FFF2-40B4-BE49-F238E27FC236}">
                                <a16:creationId xmlns:a16="http://schemas.microsoft.com/office/drawing/2014/main" id="{058CE7BC-9D55-CB95-68E9-3803395F205E}"/>
                              </a:ext>
                            </a:extLst>
                          </wps:cNvPr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02952" y="447601"/>
                              <a:ext cx="153290" cy="131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AB64E6" w14:textId="77777777" w:rsidR="00F53369" w:rsidRDefault="00F53369" w:rsidP="00F53369">
                                <w:pPr>
                                  <w:rPr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  <w:t>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627784024" name="文本框 65">
                            <a:extLst>
                              <a:ext uri="{FF2B5EF4-FFF2-40B4-BE49-F238E27FC236}">
                                <a16:creationId xmlns:a16="http://schemas.microsoft.com/office/drawing/2014/main" id="{31329134-B878-3CF6-2A13-E9F7BF768F13}"/>
                              </a:ext>
                            </a:extLst>
                          </wps:cNvPr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96097"/>
                              <a:ext cx="152655" cy="131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598C29" w14:textId="77777777" w:rsidR="00F53369" w:rsidRDefault="00F53369" w:rsidP="00F53369">
                                <w:pP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cs="Arial"/>
                                    <w:i/>
                                    <w:iCs/>
                                    <w:color w:val="000000" w:themeColor="text1"/>
                                    <w:kern w:val="44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966907083" name="组合 966907083">
                          <a:extLst>
                            <a:ext uri="{FF2B5EF4-FFF2-40B4-BE49-F238E27FC236}">
                              <a16:creationId xmlns:a16="http://schemas.microsoft.com/office/drawing/2014/main" id="{F447F97B-82DC-5D8B-CC3A-577C8D9FD240}"/>
                            </a:ext>
                          </a:extLst>
                        </wpg:cNvPr>
                        <wpg:cNvGrpSpPr/>
                        <wpg:grpSpPr>
                          <a:xfrm>
                            <a:off x="102527" y="0"/>
                            <a:ext cx="1250227" cy="1274804"/>
                            <a:chOff x="102527" y="0"/>
                            <a:chExt cx="3086107" cy="3150724"/>
                          </a:xfrm>
                        </wpg:grpSpPr>
                        <wpg:grpSp>
                          <wpg:cNvPr id="2096581802" name="组合 2096581802">
                            <a:extLst>
                              <a:ext uri="{FF2B5EF4-FFF2-40B4-BE49-F238E27FC236}">
                                <a16:creationId xmlns:a16="http://schemas.microsoft.com/office/drawing/2014/main" id="{5BB85F48-A506-1413-988F-04C4E169CEC3}"/>
                              </a:ext>
                            </a:extLst>
                          </wpg:cNvPr>
                          <wpg:cNvGrpSpPr/>
                          <wpg:grpSpPr>
                            <a:xfrm>
                              <a:off x="102527" y="0"/>
                              <a:ext cx="3086107" cy="3150724"/>
                              <a:chOff x="102527" y="0"/>
                              <a:chExt cx="1852608" cy="1891398"/>
                            </a:xfrm>
                          </wpg:grpSpPr>
                          <wpg:grpSp>
                            <wpg:cNvPr id="1464140096" name="组合 1464140096">
                              <a:extLst>
                                <a:ext uri="{FF2B5EF4-FFF2-40B4-BE49-F238E27FC236}">
                                  <a16:creationId xmlns:a16="http://schemas.microsoft.com/office/drawing/2014/main" id="{3D22C0A9-8C2C-F7B6-6E80-B83621976C2F}"/>
                                </a:ext>
                              </a:extLst>
                            </wpg:cNvPr>
                            <wpg:cNvGrpSpPr/>
                            <wpg:grpSpPr>
                              <a:xfrm>
                                <a:off x="102527" y="0"/>
                                <a:ext cx="1827050" cy="1891398"/>
                                <a:chOff x="102527" y="0"/>
                                <a:chExt cx="1827050" cy="1891398"/>
                              </a:xfrm>
                            </wpg:grpSpPr>
                            <wps:wsp>
                              <wps:cNvPr id="499869089" name="直接连接符 499869089">
                                <a:extLst>
                                  <a:ext uri="{FF2B5EF4-FFF2-40B4-BE49-F238E27FC236}">
                                    <a16:creationId xmlns:a16="http://schemas.microsoft.com/office/drawing/2014/main" id="{E85D000C-984A-D2B7-300B-909498D444C4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>
                                  <a:off x="1022406" y="496048"/>
                                  <a:ext cx="0" cy="380372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933310928" name="组合 933310928">
                                <a:extLst>
                                  <a:ext uri="{FF2B5EF4-FFF2-40B4-BE49-F238E27FC236}">
                                    <a16:creationId xmlns:a16="http://schemas.microsoft.com/office/drawing/2014/main" id="{4B3D1C0C-645E-DDFB-2AFE-E1D167D20A83}"/>
                                  </a:ext>
                                </a:extLst>
                              </wpg:cNvPr>
                              <wpg:cNvGrpSpPr/>
                              <wpg:grpSpPr>
                                <a:xfrm>
                                  <a:off x="102527" y="0"/>
                                  <a:ext cx="1827050" cy="1891398"/>
                                  <a:chOff x="102527" y="0"/>
                                  <a:chExt cx="1827050" cy="1891398"/>
                                </a:xfrm>
                              </wpg:grpSpPr>
                              <wps:wsp>
                                <wps:cNvPr id="916374137" name="矩形 916374137">
                                  <a:extLst>
                                    <a:ext uri="{FF2B5EF4-FFF2-40B4-BE49-F238E27FC236}">
                                      <a16:creationId xmlns:a16="http://schemas.microsoft.com/office/drawing/2014/main" id="{4D988E22-7B62-E905-E73D-991F72A04F92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381233" y="1843384"/>
                                    <a:ext cx="1333348" cy="48014"/>
                                  </a:xfrm>
                                  <a:prstGeom prst="rect">
                                    <a:avLst/>
                                  </a:prstGeom>
                                  <a:pattFill prst="ltUpDiag">
                                    <a:fgClr>
                                      <a:schemeClr val="tx1"/>
                                    </a:fgClr>
                                    <a:bgClr>
                                      <a:schemeClr val="bg1"/>
                                    </a:bgClr>
                                  </a:patt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g:grpSp>
                                <wpg:cNvPr id="1385300800" name="组合 1385300800">
                                  <a:extLst>
                                    <a:ext uri="{FF2B5EF4-FFF2-40B4-BE49-F238E27FC236}">
                                      <a16:creationId xmlns:a16="http://schemas.microsoft.com/office/drawing/2014/main" id="{7556D4BD-FD65-F745-A99C-7C49C2882853}"/>
                                    </a:ext>
                                  </a:extLst>
                                </wpg:cNvPr>
                                <wpg:cNvGrpSpPr/>
                                <wpg:grpSpPr>
                                  <a:xfrm>
                                    <a:off x="102527" y="0"/>
                                    <a:ext cx="1827050" cy="930156"/>
                                    <a:chOff x="102527" y="0"/>
                                    <a:chExt cx="1827050" cy="930156"/>
                                  </a:xfrm>
                                </wpg:grpSpPr>
                                <wpg:grpSp>
                                  <wpg:cNvPr id="512537966" name="组合 512537966">
                                    <a:extLst>
                                      <a:ext uri="{FF2B5EF4-FFF2-40B4-BE49-F238E27FC236}">
                                        <a16:creationId xmlns:a16="http://schemas.microsoft.com/office/drawing/2014/main" id="{C2434678-B934-F406-EF29-019BD77EEA92}"/>
                                      </a:ext>
                                    </a:extLst>
                                  </wpg:cNvPr>
                                  <wpg:cNvGrpSpPr/>
                                  <wpg:grpSpPr>
                                    <a:xfrm>
                                      <a:off x="102527" y="0"/>
                                      <a:ext cx="1827050" cy="930156"/>
                                      <a:chOff x="102527" y="0"/>
                                      <a:chExt cx="3920878" cy="1996129"/>
                                    </a:xfrm>
                                  </wpg:grpSpPr>
                                  <wps:wsp>
                                    <wps:cNvPr id="1058021216" name="弧形 18">
                                      <a:extLst>
                                        <a:ext uri="{FF2B5EF4-FFF2-40B4-BE49-F238E27FC236}">
                                          <a16:creationId xmlns:a16="http://schemas.microsoft.com/office/drawing/2014/main" id="{0D0365FA-19C6-AB18-6056-68FCB40BFB8D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02527" y="0"/>
                                        <a:ext cx="3917400" cy="1885998"/>
                                      </a:xfrm>
                                      <a:custGeom>
                                        <a:avLst/>
                                        <a:gdLst>
                                          <a:gd name="connsiteX0" fmla="*/ 173302 w 3038794"/>
                                          <a:gd name="connsiteY0" fmla="*/ 392484 h 1463945"/>
                                          <a:gd name="connsiteX1" fmla="*/ 1685502 w 3038794"/>
                                          <a:gd name="connsiteY1" fmla="*/ 4386 h 1463945"/>
                                          <a:gd name="connsiteX2" fmla="*/ 2917861 w 3038794"/>
                                          <a:gd name="connsiteY2" fmla="*/ 1018145 h 1463945"/>
                                          <a:gd name="connsiteX3" fmla="*/ 1387273 w 3038794"/>
                                          <a:gd name="connsiteY3" fmla="*/ 1461172 h 1463945"/>
                                          <a:gd name="connsiteX4" fmla="*/ 75609 w 3038794"/>
                                          <a:gd name="connsiteY4" fmla="*/ 503943 h 1463945"/>
                                          <a:gd name="connsiteX5" fmla="*/ 1519397 w 3038794"/>
                                          <a:gd name="connsiteY5" fmla="*/ 731973 h 1463945"/>
                                          <a:gd name="connsiteX6" fmla="*/ 173302 w 3038794"/>
                                          <a:gd name="connsiteY6" fmla="*/ 392484 h 1463945"/>
                                          <a:gd name="connsiteX0" fmla="*/ 173302 w 3038794"/>
                                          <a:gd name="connsiteY0" fmla="*/ 392484 h 1463945"/>
                                          <a:gd name="connsiteX1" fmla="*/ 1685502 w 3038794"/>
                                          <a:gd name="connsiteY1" fmla="*/ 4386 h 1463945"/>
                                          <a:gd name="connsiteX2" fmla="*/ 2917861 w 3038794"/>
                                          <a:gd name="connsiteY2" fmla="*/ 1018145 h 1463945"/>
                                          <a:gd name="connsiteX3" fmla="*/ 1387273 w 3038794"/>
                                          <a:gd name="connsiteY3" fmla="*/ 1461172 h 1463945"/>
                                          <a:gd name="connsiteX4" fmla="*/ 75609 w 3038794"/>
                                          <a:gd name="connsiteY4" fmla="*/ 503943 h 1463945"/>
                                          <a:gd name="connsiteX0" fmla="*/ 174184 w 3040832"/>
                                          <a:gd name="connsiteY0" fmla="*/ 392504 h 1463981"/>
                                          <a:gd name="connsiteX1" fmla="*/ 1686384 w 3040832"/>
                                          <a:gd name="connsiteY1" fmla="*/ 4406 h 1463981"/>
                                          <a:gd name="connsiteX2" fmla="*/ 2918743 w 3040832"/>
                                          <a:gd name="connsiteY2" fmla="*/ 1018165 h 1463981"/>
                                          <a:gd name="connsiteX3" fmla="*/ 1388155 w 3040832"/>
                                          <a:gd name="connsiteY3" fmla="*/ 1461192 h 1463981"/>
                                          <a:gd name="connsiteX4" fmla="*/ 76491 w 3040832"/>
                                          <a:gd name="connsiteY4" fmla="*/ 503963 h 1463981"/>
                                          <a:gd name="connsiteX5" fmla="*/ 174184 w 3040832"/>
                                          <a:gd name="connsiteY5" fmla="*/ 392504 h 1463981"/>
                                          <a:gd name="connsiteX0" fmla="*/ 174184 w 3040832"/>
                                          <a:gd name="connsiteY0" fmla="*/ 392504 h 1463981"/>
                                          <a:gd name="connsiteX1" fmla="*/ 1686384 w 3040832"/>
                                          <a:gd name="connsiteY1" fmla="*/ 4406 h 1463981"/>
                                          <a:gd name="connsiteX2" fmla="*/ 2918743 w 3040832"/>
                                          <a:gd name="connsiteY2" fmla="*/ 1018165 h 1463981"/>
                                          <a:gd name="connsiteX3" fmla="*/ 1388155 w 3040832"/>
                                          <a:gd name="connsiteY3" fmla="*/ 1461192 h 1463981"/>
                                          <a:gd name="connsiteX4" fmla="*/ 76491 w 3040832"/>
                                          <a:gd name="connsiteY4" fmla="*/ 503963 h 1463981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  <a:cxn ang="0">
                                            <a:pos x="connsiteX4" y="connsiteY4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3040832" h="1463981" stroke="0" extrusionOk="0">
                                            <a:moveTo>
                                              <a:pt x="174184" y="392504"/>
                                            </a:moveTo>
                                            <a:cubicBezTo>
                                              <a:pt x="464335" y="125497"/>
                                              <a:pt x="1064537" y="-28542"/>
                                              <a:pt x="1686384" y="4406"/>
                                            </a:cubicBezTo>
                                            <a:cubicBezTo>
                                              <a:pt x="2698498" y="58032"/>
                                              <a:pt x="3316827" y="566679"/>
                                              <a:pt x="2918743" y="1018165"/>
                                            </a:cubicBezTo>
                                            <a:cubicBezTo>
                                              <a:pt x="2661494" y="1309924"/>
                                              <a:pt x="2043654" y="1488757"/>
                                              <a:pt x="1388155" y="1461192"/>
                                            </a:cubicBezTo>
                                            <a:cubicBezTo>
                                              <a:pt x="412931" y="1420182"/>
                                              <a:pt x="-228473" y="952098"/>
                                              <a:pt x="76491" y="503963"/>
                                            </a:cubicBezTo>
                                            <a:lnTo>
                                              <a:pt x="174184" y="392504"/>
                                            </a:lnTo>
                                            <a:close/>
                                          </a:path>
                                          <a:path w="3040832" h="1463981" fill="none">
                                            <a:moveTo>
                                              <a:pt x="174184" y="392504"/>
                                            </a:moveTo>
                                            <a:cubicBezTo>
                                              <a:pt x="464335" y="125497"/>
                                              <a:pt x="1064537" y="-28542"/>
                                              <a:pt x="1686384" y="4406"/>
                                            </a:cubicBezTo>
                                            <a:cubicBezTo>
                                              <a:pt x="2698498" y="58032"/>
                                              <a:pt x="3316827" y="566679"/>
                                              <a:pt x="2918743" y="1018165"/>
                                            </a:cubicBezTo>
                                            <a:cubicBezTo>
                                              <a:pt x="2661494" y="1309924"/>
                                              <a:pt x="2043654" y="1488757"/>
                                              <a:pt x="1388155" y="1461192"/>
                                            </a:cubicBezTo>
                                            <a:cubicBezTo>
                                              <a:pt x="412931" y="1420182"/>
                                              <a:pt x="-228473" y="952098"/>
                                              <a:pt x="76491" y="503963"/>
                                            </a:cubicBezTo>
                                          </a:path>
                                        </a:pathLst>
                                      </a:cu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1144454756" name="弧形 19">
                                      <a:extLst>
                                        <a:ext uri="{FF2B5EF4-FFF2-40B4-BE49-F238E27FC236}">
                                          <a16:creationId xmlns:a16="http://schemas.microsoft.com/office/drawing/2014/main" id="{A1789102-D88A-67EE-ADFB-149E42865BE8}"/>
                                        </a:ext>
                                      </a:extLst>
                                    </wps:cNvPr>
                                    <wps:cNvSpPr/>
                                    <wps:spPr>
                                      <a:xfrm>
                                        <a:off x="108517" y="974380"/>
                                        <a:ext cx="3914888" cy="1021749"/>
                                      </a:xfrm>
                                      <a:custGeom>
                                        <a:avLst/>
                                        <a:gdLst>
                                          <a:gd name="connsiteX0" fmla="*/ 3030743 w 3038795"/>
                                          <a:gd name="connsiteY0" fmla="*/ 649451 h 1447755"/>
                                          <a:gd name="connsiteX1" fmla="*/ 1944542 w 3038795"/>
                                          <a:gd name="connsiteY1" fmla="*/ 1418840 h 1447755"/>
                                          <a:gd name="connsiteX2" fmla="*/ 1117841 w 3038795"/>
                                          <a:gd name="connsiteY2" fmla="*/ 1422017 h 1447755"/>
                                          <a:gd name="connsiteX3" fmla="*/ 1640 w 3038795"/>
                                          <a:gd name="connsiteY3" fmla="*/ 690240 h 1447755"/>
                                          <a:gd name="connsiteX4" fmla="*/ 1519398 w 3038795"/>
                                          <a:gd name="connsiteY4" fmla="*/ 723878 h 1447755"/>
                                          <a:gd name="connsiteX5" fmla="*/ 3030743 w 3038795"/>
                                          <a:gd name="connsiteY5" fmla="*/ 649451 h 1447755"/>
                                          <a:gd name="connsiteX0" fmla="*/ 3030743 w 3038795"/>
                                          <a:gd name="connsiteY0" fmla="*/ 649451 h 1447755"/>
                                          <a:gd name="connsiteX1" fmla="*/ 1944542 w 3038795"/>
                                          <a:gd name="connsiteY1" fmla="*/ 1418840 h 1447755"/>
                                          <a:gd name="connsiteX2" fmla="*/ 1117841 w 3038795"/>
                                          <a:gd name="connsiteY2" fmla="*/ 1422017 h 1447755"/>
                                          <a:gd name="connsiteX3" fmla="*/ 1640 w 3038795"/>
                                          <a:gd name="connsiteY3" fmla="*/ 690240 h 1447755"/>
                                          <a:gd name="connsiteX0" fmla="*/ 3030760 w 3038882"/>
                                          <a:gd name="connsiteY0" fmla="*/ 0 h 798304"/>
                                          <a:gd name="connsiteX1" fmla="*/ 1944559 w 3038882"/>
                                          <a:gd name="connsiteY1" fmla="*/ 769389 h 798304"/>
                                          <a:gd name="connsiteX2" fmla="*/ 1117858 w 3038882"/>
                                          <a:gd name="connsiteY2" fmla="*/ 772566 h 798304"/>
                                          <a:gd name="connsiteX3" fmla="*/ 1657 w 3038882"/>
                                          <a:gd name="connsiteY3" fmla="*/ 40789 h 798304"/>
                                          <a:gd name="connsiteX4" fmla="*/ 3030760 w 3038882"/>
                                          <a:gd name="connsiteY4" fmla="*/ 0 h 798304"/>
                                          <a:gd name="connsiteX0" fmla="*/ 3030760 w 3038882"/>
                                          <a:gd name="connsiteY0" fmla="*/ 0 h 798304"/>
                                          <a:gd name="connsiteX1" fmla="*/ 1944559 w 3038882"/>
                                          <a:gd name="connsiteY1" fmla="*/ 769389 h 798304"/>
                                          <a:gd name="connsiteX2" fmla="*/ 1117858 w 3038882"/>
                                          <a:gd name="connsiteY2" fmla="*/ 772566 h 798304"/>
                                          <a:gd name="connsiteX3" fmla="*/ 1657 w 3038882"/>
                                          <a:gd name="connsiteY3" fmla="*/ 40789 h 798304"/>
                                        </a:gdLst>
                                        <a:ahLst/>
                                        <a:cxnLst>
                                          <a:cxn ang="0">
                                            <a:pos x="connsiteX0" y="connsiteY0"/>
                                          </a:cxn>
                                          <a:cxn ang="0">
                                            <a:pos x="connsiteX1" y="connsiteY1"/>
                                          </a:cxn>
                                          <a:cxn ang="0">
                                            <a:pos x="connsiteX2" y="connsiteY2"/>
                                          </a:cxn>
                                          <a:cxn ang="0">
                                            <a:pos x="connsiteX3" y="connsiteY3"/>
                                          </a:cxn>
                                        </a:cxnLst>
                                        <a:rect l="l" t="t" r="r" b="b"/>
                                        <a:pathLst>
                                          <a:path w="3038882" h="798304" stroke="0" extrusionOk="0">
                                            <a:moveTo>
                                              <a:pt x="3030760" y="0"/>
                                            </a:moveTo>
                                            <a:cubicBezTo>
                                              <a:pt x="3106215" y="347784"/>
                                              <a:pt x="2649121" y="671557"/>
                                              <a:pt x="1944559" y="769389"/>
                                            </a:cubicBezTo>
                                            <a:cubicBezTo>
                                              <a:pt x="1674905" y="806832"/>
                                              <a:pt x="1388744" y="807932"/>
                                              <a:pt x="1117858" y="772566"/>
                                            </a:cubicBezTo>
                                            <a:cubicBezTo>
                                              <a:pt x="432307" y="683064"/>
                                              <a:pt x="-31373" y="379078"/>
                                              <a:pt x="1657" y="40789"/>
                                            </a:cubicBezTo>
                                            <a:lnTo>
                                              <a:pt x="3030760" y="0"/>
                                            </a:lnTo>
                                            <a:close/>
                                          </a:path>
                                          <a:path w="3038882" h="798304" fill="none">
                                            <a:moveTo>
                                              <a:pt x="3030760" y="0"/>
                                            </a:moveTo>
                                            <a:cubicBezTo>
                                              <a:pt x="3106215" y="347784"/>
                                              <a:pt x="2649121" y="671557"/>
                                              <a:pt x="1944559" y="769389"/>
                                            </a:cubicBezTo>
                                            <a:cubicBezTo>
                                              <a:pt x="1674905" y="806832"/>
                                              <a:pt x="1388744" y="807932"/>
                                              <a:pt x="1117858" y="772566"/>
                                            </a:cubicBezTo>
                                            <a:cubicBezTo>
                                              <a:pt x="432307" y="683064"/>
                                              <a:pt x="-31373" y="379078"/>
                                              <a:pt x="1657" y="40789"/>
                                            </a:cubicBezTo>
                                          </a:path>
                                        </a:pathLst>
                                      </a:custGeom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 rtlCol="0" anchor="ctr"/>
                                  </wps:wsp>
                                </wpg:grpSp>
                                <wps:wsp>
                                  <wps:cNvPr id="83583540" name="直接连接符 83583540">
                                    <a:extLst>
                                      <a:ext uri="{FF2B5EF4-FFF2-40B4-BE49-F238E27FC236}">
                                        <a16:creationId xmlns:a16="http://schemas.microsoft.com/office/drawing/2014/main" id="{3908D579-E3ED-09B7-16FF-ACE8C27C7857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210289" y="236809"/>
                                      <a:ext cx="815759" cy="179616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595176599" name="直接连接符 1595176599">
                                    <a:extLst>
                                      <a:ext uri="{FF2B5EF4-FFF2-40B4-BE49-F238E27FC236}">
                                        <a16:creationId xmlns:a16="http://schemas.microsoft.com/office/drawing/2014/main" id="{B1F73270-AD50-E5A2-2437-478307B4EAB3}"/>
                                      </a:ext>
                                    </a:extLst>
                                  </wps:cNvPr>
                                  <wps:cNvCnPr>
                                    <a:cxnSpLocks/>
                                  </wps:cNvCnPr>
                                  <wps:spPr>
                                    <a:xfrm>
                                      <a:off x="629334" y="370158"/>
                                      <a:ext cx="359677" cy="79194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15001535" name="直接连接符 115001535">
                                  <a:extLst>
                                    <a:ext uri="{FF2B5EF4-FFF2-40B4-BE49-F238E27FC236}">
                                      <a16:creationId xmlns:a16="http://schemas.microsoft.com/office/drawing/2014/main" id="{92270FE2-F1B2-7B13-4269-454DFE20A544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46159" y="303168"/>
                                    <a:ext cx="859756" cy="18941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49376264" name="直接连接符 949376264">
                                  <a:extLst>
                                    <a:ext uri="{FF2B5EF4-FFF2-40B4-BE49-F238E27FC236}">
                                      <a16:creationId xmlns:a16="http://schemas.microsoft.com/office/drawing/2014/main" id="{1EB4FC18-ED1E-2E81-BDDB-BF650810245D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>
                                    <a:off x="1020151" y="928681"/>
                                    <a:ext cx="0" cy="68140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91221290" name="矩形 1491221290">
                                  <a:extLst>
                                    <a:ext uri="{FF2B5EF4-FFF2-40B4-BE49-F238E27FC236}">
                                      <a16:creationId xmlns:a16="http://schemas.microsoft.com/office/drawing/2014/main" id="{C4F2C522-33D0-5234-071E-875586C6161A}"/>
                                    </a:ext>
                                  </a:extLst>
                                </wps:cNvPr>
                                <wps:cNvSpPr/>
                                <wps:spPr>
                                  <a:xfrm>
                                    <a:off x="909705" y="1613874"/>
                                    <a:ext cx="225865" cy="22951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1649623649" name="直接连接符 1649623649">
                                  <a:extLst>
                                    <a:ext uri="{FF2B5EF4-FFF2-40B4-BE49-F238E27FC236}">
                                      <a16:creationId xmlns:a16="http://schemas.microsoft.com/office/drawing/2014/main" id="{CA2FC978-FB19-ECF2-C858-96E3529EDEEB}"/>
                                    </a:ext>
                                  </a:extLst>
                                </wps:cNvPr>
                                <wps:cNvCnPr>
                                  <a:cxnSpLocks/>
                                </wps:cNvCnPr>
                                <wps:spPr>
                                  <a:xfrm flipH="1">
                                    <a:off x="381233" y="1843384"/>
                                    <a:ext cx="1333348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  <a:prstDash val="solid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831737730" name="椭圆 831737730">
                              <a:extLst>
                                <a:ext uri="{FF2B5EF4-FFF2-40B4-BE49-F238E27FC236}">
                                  <a16:creationId xmlns:a16="http://schemas.microsoft.com/office/drawing/2014/main" id="{9EA5F67B-F66E-7374-453D-F2230906ED36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987428" y="419623"/>
                                <a:ext cx="74826" cy="74826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476539234" name="任意多边形: 形状 476539234">
                              <a:extLst>
                                <a:ext uri="{FF2B5EF4-FFF2-40B4-BE49-F238E27FC236}">
                                  <a16:creationId xmlns:a16="http://schemas.microsoft.com/office/drawing/2014/main" id="{D279DB57-CE90-D983-9EF7-25155BE27231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1485070" y="658096"/>
                                <a:ext cx="470065" cy="280513"/>
                              </a:xfrm>
                              <a:custGeom>
                                <a:avLst/>
                                <a:gdLst>
                                  <a:gd name="connsiteX0" fmla="*/ 0 w 495452"/>
                                  <a:gd name="connsiteY0" fmla="*/ 309657 h 309657"/>
                                  <a:gd name="connsiteX1" fmla="*/ 291442 w 495452"/>
                                  <a:gd name="connsiteY1" fmla="*/ 196723 h 309657"/>
                                  <a:gd name="connsiteX2" fmla="*/ 495452 w 495452"/>
                                  <a:gd name="connsiteY2" fmla="*/ 0 h 3096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495452" h="309657">
                                    <a:moveTo>
                                      <a:pt x="0" y="309657"/>
                                    </a:moveTo>
                                    <a:cubicBezTo>
                                      <a:pt x="104433" y="278994"/>
                                      <a:pt x="208867" y="248332"/>
                                      <a:pt x="291442" y="196723"/>
                                    </a:cubicBezTo>
                                    <a:cubicBezTo>
                                      <a:pt x="374017" y="145114"/>
                                      <a:pt x="434734" y="72557"/>
                                      <a:pt x="495452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  <a:tailEnd type="stealth" w="sm" len="med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967566049" name="椭圆 967566049">
                              <a:extLst>
                                <a:ext uri="{FF2B5EF4-FFF2-40B4-BE49-F238E27FC236}">
                                  <a16:creationId xmlns:a16="http://schemas.microsoft.com/office/drawing/2014/main" id="{676704C9-2528-908B-1C74-A5C3EF9E0064}"/>
                                </a:ext>
                              </a:extLst>
                            </wps:cNvPr>
                            <wps:cNvSpPr/>
                            <wps:spPr>
                              <a:xfrm>
                                <a:off x="560955" y="324187"/>
                                <a:ext cx="77851" cy="7785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717914400" name="任意多边形: 形状 717914400">
                            <a:extLst>
                              <a:ext uri="{FF2B5EF4-FFF2-40B4-BE49-F238E27FC236}">
                                <a16:creationId xmlns:a16="http://schemas.microsoft.com/office/drawing/2014/main" id="{CE1BAB4A-47F5-D838-1E68-EB65B8011595}"/>
                              </a:ext>
                            </a:extLst>
                          </wps:cNvPr>
                          <wps:cNvSpPr/>
                          <wps:spPr>
                            <a:xfrm>
                              <a:off x="221565" y="390484"/>
                              <a:ext cx="58358" cy="124949"/>
                            </a:xfrm>
                            <a:custGeom>
                              <a:avLst/>
                              <a:gdLst>
                                <a:gd name="connsiteX0" fmla="*/ 56795 w 56795"/>
                                <a:gd name="connsiteY0" fmla="*/ 0 h 124949"/>
                                <a:gd name="connsiteX1" fmla="*/ 0 w 56795"/>
                                <a:gd name="connsiteY1" fmla="*/ 124949 h 124949"/>
                                <a:gd name="connsiteX0" fmla="*/ 56795 w 57804"/>
                                <a:gd name="connsiteY0" fmla="*/ 0 h 124949"/>
                                <a:gd name="connsiteX1" fmla="*/ 0 w 57804"/>
                                <a:gd name="connsiteY1" fmla="*/ 124949 h 124949"/>
                                <a:gd name="connsiteX0" fmla="*/ 56795 w 58358"/>
                                <a:gd name="connsiteY0" fmla="*/ 0 h 124949"/>
                                <a:gd name="connsiteX1" fmla="*/ 0 w 58358"/>
                                <a:gd name="connsiteY1" fmla="*/ 124949 h 124949"/>
                                <a:gd name="connsiteX0" fmla="*/ 56795 w 58358"/>
                                <a:gd name="connsiteY0" fmla="*/ 0 h 124949"/>
                                <a:gd name="connsiteX1" fmla="*/ 0 w 58358"/>
                                <a:gd name="connsiteY1" fmla="*/ 124949 h 12494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</a:cxnLst>
                              <a:rect l="l" t="t" r="r" b="b"/>
                              <a:pathLst>
                                <a:path w="58358" h="124949">
                                  <a:moveTo>
                                    <a:pt x="56795" y="0"/>
                                  </a:moveTo>
                                  <a:cubicBezTo>
                                    <a:pt x="65196" y="68983"/>
                                    <a:pt x="38810" y="93238"/>
                                    <a:pt x="0" y="12494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D749675" id="组合 1417" o:spid="_x0000_s1200" style="position:absolute;left:0;text-align:left;margin-left:288.1pt;margin-top:5.35pt;width:114.65pt;height:100.35pt;z-index:251698176;mso-position-horizontal-relative:text;mso-position-vertical-relative:text" coordsize="14562,12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">
                <v:group id="组合 1096774078" o:spid="_x0000_s1201" style="position:absolute;top:960;width:14562;height:11148" coordorigin=",960" coordsize="14562,11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65" o:spid="_x0000_s1202" type="#_x0000_t202" style="position:absolute;left:3470;top:2664;width:1419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" filled="f" stroked="f" strokeweight=".5pt">
                    <v:textbox style="mso-fit-shape-to-text:t" inset="1mm,0,1mm,0">
                      <w:txbxContent>
                        <w:p w14:paraId="5723B20E" w14:textId="77777777" w:rsidR="00F53369" w:rsidRDefault="00F53369" w:rsidP="00F53369">
                          <w:pP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65" o:spid="_x0000_s1203" type="#_x0000_t202" style="position:absolute;left:7875;top:10793;width:1419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3D902406" w14:textId="77777777" w:rsidR="00F53369" w:rsidRDefault="00F53369" w:rsidP="00F53369">
                          <w:pP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65" o:spid="_x0000_s1204" type="#_x0000_t202" style="position:absolute;left:7195;top:1964;width:1546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" filled="f" stroked="f" strokeweight=".5pt">
                    <v:textbox style="mso-fit-shape-to-text:t" inset="1mm,0,1mm,0">
                      <w:txbxContent>
                        <w:p w14:paraId="17EA82DE" w14:textId="77777777" w:rsidR="00F53369" w:rsidRDefault="00F53369" w:rsidP="00F53369">
                          <w:pP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65" o:spid="_x0000_s1205" type="#_x0000_t202" style="position:absolute;left:13029;top:4476;width:1533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" filled="f" stroked="f" strokeweight=".5pt">
                    <v:textbox style="mso-fit-shape-to-text:t" inset="1mm,0,1mm,0">
                      <w:txbxContent>
                        <w:p w14:paraId="37AB64E6" w14:textId="77777777" w:rsidR="00F53369" w:rsidRDefault="00F53369" w:rsidP="00F53369">
                          <w:pPr>
                            <w:rPr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  <w:t>ω</w:t>
                          </w:r>
                        </w:p>
                      </w:txbxContent>
                    </v:textbox>
                  </v:shape>
                  <v:shape id="文本框 65" o:spid="_x0000_s1206" type="#_x0000_t202" style="position:absolute;top:960;width:1526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" filled="f" stroked="f" strokeweight=".5pt">
                    <v:textbox style="mso-fit-shape-to-text:t" inset="1mm,0,1mm,0">
                      <w:txbxContent>
                        <w:p w14:paraId="58598C29" w14:textId="77777777" w:rsidR="00F53369" w:rsidRDefault="00F53369" w:rsidP="00F53369">
                          <w:pP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cs="Arial"/>
                              <w:i/>
                              <w:iCs/>
                              <w:color w:val="000000" w:themeColor="text1"/>
                              <w:kern w:val="44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组合 966907083" o:spid="_x0000_s1207" style="position:absolute;left:1025;width:12502;height:12748" coordorigin="1025" coordsize="30861,315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">
                  <v:group id="组合 2096581802" o:spid="_x0000_s1208" style="position:absolute;left:1025;width:30861;height:31507" coordorigin="1025" coordsize="18526,18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">
                    <v:group id="组合 1464140096" o:spid="_x0000_s1209" style="position:absolute;left:1025;width:18270;height:18913" coordorigin="1025" coordsize="18270,18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">
                      <v:line id="直接连接符 499869089" o:spid="_x0000_s1210" style="position:absolute;visibility:visible;mso-wrap-style:square" from="10224,4960" to="10224,8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" strokecolor="black [3213]" strokeweight=".5pt">
                        <v:stroke dashstyle="dash" joinstyle="miter"/>
                        <o:lock v:ext="edit" shapetype="f"/>
                      </v:line>
                      <v:group id="组合 933310928" o:spid="_x0000_s1211" style="position:absolute;left:1025;width:18270;height:18913" coordorigin="1025" coordsize="18270,18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">
                        <v:rect id="矩形 916374137" o:spid="_x0000_s1212" style="position:absolute;left:3812;top:18433;width:13333;height:4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" fillcolor="black [3213]" stroked="f" strokeweight="1pt">
                          <v:fill r:id="rId23" o:title="" color2="white [3212]" type="pattern"/>
                        </v:rect>
                        <v:group id="组合 1385300800" o:spid="_x0000_s1213" style="position:absolute;left:1025;width:18270;height:9301" coordorigin="1025" coordsize="18270,9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">
                          <v:group id="组合 512537966" o:spid="_x0000_s1214" style="position:absolute;left:1025;width:18270;height:9301" coordorigin="1025" coordsize="39208,19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">
                            <v:shape id="弧形 18" o:spid="_x0000_s1215" style="position:absolute;left:1025;width:39174;height:18859;visibility:visible;mso-wrap-style:square;v-text-anchor:middle" coordsize="3040832,14639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" path="m174184,392504nsc464335,125497,1064537,-28542,1686384,4406,2698498,58032,3316827,566679,2918743,1018165v-257249,291759,-875089,470592,-1530588,443027c412931,1420182,-228473,952098,76491,503963l174184,392504xem174184,392504nfc464335,125497,1064537,-28542,1686384,4406,2698498,58032,3316827,566679,2918743,1018165v-257249,291759,-875089,470592,-1530588,443027c412931,1420182,-228473,952098,76491,503963e" filled="f" strokecolor="black [3213]">
                              <v:stroke joinstyle="miter"/>
                              <v:path arrowok="t" o:connecttype="custom" o:connectlocs="224395,505650;2172511,5676;3760117,1311668;1788313,1882405;98541,649239" o:connectangles="0,0,0,0,0"/>
                            </v:shape>
                            <v:shape id="弧形 19" o:spid="_x0000_s1216" style="position:absolute;left:1085;top:9743;width:39149;height:10218;visibility:visible;mso-wrap-style:square;v-text-anchor:middle" coordsize="3038882,798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" path="m3030760,nsc3106215,347784,2649121,671557,1944559,769389v-269654,37443,-555815,38543,-826701,3177c432307,683064,-31373,379078,1657,40789l3030760,xem3030760,nfc3106215,347784,2649121,671557,1944559,769389v-269654,37443,-555815,38543,-826701,3177c432307,683064,-31373,379078,1657,40789e" filled="f" strokecolor="black [3213]">
                              <v:stroke joinstyle="miter"/>
                              <v:path arrowok="t" o:connecttype="custom" o:connectlocs="3904425,0;2505109,984741;1440098,988807;2135,52206" o:connectangles="0,0,0,0"/>
                            </v:shape>
                          </v:group>
                          <v:line id="直接连接符 83583540" o:spid="_x0000_s1217" style="position:absolute;visibility:visible;mso-wrap-style:square" from="2102,2368" to="10260,4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" strokecolor="black [3213]" strokeweight=".5pt">
                            <v:stroke joinstyle="miter"/>
                            <o:lock v:ext="edit" shapetype="f"/>
                          </v:line>
                          <v:line id="直接连接符 1595176599" o:spid="_x0000_s1218" style="position:absolute;visibility:visible;mso-wrap-style:square" from="6293,3701" to="9890,4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" strokecolor="black [3213]" strokeweight=".5pt">
                            <v:stroke joinstyle="miter"/>
                            <o:lock v:ext="edit" shapetype="f"/>
                          </v:line>
                        </v:group>
                        <v:line id="直接连接符 115001535" o:spid="_x0000_s1219" style="position:absolute;visibility:visible;mso-wrap-style:square" from="1461,3031" to="10059,4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" strokecolor="black [3213]" strokeweight=".5pt">
                          <v:stroke joinstyle="miter"/>
                          <o:lock v:ext="edit" shapetype="f"/>
                        </v:line>
                        <v:line id="直接连接符 949376264" o:spid="_x0000_s1220" style="position:absolute;visibility:visible;mso-wrap-style:square" from="10201,9286" to="10201,16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" strokecolor="black [3213]" strokeweight=".5pt">
                          <v:stroke joinstyle="miter"/>
                          <o:lock v:ext="edit" shapetype="f"/>
                        </v:line>
                        <v:rect id="矩形 1491221290" o:spid="_x0000_s1221" style="position:absolute;left:9097;top:16138;width:2258;height:22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" filled="f" strokecolor="black [3213]" strokeweight="1pt"/>
                        <v:line id="直接连接符 1649623649" o:spid="_x0000_s1222" style="position:absolute;flip:x;visibility:visible;mso-wrap-style:square" from="3812,18433" to="17145,18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" strokecolor="black [3213]" strokeweight="1pt">
                          <v:stroke joinstyle="miter"/>
                          <o:lock v:ext="edit" shapetype="f"/>
                        </v:line>
                      </v:group>
                    </v:group>
                    <v:oval id="椭圆 831737730" o:spid="_x0000_s1223" style="position:absolute;left:9874;top:4196;width:748;height:7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" filled="f" strokecolor="black [3213]" strokeweight="1pt">
                      <v:stroke joinstyle="miter"/>
                    </v:oval>
                    <v:shape id="任意多边形: 形状 476539234" o:spid="_x0000_s1224" style="position:absolute;left:14850;top:6580;width:4701;height:2806;visibility:visible;mso-wrap-style:square;v-text-anchor:middle" coordsize="495452,309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" path="m,309657c104433,278994,208867,248332,291442,196723,374017,145114,434734,72557,495452,e" filled="f" strokecolor="black [3213]" strokeweight=".5pt">
                      <v:stroke endarrow="classic" endarrowwidth="narrow" joinstyle="miter"/>
                      <v:path arrowok="t" o:connecttype="custom" o:connectlocs="0,280513;276508,178208;470065,0" o:connectangles="0,0,0"/>
                    </v:shape>
                    <v:oval id="椭圆 967566049" o:spid="_x0000_s1225" style="position:absolute;left:5609;top:3241;width:779;height:77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" fillcolor="black [3213]" stroked="f" strokeweight="1pt">
                      <v:stroke joinstyle="miter"/>
                    </v:oval>
                  </v:group>
                  <v:shape id="任意多边形: 形状 717914400" o:spid="_x0000_s1226" style="position:absolute;left:2215;top:3904;width:584;height:1250;visibility:visible;mso-wrap-style:square;v-text-anchor:middle" coordsize="58358,124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" path="m56795,c65196,68983,38810,93238,,124949e" filled="f" strokecolor="black [3213]">
                    <v:stroke joinstyle="miter"/>
                    <v:path arrowok="t" o:connecttype="custom" o:connectlocs="56795,0;0,124949" o:connectangles="0,0"/>
                  </v:shape>
                </v:group>
                <w10:wrap type="square"/>
              </v:group>
            </w:pict>
          </mc:Fallback>
        </mc:AlternateContent>
      </w:r>
      <w:r w:rsidR="00A86F14" w:rsidRPr="009F4FDE">
        <w:t>如图，一根轻质细绳穿过水平圆形转盘中心处的光滑小孔</w:t>
      </w:r>
      <w:r w:rsidR="00CE54D4" w:rsidRPr="009F4FDE">
        <w:rPr>
          <w:rFonts w:hint="eastAsia"/>
        </w:rPr>
        <w:t xml:space="preserve"> </w:t>
      </w:r>
      <w:r w:rsidR="00A86F14" w:rsidRPr="009F4FDE">
        <w:t>O</w:t>
      </w:r>
      <w:r w:rsidR="00A86F14" w:rsidRPr="009F4FDE">
        <w:t>，一端与转盘上光滑凹槽内的小球</w:t>
      </w:r>
      <w:r w:rsidR="00CE54D4" w:rsidRPr="009F4FDE">
        <w:rPr>
          <w:rFonts w:hint="eastAsia"/>
        </w:rPr>
        <w:t xml:space="preserve"> </w:t>
      </w:r>
      <w:r w:rsidR="00A86F14" w:rsidRPr="009F4FDE">
        <w:t>A</w:t>
      </w:r>
      <w:r w:rsidR="00CE54D4" w:rsidRPr="009F4FDE">
        <w:t xml:space="preserve"> </w:t>
      </w:r>
      <w:r w:rsidR="00A86F14" w:rsidRPr="009F4FDE">
        <w:t>相连，另一端连接物体</w:t>
      </w:r>
      <w:r w:rsidR="00CE54D4" w:rsidRPr="009F4FDE">
        <w:rPr>
          <w:rFonts w:hint="eastAsia"/>
        </w:rPr>
        <w:t xml:space="preserve"> </w:t>
      </w:r>
      <w:r w:rsidR="00A86F14" w:rsidRPr="009F4FDE">
        <w:t>B</w:t>
      </w:r>
      <w:r w:rsidR="00A86F14" w:rsidRPr="009F4FDE">
        <w:t>，已知</w:t>
      </w:r>
      <w:r w:rsidR="00CE54D4" w:rsidRPr="009F4FDE">
        <w:rPr>
          <w:rFonts w:hint="eastAsia"/>
        </w:rPr>
        <w:t xml:space="preserve"> </w:t>
      </w:r>
      <w:r w:rsidR="00CE54D4" w:rsidRPr="009F4FDE">
        <w:rPr>
          <w:rFonts w:hint="eastAsia"/>
          <w:i/>
          <w:iCs/>
        </w:rPr>
        <w:t>m</w:t>
      </w:r>
      <w:r w:rsidR="00CE54D4" w:rsidRPr="009F4FDE">
        <w:rPr>
          <w:rFonts w:hint="eastAsia"/>
          <w:vertAlign w:val="subscript"/>
        </w:rPr>
        <w:t>A</w:t>
      </w:r>
      <w:r w:rsidR="00CE54D4" w:rsidRPr="009F4FDE">
        <w:t xml:space="preserve"> = </w:t>
      </w:r>
      <w:r w:rsidR="00CE54D4" w:rsidRPr="009F4FDE">
        <w:rPr>
          <w:rFonts w:hint="eastAsia"/>
          <w:i/>
          <w:iCs/>
        </w:rPr>
        <w:t>m</w:t>
      </w:r>
      <w:r w:rsidR="00CE54D4" w:rsidRPr="009F4FDE">
        <w:rPr>
          <w:rFonts w:hint="eastAsia"/>
          <w:vertAlign w:val="subscript"/>
        </w:rPr>
        <w:t>B</w:t>
      </w:r>
      <w:r w:rsidR="00CE54D4" w:rsidRPr="009F4FDE">
        <w:t xml:space="preserve"> = 1 </w:t>
      </w:r>
      <w:r w:rsidR="00CE54D4" w:rsidRPr="009F4FDE">
        <w:rPr>
          <w:rFonts w:hint="eastAsia"/>
        </w:rPr>
        <w:t>kg</w:t>
      </w:r>
      <w:r w:rsidR="00A86F14" w:rsidRPr="009F4FDE">
        <w:t>，转盘半径</w:t>
      </w:r>
      <w:r w:rsidR="00CE54D4" w:rsidRPr="009F4FDE">
        <w:rPr>
          <w:rFonts w:hint="eastAsia"/>
        </w:rPr>
        <w:t xml:space="preserve"> OC</w:t>
      </w:r>
      <w:r w:rsidR="00CE54D4" w:rsidRPr="009F4FDE">
        <w:t xml:space="preserve"> = 50 </w:t>
      </w:r>
      <w:r w:rsidR="00CE54D4" w:rsidRPr="009F4FDE">
        <w:rPr>
          <w:rFonts w:hint="eastAsia"/>
        </w:rPr>
        <w:t>cm</w:t>
      </w:r>
      <w:r w:rsidR="00CE54D4" w:rsidRPr="009F4FDE">
        <w:rPr>
          <w:rFonts w:hint="eastAsia"/>
        </w:rPr>
        <w:t>。</w:t>
      </w:r>
      <w:r w:rsidR="00A86F14" w:rsidRPr="009F4FDE">
        <w:t>开始</w:t>
      </w:r>
      <w:r w:rsidR="00A86F14" w:rsidRPr="009F4FDE">
        <w:rPr>
          <w:rFonts w:hint="eastAsia"/>
        </w:rPr>
        <w:t>转动时</w:t>
      </w:r>
      <w:r w:rsidR="00CE54D4" w:rsidRPr="009F4FDE">
        <w:rPr>
          <w:rFonts w:hint="eastAsia"/>
        </w:rPr>
        <w:t xml:space="preserve"> </w:t>
      </w:r>
      <w:r w:rsidR="00A86F14" w:rsidRPr="009F4FDE">
        <w:t>B</w:t>
      </w:r>
      <w:r w:rsidR="00CE54D4" w:rsidRPr="009F4FDE">
        <w:t xml:space="preserve"> </w:t>
      </w:r>
      <w:r w:rsidR="00A86F14" w:rsidRPr="009F4FDE">
        <w:t>与水平地面接触，</w:t>
      </w:r>
      <w:r w:rsidR="00CE54D4" w:rsidRPr="009F4FDE">
        <w:rPr>
          <w:rFonts w:hint="eastAsia"/>
        </w:rPr>
        <w:t>OA</w:t>
      </w:r>
      <w:r w:rsidR="00CE54D4" w:rsidRPr="009F4FDE">
        <w:t xml:space="preserve"> = 25 </w:t>
      </w:r>
      <w:r w:rsidR="00CE54D4" w:rsidRPr="009F4FDE">
        <w:rPr>
          <w:rFonts w:hint="eastAsia"/>
        </w:rPr>
        <w:t>cm</w:t>
      </w:r>
      <w:r w:rsidR="00A86F14" w:rsidRPr="009F4FDE">
        <w:t>，且</w:t>
      </w:r>
      <w:r w:rsidR="00CE54D4" w:rsidRPr="009F4FDE">
        <w:rPr>
          <w:rFonts w:hint="eastAsia"/>
        </w:rPr>
        <w:t xml:space="preserve"> OB</w:t>
      </w:r>
      <w:r w:rsidR="00CE54D4" w:rsidRPr="009F4FDE">
        <w:t xml:space="preserve"> &gt; AC</w:t>
      </w:r>
      <w:r w:rsidR="00CE54D4" w:rsidRPr="009F4FDE">
        <w:rPr>
          <w:rFonts w:hint="eastAsia"/>
        </w:rPr>
        <w:t>。</w:t>
      </w:r>
      <w:r w:rsidR="00A86F14" w:rsidRPr="009F4FDE">
        <w:t>A</w:t>
      </w:r>
      <w:r w:rsidR="00CE54D4" w:rsidRPr="009F4FDE">
        <w:t xml:space="preserve"> </w:t>
      </w:r>
      <w:r w:rsidR="00A86F14" w:rsidRPr="009F4FDE">
        <w:t>始</w:t>
      </w:r>
      <w:r w:rsidR="00A86F14" w:rsidRPr="009F4FDE">
        <w:rPr>
          <w:spacing w:val="2"/>
        </w:rPr>
        <w:t>终在凹槽内随着转台一起运</w:t>
      </w:r>
      <w:r w:rsidR="00A86F14" w:rsidRPr="009F4FDE">
        <w:t>动</w:t>
      </w:r>
      <w:r w:rsidR="00CE54D4" w:rsidRPr="009F4FDE">
        <w:rPr>
          <w:rFonts w:hint="eastAsia"/>
        </w:rPr>
        <w:t>。</w:t>
      </w:r>
      <w:r w:rsidR="00A86F14" w:rsidRPr="009F4FDE">
        <w:t>当</w:t>
      </w:r>
      <w:r w:rsidR="00A86F14" w:rsidRPr="009F4FDE">
        <w:rPr>
          <w:spacing w:val="-4"/>
        </w:rPr>
        <w:t>转台的角速度</w:t>
      </w:r>
      <w:r w:rsidR="00CE54D4" w:rsidRPr="009F4FDE">
        <w:rPr>
          <w:rFonts w:hint="eastAsia"/>
          <w:spacing w:val="-4"/>
        </w:rPr>
        <w:t xml:space="preserve"> </w:t>
      </w:r>
      <w:r w:rsidR="00CE54D4" w:rsidRPr="009F4FDE">
        <w:rPr>
          <w:i/>
          <w:iCs/>
          <w:spacing w:val="-4"/>
        </w:rPr>
        <w:t>ω</w:t>
      </w:r>
      <w:r w:rsidR="00CE54D4" w:rsidRPr="009F4FDE">
        <w:rPr>
          <w:spacing w:val="-4"/>
        </w:rPr>
        <w:t xml:space="preserve"> = 4 </w:t>
      </w:r>
      <w:r w:rsidR="00CE54D4" w:rsidRPr="009F4FDE">
        <w:rPr>
          <w:rFonts w:hint="eastAsia"/>
          <w:spacing w:val="-4"/>
        </w:rPr>
        <w:t>rad/s</w:t>
      </w:r>
      <w:r w:rsidR="00CE54D4" w:rsidRPr="009F4FDE">
        <w:rPr>
          <w:spacing w:val="-4"/>
        </w:rPr>
        <w:t xml:space="preserve"> </w:t>
      </w:r>
      <w:r w:rsidR="00A86F14" w:rsidRPr="009F4FDE">
        <w:rPr>
          <w:spacing w:val="-4"/>
        </w:rPr>
        <w:t>时，</w:t>
      </w:r>
      <w:r w:rsidR="00A86F14" w:rsidRPr="009F4FDE">
        <w:rPr>
          <w:rFonts w:hint="eastAsia"/>
          <w:spacing w:val="-4"/>
        </w:rPr>
        <w:t>此时</w:t>
      </w:r>
      <w:r w:rsidR="00CE54D4" w:rsidRPr="009F4FDE">
        <w:rPr>
          <w:rFonts w:hint="eastAsia"/>
          <w:spacing w:val="-4"/>
        </w:rPr>
        <w:t xml:space="preserve"> </w:t>
      </w:r>
      <w:r w:rsidR="00A86F14" w:rsidRPr="009F4FDE">
        <w:rPr>
          <w:rFonts w:hint="eastAsia"/>
          <w:spacing w:val="-4"/>
        </w:rPr>
        <w:t>B</w:t>
      </w:r>
      <w:r w:rsidR="00CE54D4" w:rsidRPr="009F4FDE">
        <w:rPr>
          <w:spacing w:val="-4"/>
        </w:rPr>
        <w:t xml:space="preserve"> </w:t>
      </w:r>
      <w:r w:rsidR="00A86F14" w:rsidRPr="009F4FDE">
        <w:rPr>
          <w:spacing w:val="-4"/>
        </w:rPr>
        <w:t>对地面的压力</w:t>
      </w:r>
      <w:r w:rsidR="00A86F14" w:rsidRPr="009F4FDE">
        <w:rPr>
          <w:rFonts w:hint="eastAsia"/>
        </w:rPr>
        <w:t>为</w:t>
      </w:r>
      <w:r w:rsidR="00CE54D4" w:rsidRPr="009F4FDE">
        <w:rPr>
          <w:rFonts w:hint="eastAsia"/>
        </w:rPr>
        <w:t>_</w:t>
      </w:r>
      <w:r w:rsidR="00CE54D4" w:rsidRPr="009F4FDE">
        <w:t>________</w:t>
      </w:r>
      <w:r w:rsidR="00A86F14" w:rsidRPr="009F4FDE">
        <w:t>N</w:t>
      </w:r>
      <w:r w:rsidR="00CE54D4" w:rsidRPr="009F4FDE">
        <w:rPr>
          <w:rFonts w:hint="eastAsia"/>
        </w:rPr>
        <w:t>。</w:t>
      </w:r>
      <w:r w:rsidR="00A86F14" w:rsidRPr="009F4FDE">
        <w:rPr>
          <w:rFonts w:hint="eastAsia"/>
        </w:rPr>
        <w:t>当转台转速增大到某一定值时，</w:t>
      </w:r>
      <w:r w:rsidR="00A86F14" w:rsidRPr="009F4FDE">
        <w:t>小球</w:t>
      </w:r>
      <w:r w:rsidR="00CE54D4" w:rsidRPr="009F4FDE">
        <w:rPr>
          <w:rFonts w:hint="eastAsia"/>
        </w:rPr>
        <w:t xml:space="preserve"> </w:t>
      </w:r>
      <w:r w:rsidR="00A86F14" w:rsidRPr="009F4FDE">
        <w:t>A</w:t>
      </w:r>
      <w:r w:rsidR="00CE54D4" w:rsidRPr="009F4FDE">
        <w:t xml:space="preserve"> </w:t>
      </w:r>
      <w:r w:rsidR="00A86F14" w:rsidRPr="009F4FDE">
        <w:t>滑到转台边缘</w:t>
      </w:r>
      <w:r w:rsidR="00A86F14" w:rsidRPr="009F4FDE">
        <w:rPr>
          <w:rFonts w:hint="eastAsia"/>
        </w:rPr>
        <w:t>且稳定在</w:t>
      </w:r>
      <w:r w:rsidR="00CE54D4" w:rsidRPr="009F4FDE">
        <w:rPr>
          <w:rFonts w:hint="eastAsia"/>
        </w:rPr>
        <w:t xml:space="preserve"> C</w:t>
      </w:r>
      <w:r w:rsidR="00CE54D4" w:rsidRPr="009F4FDE">
        <w:t xml:space="preserve"> </w:t>
      </w:r>
      <w:r w:rsidR="00A86F14" w:rsidRPr="009F4FDE">
        <w:t>点，</w:t>
      </w:r>
      <w:r w:rsidR="00A86F14" w:rsidRPr="009F4FDE">
        <w:rPr>
          <w:rFonts w:hint="eastAsia"/>
        </w:rPr>
        <w:t>此时</w:t>
      </w:r>
      <w:r w:rsidR="00A86F14" w:rsidRPr="009F4FDE">
        <w:t>小球的线速度为</w:t>
      </w:r>
      <w:r w:rsidR="00CE54D4" w:rsidRPr="009F4FDE">
        <w:rPr>
          <w:rFonts w:hint="eastAsia"/>
        </w:rPr>
        <w:t>_</w:t>
      </w:r>
      <w:r w:rsidR="00CE54D4" w:rsidRPr="009F4FDE">
        <w:t>________</w:t>
      </w:r>
      <w:r w:rsidR="00A86F14" w:rsidRPr="009F4FDE">
        <w:t>m/s</w:t>
      </w:r>
      <w:r w:rsidR="00A86F14" w:rsidRPr="009F4FDE">
        <w:t>（</w:t>
      </w:r>
      <w:r w:rsidR="00A86F14" w:rsidRPr="009F4FDE">
        <w:rPr>
          <w:i/>
        </w:rPr>
        <w:t>g</w:t>
      </w:r>
      <w:r w:rsidR="00CE54D4" w:rsidRPr="009F4FDE">
        <w:rPr>
          <w:iCs/>
        </w:rPr>
        <w:t xml:space="preserve"> </w:t>
      </w:r>
      <w:r w:rsidR="00A86F14" w:rsidRPr="009F4FDE">
        <w:t>取</w:t>
      </w:r>
      <w:r w:rsidR="00CE54D4" w:rsidRPr="009F4FDE">
        <w:rPr>
          <w:rFonts w:hint="eastAsia"/>
        </w:rPr>
        <w:t xml:space="preserve"> </w:t>
      </w:r>
      <w:r w:rsidR="00A86F14" w:rsidRPr="009F4FDE">
        <w:t>10</w:t>
      </w:r>
      <w:r w:rsidR="00CE54D4" w:rsidRPr="009F4FDE">
        <w:t xml:space="preserve"> </w:t>
      </w:r>
      <w:r w:rsidR="00A86F14" w:rsidRPr="009F4FDE">
        <w:t>m/</w:t>
      </w:r>
      <w:commentRangeStart w:id="15"/>
      <w:r w:rsidR="00A86F14" w:rsidRPr="009F4FDE">
        <w:t>s</w:t>
      </w:r>
      <w:r w:rsidR="00A86F14" w:rsidRPr="009F4FDE">
        <w:rPr>
          <w:vertAlign w:val="superscript"/>
        </w:rPr>
        <w:t>2</w:t>
      </w:r>
      <w:commentRangeEnd w:id="15"/>
      <w:r w:rsidR="0088732B">
        <w:rPr>
          <w:rStyle w:val="af"/>
        </w:rPr>
        <w:commentReference w:id="15"/>
      </w:r>
      <w:r w:rsidR="00A86F14" w:rsidRPr="009F4FDE">
        <w:t>）</w:t>
      </w:r>
      <w:r w:rsidR="00CE54D4" w:rsidRPr="009F4FDE">
        <w:rPr>
          <w:rFonts w:hint="eastAsia"/>
        </w:rPr>
        <w:t>。</w:t>
      </w:r>
    </w:p>
    <w:p w14:paraId="08CD75AC" w14:textId="4BA4E594" w:rsidR="00363685" w:rsidRPr="009F4FDE" w:rsidRDefault="00363685" w:rsidP="00EE206D">
      <w:pPr>
        <w:rPr>
          <w:rFonts w:eastAsia="新宋体"/>
          <w:bCs/>
        </w:rPr>
      </w:pPr>
    </w:p>
    <w:p w14:paraId="78B6CB5B" w14:textId="0F8A8E11" w:rsidR="00965ED3" w:rsidRPr="009F4FDE" w:rsidRDefault="00B53798" w:rsidP="00EE206D">
      <w:pPr>
        <w:numPr>
          <w:ilvl w:val="0"/>
          <w:numId w:val="1"/>
        </w:numPr>
        <w:rPr>
          <w:rFonts w:eastAsia="新宋体"/>
        </w:rPr>
      </w:pPr>
      <w:r w:rsidRPr="000671C2">
        <w:rPr>
          <w:rFonts w:eastAsia="新宋体" w:hint="eastAsia"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7A4DB3E9" wp14:editId="6F0BDDF0">
                <wp:simplePos x="0" y="0"/>
                <wp:positionH relativeFrom="column">
                  <wp:posOffset>3935997</wp:posOffset>
                </wp:positionH>
                <wp:positionV relativeFrom="paragraph">
                  <wp:posOffset>8011</wp:posOffset>
                </wp:positionV>
                <wp:extent cx="1210945" cy="929005"/>
                <wp:effectExtent l="0" t="0" r="27305" b="4445"/>
                <wp:wrapSquare wrapText="bothSides"/>
                <wp:docPr id="922" name="组合 9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0945" cy="929005"/>
                          <a:chOff x="5" y="21527"/>
                          <a:chExt cx="1469391" cy="1128590"/>
                        </a:xfrm>
                      </wpg:grpSpPr>
                      <wpg:grpSp>
                        <wpg:cNvPr id="924" name="组合 924"/>
                        <wpg:cNvGrpSpPr>
                          <a:grpSpLocks/>
                        </wpg:cNvGrpSpPr>
                        <wpg:grpSpPr>
                          <a:xfrm>
                            <a:off x="5" y="21527"/>
                            <a:ext cx="1469391" cy="1128590"/>
                            <a:chOff x="9009" y="1896"/>
                            <a:chExt cx="2494" cy="2097"/>
                          </a:xfrm>
                        </wpg:grpSpPr>
                        <wps:wsp>
                          <wps:cNvPr id="925" name="文本框 46"/>
                          <wps:cNvSpPr txBox="1"/>
                          <wps:spPr>
                            <a:xfrm>
                              <a:off x="10414" y="1990"/>
                              <a:ext cx="318" cy="29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56A67568" w14:textId="77777777" w:rsidR="00B53798" w:rsidRPr="000671C2" w:rsidRDefault="00B53798" w:rsidP="00B5379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671C2">
                                  <w:rPr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wrap="none" lIns="36000" tIns="0" rIns="36000" bIns="0" rtlCol="0">
                            <a:spAutoFit/>
                          </wps:bodyPr>
                        </wps:wsp>
                        <wps:wsp>
                          <wps:cNvPr id="929" name="文本框 47"/>
                          <wps:cNvSpPr txBox="1"/>
                          <wps:spPr>
                            <a:xfrm>
                              <a:off x="9601" y="3230"/>
                              <a:ext cx="253" cy="29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60889CB" w14:textId="77777777" w:rsidR="00B53798" w:rsidRPr="000671C2" w:rsidRDefault="00B53798" w:rsidP="00B5379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671C2"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none" lIns="36000" tIns="0" rIns="36000" bIns="0" rtlCol="0">
                            <a:spAutoFit/>
                          </wps:bodyPr>
                        </wps:wsp>
                        <wps:wsp>
                          <wps:cNvPr id="930" name="文本框 48"/>
                          <wps:cNvSpPr txBox="1"/>
                          <wps:spPr>
                            <a:xfrm>
                              <a:off x="11089" y="3122"/>
                              <a:ext cx="267" cy="29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8C958F5" w14:textId="77777777" w:rsidR="00B53798" w:rsidRPr="000671C2" w:rsidRDefault="00B53798" w:rsidP="00B53798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671C2"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none" lIns="36000" tIns="0" rIns="36000" bIns="0" rtlCol="0" anchor="t" anchorCtr="0">
                            <a:spAutoFit/>
                          </wps:bodyPr>
                        </wps:wsp>
                        <wps:wsp>
                          <wps:cNvPr id="931" name="文本框 49"/>
                          <wps:cNvSpPr txBox="1"/>
                          <wps:spPr>
                            <a:xfrm>
                              <a:off x="9806" y="3639"/>
                              <a:ext cx="265" cy="29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804C187" w14:textId="77777777" w:rsidR="00B53798" w:rsidRPr="000671C2" w:rsidRDefault="00B53798" w:rsidP="00B53798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0671C2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wrap="none" lIns="36000" tIns="0" rIns="36000" bIns="0" rtlCol="0">
                            <a:spAutoFit/>
                          </wps:bodyPr>
                        </wps:wsp>
                        <wps:wsp>
                          <wps:cNvPr id="932" name="文本框 50"/>
                          <wps:cNvSpPr txBox="1"/>
                          <wps:spPr>
                            <a:xfrm>
                              <a:off x="9994" y="3183"/>
                              <a:ext cx="265" cy="297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8BA66EF" w14:textId="77777777" w:rsidR="00B53798" w:rsidRPr="000671C2" w:rsidRDefault="00B53798" w:rsidP="00B53798">
                                <w:pP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0671C2"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wrap="none" lIns="36000" tIns="0" rIns="36000" bIns="0" rtlCol="0">
                            <a:spAutoFit/>
                          </wps:bodyPr>
                        </wps:wsp>
                        <wpg:grpSp>
                          <wpg:cNvPr id="933" name="组合 2"/>
                          <wpg:cNvGrpSpPr/>
                          <wpg:grpSpPr>
                            <a:xfrm>
                              <a:off x="9009" y="1896"/>
                              <a:ext cx="2494" cy="2097"/>
                              <a:chOff x="8304" y="898"/>
                              <a:chExt cx="5072" cy="4590"/>
                            </a:xfrm>
                          </wpg:grpSpPr>
                          <wps:wsp>
                            <wps:cNvPr id="934" name="直接连接符 31"/>
                            <wps:cNvCnPr/>
                            <wps:spPr>
                              <a:xfrm flipV="1">
                                <a:off x="8878" y="3358"/>
                                <a:ext cx="4372" cy="198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/>
                          </wps:wsp>
                          <wps:wsp>
                            <wps:cNvPr id="935" name="椭圆 35"/>
                            <wps:cNvSpPr/>
                            <wps:spPr>
                              <a:xfrm>
                                <a:off x="8304" y="5302"/>
                                <a:ext cx="5072" cy="186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12700" cap="flat" cmpd="sng" algn="ctr">
                                <a:noFill/>
                                <a:prstDash val="solid"/>
                              </a:ln>
                            </wps:spPr>
                            <wps:bodyPr rtlCol="0" anchor="ctr"/>
                          </wps:wsp>
                          <wps:wsp>
                            <wps:cNvPr id="936" name="椭圆 35"/>
                            <wps:cNvSpPr/>
                            <wps:spPr>
                              <a:xfrm>
                                <a:off x="11493" y="898"/>
                                <a:ext cx="834" cy="186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chemeClr val="tx1"/>
                                </a:fgClr>
                                <a:bgClr>
                                  <a:schemeClr val="bg1"/>
                                </a:bgClr>
                              </a:pattFill>
                              <a:ln w="12700" cap="flat" cmpd="sng" algn="ctr">
                                <a:noFill/>
                                <a:prstDash val="solid"/>
                              </a:ln>
                            </wps:spPr>
                            <wps:bodyPr rtlCol="0" anchor="ctr"/>
                          </wps:wsp>
                          <wps:wsp>
                            <wps:cNvPr id="937" name="直接连接符 3"/>
                            <wps:cNvCnPr/>
                            <wps:spPr>
                              <a:xfrm>
                                <a:off x="8304" y="5302"/>
                                <a:ext cx="507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/>
                          </wps:wsp>
                          <wps:wsp>
                            <wps:cNvPr id="938" name="直接连接符 30"/>
                            <wps:cNvCnPr/>
                            <wps:spPr>
                              <a:xfrm flipV="1">
                                <a:off x="8572" y="3229"/>
                                <a:ext cx="4604" cy="2079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/>
                          </wps:wsp>
                          <wps:wsp>
                            <wps:cNvPr id="939" name="直接连接符 32"/>
                            <wps:cNvCnPr/>
                            <wps:spPr>
                              <a:xfrm>
                                <a:off x="13176" y="3228"/>
                                <a:ext cx="73" cy="149"/>
                              </a:xfrm>
                              <a:prstGeom prst="line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/>
                          </wps:wsp>
                          <wps:wsp>
                            <wps:cNvPr id="940" name="椭圆 34"/>
                            <wps:cNvSpPr/>
                            <wps:spPr>
                              <a:xfrm>
                                <a:off x="9721" y="4636"/>
                                <a:ext cx="329" cy="3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 rtlCol="0" anchor="ctr"/>
                          </wps:wsp>
                          <wps:wsp>
                            <wps:cNvPr id="941" name="椭圆 35"/>
                            <wps:cNvSpPr/>
                            <wps:spPr>
                              <a:xfrm>
                                <a:off x="12545" y="3329"/>
                                <a:ext cx="329" cy="38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 rtlCol="0" anchor="ctr"/>
                          </wps:wsp>
                          <wps:wsp>
                            <wps:cNvPr id="945" name="直接连接符 36"/>
                            <wps:cNvCnPr/>
                            <wps:spPr>
                              <a:xfrm>
                                <a:off x="12051" y="1700"/>
                                <a:ext cx="579" cy="1663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/>
                          </wps:wsp>
                          <wps:wsp>
                            <wps:cNvPr id="946" name="椭圆 37"/>
                            <wps:cNvSpPr/>
                            <wps:spPr>
                              <a:xfrm>
                                <a:off x="11788" y="1559"/>
                                <a:ext cx="263" cy="31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 rtlCol="0" anchor="ctr"/>
                          </wps:wsp>
                          <wps:wsp>
                            <wps:cNvPr id="947" name="直接连接符 39"/>
                            <wps:cNvCnPr/>
                            <wps:spPr>
                              <a:xfrm flipH="1">
                                <a:off x="9913" y="1604"/>
                                <a:ext cx="1914" cy="3032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/>
                          </wps:wsp>
                          <wps:wsp>
                            <wps:cNvPr id="949" name="直接连接符 40"/>
                            <wps:cNvCnPr/>
                            <wps:spPr>
                              <a:xfrm flipH="1" flipV="1">
                                <a:off x="11919" y="1084"/>
                                <a:ext cx="0" cy="62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headEnd type="none" w="sm" len="sm"/>
                              </a:ln>
                            </wps:spPr>
                            <wps:bodyPr/>
                          </wps:wsp>
                          <wps:wsp>
                            <wps:cNvPr id="957" name="直接连接符 41"/>
                            <wps:cNvCnPr/>
                            <wps:spPr>
                              <a:xfrm>
                                <a:off x="11493" y="1084"/>
                                <a:ext cx="8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1792" name="弧形 1792"/>
                        <wps:cNvSpPr/>
                        <wps:spPr>
                          <a:xfrm rot="2242906">
                            <a:off x="299995" y="1028654"/>
                            <a:ext cx="100928" cy="102795"/>
                          </a:xfrm>
                          <a:prstGeom prst="arc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3" name="弧形 1793"/>
                        <wps:cNvSpPr/>
                        <wps:spPr>
                          <a:xfrm rot="994892">
                            <a:off x="473249" y="823429"/>
                            <a:ext cx="135818" cy="119363"/>
                          </a:xfrm>
                          <a:prstGeom prst="arc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4DB3E9" id="组合 922" o:spid="_x0000_s1203" style="position:absolute;left:0;text-align:left;margin-left:309.9pt;margin-top:.65pt;width:95.35pt;height:73.15pt;z-index:251682816;mso-position-horizontal-relative:text;mso-position-vertical-relative:text;mso-width-relative:margin;mso-height-relative:margin" coordorigin=",215" coordsize="14693,112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">
                <v:group id="组合 924" o:spid="_x0000_s1204" style="position:absolute;top:215;width:14693;height:11286" coordorigin="9009,1896" coordsize="2494,2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JkM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">
                  <v:shape id="文本框 46" o:spid="_x0000_s1205" type="#_x0000_t202" style="position:absolute;left:10414;top:1990;width:318;height:2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56A67568" w14:textId="77777777" w:rsidR="00B53798" w:rsidRPr="000671C2" w:rsidRDefault="00B53798" w:rsidP="00B53798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0671C2">
                            <w:rPr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7" o:spid="_x0000_s1206" type="#_x0000_t202" style="position:absolute;left:9601;top:3230;width:253;height:2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660889CB" w14:textId="77777777" w:rsidR="00B53798" w:rsidRPr="000671C2" w:rsidRDefault="00B53798" w:rsidP="00B53798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0671C2"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48" o:spid="_x0000_s1207" type="#_x0000_t202" style="position:absolute;left:11089;top:3122;width:267;height:2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" filled="f" stroked="f">
                    <v:textbox style="mso-fit-shape-to-text:t" inset="1mm,0,1mm,0">
                      <w:txbxContent>
                        <w:p w14:paraId="08C958F5" w14:textId="77777777" w:rsidR="00B53798" w:rsidRPr="000671C2" w:rsidRDefault="00B53798" w:rsidP="00B53798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0671C2"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49" o:spid="_x0000_s1208" type="#_x0000_t202" style="position:absolute;left:9806;top:3639;width:265;height:2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0804C187" w14:textId="77777777" w:rsidR="00B53798" w:rsidRPr="000671C2" w:rsidRDefault="00B53798" w:rsidP="00B53798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0671C2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shape id="文本框 50" o:spid="_x0000_s1209" type="#_x0000_t202" style="position:absolute;left:9994;top:3183;width:265;height:2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28BA66EF" w14:textId="77777777" w:rsidR="00B53798" w:rsidRPr="000671C2" w:rsidRDefault="00B53798" w:rsidP="00B53798">
                          <w:pPr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 w:rsidRPr="000671C2"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θ</w:t>
                          </w:r>
                        </w:p>
                      </w:txbxContent>
                    </v:textbox>
                  </v:shape>
                  <v:group id="组合 2" o:spid="_x0000_s1210" style="position:absolute;left:9009;top:1896;width:2494;height:2097" coordorigin="8304,898" coordsize="5072,45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Jel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">
                    <v:line id="直接连接符 31" o:spid="_x0000_s1211" style="position:absolute;flip:y;visibility:visible;mso-wrap-style:square" from="8878,3358" to="13250,5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" strokeweight="1pt"/>
                    <v:rect id="椭圆 35" o:spid="_x0000_s1212" style="position:absolute;left:8304;top:5302;width:5072;height:1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" fillcolor="black [3213]" stroked="f" strokeweight="1pt">
                      <v:fill r:id="rId25" o:title="" color2="white [3212]" type="pattern"/>
                    </v:rect>
                    <v:rect id="椭圆 35" o:spid="_x0000_s1213" style="position:absolute;left:11493;top:898;width:834;height:1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" fillcolor="black [3213]" stroked="f" strokeweight="1pt">
                      <v:fill r:id="rId25" o:title="" color2="white [3212]" type="pattern"/>
                    </v:rect>
                    <v:line id="直接连接符 3" o:spid="_x0000_s1214" style="position:absolute;visibility:visible;mso-wrap-style:square" from="8304,5302" to="13376,5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" strokeweight="1pt"/>
                    <v:line id="直接连接符 30" o:spid="_x0000_s1215" style="position:absolute;flip:y;visibility:visible;mso-wrap-style:square" from="8572,3229" to="13176,5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" strokeweight="1pt"/>
                    <v:line id="直接连接符 32" o:spid="_x0000_s1216" style="position:absolute;visibility:visible;mso-wrap-style:square" from="13176,3228" to="13249,3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" strokeweight="1.25pt"/>
                    <v:oval id="椭圆 34" o:spid="_x0000_s1217" style="position:absolute;left:9721;top:4636;width:329;height: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" strokeweight="1pt"/>
                    <v:oval id="椭圆 35" o:spid="_x0000_s1218" style="position:absolute;left:12545;top:3329;width:329;height:3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" strokeweight="1pt"/>
                    <v:line id="直接连接符 36" o:spid="_x0000_s1219" style="position:absolute;visibility:visible;mso-wrap-style:square" from="12051,1700" to="12630,3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" strokeweight=".5pt"/>
                    <v:oval id="椭圆 37" o:spid="_x0000_s1220" style="position:absolute;left:11788;top:1559;width:263;height:3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" fillcolor="white [3212]" strokeweight="1pt"/>
                    <v:line id="直接连接符 39" o:spid="_x0000_s1221" style="position:absolute;flip:x;visibility:visible;mso-wrap-style:square" from="9913,1604" to="11827,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" strokeweight=".5pt"/>
                    <v:line id="直接连接符 40" o:spid="_x0000_s1222" style="position:absolute;flip:x y;visibility:visible;mso-wrap-style:square" from="11919,1084" to="11919,1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" strokeweight=".5pt">
                      <v:stroke startarrowwidth="narrow" startarrowlength="short"/>
                    </v:line>
                    <v:line id="直接连接符 41" o:spid="_x0000_s1223" style="position:absolute;visibility:visible;mso-wrap-style:square" from="11493,1084" to="12327,10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"/>
                  </v:group>
                </v:group>
                <v:shape id="弧形 1792" o:spid="_x0000_s1224" style="position:absolute;left:2999;top:10286;width:1010;height:1028;rotation:2449851fd;visibility:visible;mso-wrap-style:square;v-text-anchor:middle" coordsize="100928,102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" path="m50464,nsc78334,,100928,23012,100928,51398r-50464,l50464,xem50464,nfc78334,,100928,23012,100928,51398e" filled="f" strokecolor="black [3213]" strokeweight=".5pt">
                  <v:stroke joinstyle="miter"/>
                  <v:path arrowok="t" o:connecttype="custom" o:connectlocs="50464,0;100928,51398" o:connectangles="0,0"/>
                </v:shape>
                <v:shape id="弧形 1793" o:spid="_x0000_s1225" style="position:absolute;left:4732;top:8234;width:1358;height:1193;rotation:1086687fd;visibility:visible;mso-wrap-style:square;v-text-anchor:middle" coordsize="135818,1193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" path="m67909,nsc105414,,135818,26721,135818,59682r-67909,l67909,xem67909,nfc105414,,135818,26721,135818,59682e" filled="f" strokecolor="black [3213]" strokeweight=".5pt">
                  <v:stroke joinstyle="miter"/>
                  <v:path arrowok="t" o:connecttype="custom" o:connectlocs="67909,0;135818,59682" o:connectangles="0,0"/>
                </v:shape>
                <w10:wrap type="square"/>
              </v:group>
            </w:pict>
          </mc:Fallback>
        </mc:AlternateContent>
      </w:r>
      <w:r w:rsidR="00A86F14" w:rsidRPr="009F4FDE">
        <w:rPr>
          <w:rFonts w:eastAsia="新宋体"/>
        </w:rPr>
        <w:t>如图所示，光滑倾斜直杆的左端固定在地面上，与水平面成</w:t>
      </w:r>
      <w:r w:rsidR="00CE54D4" w:rsidRPr="009F4FDE">
        <w:rPr>
          <w:rFonts w:eastAsia="新宋体" w:hint="eastAsia"/>
        </w:rPr>
        <w:t xml:space="preserve"> </w:t>
      </w:r>
      <w:r w:rsidR="00CE54D4" w:rsidRPr="009F4FDE">
        <w:rPr>
          <w:rFonts w:eastAsia="新宋体"/>
          <w:i/>
          <w:iCs/>
        </w:rPr>
        <w:t>θ</w:t>
      </w:r>
      <w:r w:rsidR="00CE54D4" w:rsidRPr="009F4FDE">
        <w:rPr>
          <w:rFonts w:eastAsia="新宋体"/>
        </w:rPr>
        <w:t xml:space="preserve"> = 37° </w:t>
      </w:r>
      <w:r w:rsidR="00A86F14" w:rsidRPr="009F4FDE">
        <w:rPr>
          <w:rFonts w:eastAsia="新宋体"/>
        </w:rPr>
        <w:t>角，杆上穿有质量为</w:t>
      </w:r>
      <w:r w:rsidR="00CE54D4" w:rsidRPr="009F4FDE">
        <w:rPr>
          <w:rFonts w:eastAsia="新宋体" w:hint="eastAsia"/>
        </w:rPr>
        <w:t xml:space="preserve"> </w:t>
      </w:r>
      <w:r w:rsidR="00A86F14" w:rsidRPr="009F4FDE">
        <w:rPr>
          <w:rFonts w:eastAsia="新宋体"/>
          <w:i/>
          <w:iCs/>
        </w:rPr>
        <w:t>m</w:t>
      </w:r>
      <w:r w:rsidR="00CE54D4" w:rsidRPr="009F4FDE">
        <w:rPr>
          <w:rFonts w:eastAsia="新宋体"/>
        </w:rPr>
        <w:t xml:space="preserve"> </w:t>
      </w:r>
      <w:r w:rsidR="00A86F14" w:rsidRPr="009F4FDE">
        <w:rPr>
          <w:rFonts w:eastAsia="新宋体"/>
        </w:rPr>
        <w:t>的小球</w:t>
      </w:r>
      <w:r w:rsidR="00CE54D4" w:rsidRPr="009F4FDE">
        <w:rPr>
          <w:rFonts w:eastAsia="新宋体" w:hint="eastAsia"/>
        </w:rPr>
        <w:t xml:space="preserve"> </w:t>
      </w:r>
      <w:r w:rsidR="00A86F14" w:rsidRPr="009F4FDE">
        <w:rPr>
          <w:rFonts w:eastAsia="新宋体"/>
        </w:rPr>
        <w:t>a</w:t>
      </w:r>
      <w:r w:rsidR="00CE54D4" w:rsidRPr="009F4FDE">
        <w:rPr>
          <w:rFonts w:eastAsia="新宋体"/>
        </w:rPr>
        <w:t xml:space="preserve"> </w:t>
      </w:r>
      <w:r w:rsidR="00A86F14" w:rsidRPr="009F4FDE">
        <w:rPr>
          <w:rFonts w:eastAsia="新宋体"/>
        </w:rPr>
        <w:t>和不计质量的环</w:t>
      </w:r>
      <w:r w:rsidR="00CE54D4" w:rsidRPr="009F4FDE">
        <w:rPr>
          <w:rFonts w:eastAsia="新宋体" w:hint="eastAsia"/>
        </w:rPr>
        <w:t xml:space="preserve"> </w:t>
      </w:r>
      <w:r w:rsidR="00A86F14" w:rsidRPr="009F4FDE">
        <w:rPr>
          <w:rFonts w:eastAsia="新宋体"/>
        </w:rPr>
        <w:t>b</w:t>
      </w:r>
      <w:r w:rsidR="00A86F14" w:rsidRPr="009F4FDE">
        <w:rPr>
          <w:rFonts w:eastAsia="新宋体"/>
        </w:rPr>
        <w:t>，两者通过一条细绳跨过定滑轮相连接．当</w:t>
      </w:r>
      <w:r w:rsidR="00CE54D4" w:rsidRPr="009F4FDE">
        <w:rPr>
          <w:rFonts w:eastAsia="新宋体" w:hint="eastAsia"/>
        </w:rPr>
        <w:t xml:space="preserve"> </w:t>
      </w:r>
      <w:r w:rsidR="00A86F14" w:rsidRPr="009F4FDE">
        <w:rPr>
          <w:rFonts w:eastAsia="新宋体"/>
        </w:rPr>
        <w:t>a</w:t>
      </w:r>
      <w:r w:rsidR="00A86F14" w:rsidRPr="009F4FDE">
        <w:rPr>
          <w:rFonts w:eastAsia="新宋体"/>
        </w:rPr>
        <w:t>、</w:t>
      </w:r>
      <w:r w:rsidR="00A86F14" w:rsidRPr="009F4FDE">
        <w:rPr>
          <w:rFonts w:eastAsia="新宋体"/>
        </w:rPr>
        <w:t>b</w:t>
      </w:r>
      <w:r w:rsidR="00CE54D4" w:rsidRPr="009F4FDE">
        <w:rPr>
          <w:rFonts w:eastAsia="新宋体"/>
        </w:rPr>
        <w:t xml:space="preserve"> </w:t>
      </w:r>
      <w:r w:rsidR="00A86F14" w:rsidRPr="009F4FDE">
        <w:rPr>
          <w:rFonts w:eastAsia="新宋体"/>
        </w:rPr>
        <w:t>静止时，</w:t>
      </w:r>
      <w:r w:rsidR="00CE54D4" w:rsidRPr="009F4FDE">
        <w:rPr>
          <w:rFonts w:eastAsia="新宋体" w:hint="eastAsia"/>
        </w:rPr>
        <w:t>O</w:t>
      </w:r>
      <w:r w:rsidR="00A86F14" w:rsidRPr="009F4FDE">
        <w:rPr>
          <w:rFonts w:eastAsia="新宋体"/>
        </w:rPr>
        <w:t>a</w:t>
      </w:r>
      <w:r w:rsidR="00CE54D4" w:rsidRPr="009F4FDE">
        <w:rPr>
          <w:rFonts w:eastAsia="新宋体"/>
        </w:rPr>
        <w:t xml:space="preserve"> </w:t>
      </w:r>
      <w:r w:rsidR="00A86F14" w:rsidRPr="009F4FDE">
        <w:rPr>
          <w:rFonts w:eastAsia="新宋体"/>
        </w:rPr>
        <w:t>段绳与杆的夹角也为</w:t>
      </w:r>
      <w:r w:rsidR="00CE54D4" w:rsidRPr="009F4FDE">
        <w:rPr>
          <w:rFonts w:eastAsia="新宋体" w:hint="eastAsia"/>
        </w:rPr>
        <w:t xml:space="preserve"> </w:t>
      </w:r>
      <w:r w:rsidR="00A86F14" w:rsidRPr="009F4FDE">
        <w:rPr>
          <w:rFonts w:eastAsia="Cambria Math"/>
          <w:i/>
          <w:iCs/>
        </w:rPr>
        <w:t>θ</w:t>
      </w:r>
      <w:r w:rsidR="00A86F14" w:rsidRPr="009F4FDE">
        <w:rPr>
          <w:rFonts w:eastAsia="新宋体"/>
        </w:rPr>
        <w:t>，不计一切摩擦，重力加速度为</w:t>
      </w:r>
      <w:r w:rsidR="00CE54D4" w:rsidRPr="009F4FDE">
        <w:rPr>
          <w:rFonts w:eastAsia="新宋体" w:hint="eastAsia"/>
        </w:rPr>
        <w:t xml:space="preserve"> </w:t>
      </w:r>
      <w:r w:rsidR="00A86F14" w:rsidRPr="009F4FDE">
        <w:rPr>
          <w:rFonts w:eastAsia="新宋体"/>
          <w:i/>
          <w:iCs/>
        </w:rPr>
        <w:t>g</w:t>
      </w:r>
      <w:r w:rsidR="00CE54D4" w:rsidRPr="009F4FDE">
        <w:rPr>
          <w:rFonts w:eastAsia="新宋体" w:hint="eastAsia"/>
        </w:rPr>
        <w:t>。</w:t>
      </w:r>
      <w:r w:rsidR="00A86F14" w:rsidRPr="009F4FDE">
        <w:rPr>
          <w:rFonts w:eastAsia="新宋体"/>
        </w:rPr>
        <w:t>则</w:t>
      </w:r>
      <w:r w:rsidR="00CE54D4" w:rsidRPr="009F4FDE">
        <w:rPr>
          <w:rFonts w:eastAsia="新宋体" w:hint="eastAsia"/>
        </w:rPr>
        <w:t xml:space="preserve"> </w:t>
      </w:r>
      <w:r w:rsidR="00A86F14" w:rsidRPr="009F4FDE">
        <w:rPr>
          <w:rFonts w:eastAsia="新宋体"/>
          <w:iCs/>
        </w:rPr>
        <w:t>b</w:t>
      </w:r>
      <w:r w:rsidR="00CE54D4" w:rsidRPr="009F4FDE">
        <w:rPr>
          <w:rFonts w:eastAsia="新宋体"/>
          <w:iCs/>
        </w:rPr>
        <w:t xml:space="preserve"> </w:t>
      </w:r>
      <w:r w:rsidR="00A86F14" w:rsidRPr="009F4FDE">
        <w:rPr>
          <w:rFonts w:eastAsia="新宋体"/>
          <w:iCs/>
        </w:rPr>
        <w:t>对杆的压力为</w:t>
      </w:r>
      <w:r w:rsidR="00CE54D4" w:rsidRPr="009F4FDE">
        <w:rPr>
          <w:rFonts w:eastAsia="新宋体" w:hint="eastAsia"/>
          <w:iCs/>
        </w:rPr>
        <w:t>_</w:t>
      </w:r>
      <w:r w:rsidR="00CE54D4" w:rsidRPr="009F4FDE">
        <w:rPr>
          <w:rFonts w:eastAsia="新宋体"/>
          <w:iCs/>
        </w:rPr>
        <w:t>______</w:t>
      </w:r>
      <w:r w:rsidR="00A86F14" w:rsidRPr="009F4FDE">
        <w:rPr>
          <w:rFonts w:eastAsia="新宋体"/>
          <w:iCs/>
        </w:rPr>
        <w:t>，</w:t>
      </w:r>
      <w:r w:rsidR="00A86F14" w:rsidRPr="009F4FDE">
        <w:rPr>
          <w:rFonts w:eastAsia="新宋体"/>
          <w:iCs/>
        </w:rPr>
        <w:t>a</w:t>
      </w:r>
      <w:r w:rsidR="00CE54D4" w:rsidRPr="009F4FDE">
        <w:rPr>
          <w:rFonts w:eastAsia="新宋体"/>
          <w:iCs/>
        </w:rPr>
        <w:t xml:space="preserve"> </w:t>
      </w:r>
      <w:r w:rsidR="00A86F14" w:rsidRPr="009F4FDE">
        <w:rPr>
          <w:rFonts w:eastAsia="新宋体"/>
        </w:rPr>
        <w:t>对杆的压力</w:t>
      </w:r>
      <w:commentRangeStart w:id="16"/>
      <w:r w:rsidR="00A86F14" w:rsidRPr="009F4FDE">
        <w:rPr>
          <w:rFonts w:eastAsia="新宋体"/>
        </w:rPr>
        <w:t>为</w:t>
      </w:r>
      <w:commentRangeEnd w:id="16"/>
      <w:r w:rsidR="0088732B">
        <w:rPr>
          <w:rStyle w:val="af"/>
        </w:rPr>
        <w:commentReference w:id="16"/>
      </w:r>
      <w:r w:rsidR="00CE54D4" w:rsidRPr="009F4FDE">
        <w:rPr>
          <w:rFonts w:eastAsia="新宋体" w:hint="eastAsia"/>
        </w:rPr>
        <w:t>_</w:t>
      </w:r>
      <w:r w:rsidR="00CE54D4" w:rsidRPr="009F4FDE">
        <w:rPr>
          <w:rFonts w:eastAsia="新宋体"/>
        </w:rPr>
        <w:t>______</w:t>
      </w:r>
      <w:r w:rsidR="00CE54D4" w:rsidRPr="009F4FDE">
        <w:rPr>
          <w:rFonts w:eastAsia="新宋体" w:hint="eastAsia"/>
        </w:rPr>
        <w:t>。</w:t>
      </w:r>
    </w:p>
    <w:p w14:paraId="54B025BD" w14:textId="77777777" w:rsidR="00363685" w:rsidRPr="009F4FDE" w:rsidRDefault="00A86F14" w:rsidP="00965ED3">
      <w:pPr>
        <w:pStyle w:val="2"/>
      </w:pPr>
      <w:r w:rsidRPr="009F4FDE">
        <w:t>三、综合应用题（</w:t>
      </w:r>
      <w:r w:rsidRPr="009F4FDE">
        <w:t>40</w:t>
      </w:r>
      <w:r w:rsidRPr="009F4FDE">
        <w:t>分）</w:t>
      </w:r>
    </w:p>
    <w:p w14:paraId="4CF67E4C" w14:textId="6960E373" w:rsidR="00965ED3" w:rsidRPr="009F4FDE" w:rsidRDefault="00965ED3" w:rsidP="00EE206D">
      <w:pPr>
        <w:rPr>
          <w:bCs/>
        </w:rPr>
      </w:pPr>
    </w:p>
    <w:p w14:paraId="04A4AB84" w14:textId="2941A0BD" w:rsidR="00363685" w:rsidRPr="009F4FDE" w:rsidRDefault="00A86F14" w:rsidP="003E140D">
      <w:pPr>
        <w:numPr>
          <w:ilvl w:val="0"/>
          <w:numId w:val="1"/>
        </w:numPr>
        <w:rPr>
          <w:bCs/>
        </w:rPr>
      </w:pPr>
      <w:r w:rsidRPr="009F4FDE">
        <w:rPr>
          <w:bCs/>
        </w:rPr>
        <w:t>实验题</w:t>
      </w:r>
      <w:r w:rsidRPr="009F4FDE">
        <w:rPr>
          <w:rFonts w:hint="eastAsia"/>
          <w:bCs/>
        </w:rPr>
        <w:t>（</w:t>
      </w:r>
      <w:r w:rsidRPr="009F4FDE">
        <w:rPr>
          <w:rFonts w:hint="eastAsia"/>
          <w:bCs/>
        </w:rPr>
        <w:t>1</w:t>
      </w:r>
      <w:r w:rsidRPr="009F4FDE">
        <w:rPr>
          <w:bCs/>
        </w:rPr>
        <w:t>0</w:t>
      </w:r>
      <w:r w:rsidRPr="009F4FDE">
        <w:rPr>
          <w:rFonts w:hint="eastAsia"/>
          <w:bCs/>
        </w:rPr>
        <w:t>分）</w:t>
      </w:r>
    </w:p>
    <w:p w14:paraId="3C5490FD" w14:textId="1DA18554" w:rsidR="00363685" w:rsidRPr="009F4FDE" w:rsidRDefault="00A86F14" w:rsidP="00EE206D">
      <w:r w:rsidRPr="009F4FDE">
        <w:rPr>
          <w:rFonts w:hint="eastAsia"/>
          <w:bCs/>
        </w:rPr>
        <w:t>（</w:t>
      </w:r>
      <w:r w:rsidRPr="009F4FDE">
        <w:rPr>
          <w:rFonts w:hint="eastAsia"/>
          <w:bCs/>
        </w:rPr>
        <w:t>1</w:t>
      </w:r>
      <w:r w:rsidRPr="009F4FDE">
        <w:rPr>
          <w:rFonts w:hint="eastAsia"/>
          <w:bCs/>
        </w:rPr>
        <w:t>）</w:t>
      </w:r>
      <w:r w:rsidRPr="009F4FDE">
        <w:rPr>
          <w:rFonts w:ascii="楷体_GB2312" w:eastAsia="楷体_GB2312" w:hint="eastAsia"/>
          <w:bCs/>
        </w:rPr>
        <w:t>（多选）</w:t>
      </w:r>
      <w:r w:rsidRPr="009F4FDE">
        <w:rPr>
          <w:rFonts w:hint="eastAsia"/>
        </w:rPr>
        <w:t>在“研究共点力的合成”的</w:t>
      </w:r>
      <w:r w:rsidRPr="009F4FDE">
        <w:t>实验中，下列操作对减小实验误差有益的</w:t>
      </w:r>
      <w:commentRangeStart w:id="17"/>
      <w:r w:rsidRPr="009F4FDE">
        <w:t>是</w:t>
      </w:r>
      <w:commentRangeEnd w:id="17"/>
      <w:r w:rsidR="0088732B">
        <w:rPr>
          <w:rStyle w:val="af"/>
        </w:rPr>
        <w:commentReference w:id="17"/>
      </w:r>
    </w:p>
    <w:p w14:paraId="134B0FEE" w14:textId="77777777" w:rsidR="00363685" w:rsidRPr="009F4FDE" w:rsidRDefault="00A86F14" w:rsidP="00EE206D">
      <w:r w:rsidRPr="009F4FDE">
        <w:t>A</w:t>
      </w:r>
      <w:r w:rsidRPr="009F4FDE">
        <w:rPr>
          <w:rFonts w:hint="eastAsia"/>
        </w:rPr>
        <w:t>．</w:t>
      </w:r>
      <w:r w:rsidRPr="009F4FDE">
        <w:t>两细绳取等长</w:t>
      </w:r>
    </w:p>
    <w:p w14:paraId="41AEE505" w14:textId="657569FD" w:rsidR="00363685" w:rsidRPr="009F4FDE" w:rsidRDefault="00A86F14" w:rsidP="00EE206D">
      <w:r w:rsidRPr="009F4FDE">
        <w:t>B</w:t>
      </w:r>
      <w:r w:rsidRPr="009F4FDE">
        <w:rPr>
          <w:rFonts w:hint="eastAsia"/>
        </w:rPr>
        <w:t>．</w:t>
      </w:r>
      <w:r w:rsidRPr="009F4FDE">
        <w:t>标记同一细绳方向的两点尽量远些</w:t>
      </w:r>
    </w:p>
    <w:p w14:paraId="6D94B633" w14:textId="57D513BB" w:rsidR="00363685" w:rsidRPr="009F4FDE" w:rsidRDefault="00A86F14" w:rsidP="00EE206D">
      <w:r w:rsidRPr="009F4FDE">
        <w:t>C</w:t>
      </w:r>
      <w:r w:rsidRPr="009F4FDE">
        <w:rPr>
          <w:rFonts w:hint="eastAsia"/>
        </w:rPr>
        <w:t>．</w:t>
      </w:r>
      <w:r w:rsidRPr="009F4FDE">
        <w:t>拉橡皮筋时，弹簧测力计、细绳、橡皮筋都与木板平行</w:t>
      </w:r>
    </w:p>
    <w:p w14:paraId="7D1EA401" w14:textId="6A76B6E0" w:rsidR="00363685" w:rsidRPr="009F4FDE" w:rsidRDefault="00A86F14" w:rsidP="00EE206D">
      <w:r w:rsidRPr="009F4FDE">
        <w:t>D</w:t>
      </w:r>
      <w:r w:rsidRPr="009F4FDE">
        <w:rPr>
          <w:rFonts w:hint="eastAsia"/>
        </w:rPr>
        <w:t>．</w:t>
      </w:r>
      <w:r w:rsidRPr="009F4FDE">
        <w:t>两个弹簧测力计同时拉时，两测力计的拉力大小尽量相差得大些</w:t>
      </w:r>
    </w:p>
    <w:p w14:paraId="1B86C6B5" w14:textId="0930007A" w:rsidR="00363685" w:rsidRPr="009F4FDE" w:rsidRDefault="009129CD" w:rsidP="00EE206D">
      <w:r>
        <w:rPr>
          <w:noProof/>
          <w:color w:val="000000"/>
        </w:rPr>
        <w:drawing>
          <wp:anchor distT="0" distB="0" distL="114300" distR="114300" simplePos="0" relativeHeight="251696128" behindDoc="0" locked="0" layoutInCell="1" allowOverlap="1" wp14:anchorId="6B3B0FA0" wp14:editId="40401CC8">
            <wp:simplePos x="0" y="0"/>
            <wp:positionH relativeFrom="column">
              <wp:posOffset>3294834</wp:posOffset>
            </wp:positionH>
            <wp:positionV relativeFrom="paragraph">
              <wp:posOffset>54423</wp:posOffset>
            </wp:positionV>
            <wp:extent cx="1905000" cy="857250"/>
            <wp:effectExtent l="0" t="0" r="0" b="0"/>
            <wp:wrapSquare wrapText="bothSides"/>
            <wp:docPr id="100022" name="图片 1000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6232621" name="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86F14" w:rsidRPr="009F4FDE">
        <w:rPr>
          <w:rFonts w:hint="eastAsia"/>
          <w:bCs/>
        </w:rPr>
        <w:t>（</w:t>
      </w:r>
      <w:r w:rsidR="00A86F14" w:rsidRPr="009F4FDE">
        <w:rPr>
          <w:bCs/>
        </w:rPr>
        <w:t>2</w:t>
      </w:r>
      <w:r w:rsidR="00A86F14" w:rsidRPr="009F4FDE">
        <w:rPr>
          <w:rFonts w:hint="eastAsia"/>
          <w:bCs/>
        </w:rPr>
        <w:t>）</w:t>
      </w:r>
      <w:r w:rsidR="00A86F14" w:rsidRPr="009F4FDE">
        <w:rPr>
          <w:rFonts w:ascii="楷体_GB2312" w:eastAsia="楷体_GB2312" w:hint="eastAsia"/>
          <w:bCs/>
        </w:rPr>
        <w:t>（单选题）</w:t>
      </w:r>
      <w:r w:rsidR="00A86F14" w:rsidRPr="009F4FDE">
        <w:rPr>
          <w:snapToGrid w:val="0"/>
        </w:rPr>
        <w:t>用</w:t>
      </w:r>
      <w:r w:rsidR="00A86F14" w:rsidRPr="009F4FDE">
        <w:t>图示装置研究小车质量一定时，加速度与受力的关系．通过安装在小车上的无线力传感器测量小车受到的拉力，用位移传感器（图中未画出）测小车的加速度．当小车匀速运动时，力传感器读数</w:t>
      </w:r>
      <w:r w:rsidR="00A86F14" w:rsidRPr="009F4FDE">
        <w:rPr>
          <w:i/>
        </w:rPr>
        <w:t>F</w:t>
      </w:r>
      <w:r w:rsidR="00A86F14" w:rsidRPr="009F4FDE">
        <w:rPr>
          <w:vertAlign w:val="subscript"/>
        </w:rPr>
        <w:t>0</w:t>
      </w:r>
      <w:r w:rsidR="00A86F14" w:rsidRPr="009F4FDE">
        <w:t>．通过改变小桶中</w:t>
      </w:r>
      <w:r w:rsidR="00A86F14" w:rsidRPr="009F4FDE">
        <w:rPr>
          <w:rFonts w:hint="eastAsia"/>
        </w:rPr>
        <w:t>沙</w:t>
      </w:r>
      <w:r w:rsidR="00A86F14" w:rsidRPr="009F4FDE">
        <w:t>的质量改变拉力，多次重复实验，获得多组加速度和力的数据，描绘出小车加速度</w:t>
      </w:r>
      <w:r w:rsidR="00CE54D4" w:rsidRPr="009F4FDE">
        <w:rPr>
          <w:rFonts w:hint="eastAsia"/>
        </w:rPr>
        <w:t xml:space="preserve"> </w:t>
      </w:r>
      <w:r w:rsidR="00A86F14" w:rsidRPr="009F4FDE">
        <w:rPr>
          <w:i/>
        </w:rPr>
        <w:t>a</w:t>
      </w:r>
      <w:r w:rsidR="00CE54D4" w:rsidRPr="009F4FDE">
        <w:rPr>
          <w:iCs/>
        </w:rPr>
        <w:t xml:space="preserve"> </w:t>
      </w:r>
      <w:r w:rsidR="00A86F14" w:rsidRPr="009F4FDE">
        <w:t>与拉力</w:t>
      </w:r>
      <w:r w:rsidR="00CE54D4" w:rsidRPr="009F4FDE">
        <w:rPr>
          <w:rFonts w:hint="eastAsia"/>
        </w:rPr>
        <w:t xml:space="preserve"> </w:t>
      </w:r>
      <w:r w:rsidR="00A86F14" w:rsidRPr="009F4FDE">
        <w:rPr>
          <w:i/>
        </w:rPr>
        <w:t>F</w:t>
      </w:r>
      <w:r w:rsidR="00CE54D4" w:rsidRPr="009F4FDE">
        <w:rPr>
          <w:iCs/>
        </w:rPr>
        <w:t xml:space="preserve"> </w:t>
      </w:r>
      <w:r w:rsidR="00A86F14" w:rsidRPr="009F4FDE">
        <w:rPr>
          <w:iCs/>
        </w:rPr>
        <w:t>的</w:t>
      </w:r>
      <w:r w:rsidR="00A86F14" w:rsidRPr="009F4FDE">
        <w:t>关系图像</w:t>
      </w:r>
      <w:r w:rsidR="00197F0A">
        <w:rPr>
          <w:rFonts w:hint="eastAsia"/>
        </w:rPr>
        <w:t>。</w:t>
      </w:r>
      <w:r w:rsidR="00A86F14" w:rsidRPr="009F4FDE">
        <w:t>则得到图像可能</w:t>
      </w:r>
      <w:commentRangeStart w:id="18"/>
      <w:r w:rsidR="00A86F14" w:rsidRPr="009F4FDE">
        <w:t>是</w:t>
      </w:r>
      <w:commentRangeEnd w:id="18"/>
      <w:r w:rsidR="00E22590">
        <w:rPr>
          <w:rStyle w:val="af"/>
        </w:rPr>
        <w:commentReference w:id="18"/>
      </w:r>
    </w:p>
    <w:p w14:paraId="1C81C979" w14:textId="63B45A2A" w:rsidR="00363685" w:rsidRPr="009F4FDE" w:rsidRDefault="00D85682" w:rsidP="00EE206D">
      <w:r>
        <w:rPr>
          <w:noProof/>
        </w:rPr>
        <mc:AlternateContent>
          <mc:Choice Requires="wpg">
            <w:drawing>
              <wp:inline distT="0" distB="0" distL="0" distR="0" wp14:anchorId="18F3E5C9" wp14:editId="16CF6514">
                <wp:extent cx="4014470" cy="878205"/>
                <wp:effectExtent l="0" t="38100" r="24130" b="17145"/>
                <wp:docPr id="1853" name="组合 18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14470" cy="878205"/>
                          <a:chOff x="0" y="0"/>
                          <a:chExt cx="4014470" cy="878205"/>
                        </a:xfrm>
                      </wpg:grpSpPr>
                      <wpg:grpSp>
                        <wpg:cNvPr id="242" name="组合 242" descr="高中试卷网 http://sj.fjjy.org"/>
                        <wpg:cNvGrpSpPr/>
                        <wpg:grpSpPr>
                          <a:xfrm>
                            <a:off x="0" y="0"/>
                            <a:ext cx="4014470" cy="878205"/>
                            <a:chOff x="2900" y="6725"/>
                            <a:chExt cx="6322" cy="1348"/>
                          </a:xfrm>
                        </wpg:grpSpPr>
                        <wps:wsp>
                          <wps:cNvPr id="245" name="Text Box 4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3" y="7457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5D70D39" w14:textId="77777777" w:rsidR="00965ED3" w:rsidRPr="00B53798" w:rsidRDefault="00965ED3" w:rsidP="00965E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46" name="Text Box 4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0" y="6725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6232C15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47" name="Text Box 4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85" y="7321"/>
                              <a:ext cx="223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E5EFC71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48" name="Text Box 4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58" y="7846"/>
                              <a:ext cx="5474" cy="2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D075A95" w14:textId="77777777" w:rsidR="00965ED3" w:rsidRPr="00B53798" w:rsidRDefault="00965ED3" w:rsidP="00965E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        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B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        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C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 xml:space="preserve">            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D</w:t>
                                </w: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）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51" name="Text Box 4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6" y="7449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E2AF6BF" w14:textId="77777777" w:rsidR="00965ED3" w:rsidRPr="00B53798" w:rsidRDefault="00965ED3" w:rsidP="00965E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52" name="Text Box 4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28" y="6729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148D773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253" name="Text Box 4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10" y="7321"/>
                              <a:ext cx="223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27E3D5B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20" name="Text Box 4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52" y="7449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0049915" w14:textId="77777777" w:rsidR="00965ED3" w:rsidRPr="00B53798" w:rsidRDefault="00965ED3" w:rsidP="00965E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21" name="Text Box 4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6" y="6727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B71B058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22" name="Text Box 4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16" y="7315"/>
                              <a:ext cx="223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386E128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25" name="Text Box 4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5" y="7475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2878966C" w14:textId="77777777" w:rsidR="00965ED3" w:rsidRPr="00B53798" w:rsidRDefault="00965ED3" w:rsidP="00965ED3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26" name="Text Box 4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90" y="6740"/>
                              <a:ext cx="204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352F6D60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27" name="Text Box 4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99" y="7315"/>
                              <a:ext cx="223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7783C1EE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47" name="Text Box 4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7" y="7544"/>
                              <a:ext cx="283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4B3C14C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 w:rsidRPr="00B53798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348" name="Text Box 4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6" y="7555"/>
                              <a:ext cx="283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4F0B4192" w14:textId="77777777" w:rsidR="00965ED3" w:rsidRPr="00B53798" w:rsidRDefault="00965ED3" w:rsidP="00965ED3"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B53798">
                                  <w:rPr>
                                    <w:rFonts w:hint="eastAsia"/>
                                    <w:i/>
                                    <w:sz w:val="18"/>
                                    <w:szCs w:val="18"/>
                                  </w:rPr>
                                  <w:t>F</w:t>
                                </w:r>
                                <w:r w:rsidRPr="00B53798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</wpg:grpSp>
                      <wpg:grpSp>
                        <wpg:cNvPr id="1852" name="组合 1852"/>
                        <wpg:cNvGrpSpPr/>
                        <wpg:grpSpPr>
                          <a:xfrm>
                            <a:off x="127977" y="42008"/>
                            <a:ext cx="3855671" cy="499039"/>
                            <a:chOff x="0" y="0"/>
                            <a:chExt cx="3855671" cy="499039"/>
                          </a:xfrm>
                        </wpg:grpSpPr>
                        <wps:wsp>
                          <wps:cNvPr id="1795" name="Line 4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4990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796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496277"/>
                              <a:ext cx="7334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35" name="Line 4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98062" y="0"/>
                              <a:ext cx="0" cy="4990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43" name="Line 4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98062" y="496277"/>
                              <a:ext cx="7334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44" name="Line 4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21877" y="0"/>
                              <a:ext cx="0" cy="4990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45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21877" y="496277"/>
                              <a:ext cx="7334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46" name="Line 4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22246" y="0"/>
                              <a:ext cx="0" cy="4990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47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22246" y="496277"/>
                              <a:ext cx="73342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1848" name="FreeForm 481"/>
                          <wps:cNvSpPr/>
                          <wps:spPr bwMode="auto">
                            <a:xfrm>
                              <a:off x="0" y="132862"/>
                              <a:ext cx="352425" cy="366136"/>
                            </a:xfrm>
                            <a:custGeom>
                              <a:avLst/>
                              <a:gdLst>
                                <a:gd name="T0" fmla="*/ 0 w 555"/>
                                <a:gd name="T1" fmla="*/ 804 h 804"/>
                                <a:gd name="T2" fmla="*/ 255 w 555"/>
                                <a:gd name="T3" fmla="*/ 249 h 804"/>
                                <a:gd name="T4" fmla="*/ 555 w 555"/>
                                <a:gd name="T5" fmla="*/ 0 h 8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555" h="804">
                                  <a:moveTo>
                                    <a:pt x="0" y="804"/>
                                  </a:moveTo>
                                  <a:cubicBezTo>
                                    <a:pt x="81" y="593"/>
                                    <a:pt x="162" y="383"/>
                                    <a:pt x="255" y="249"/>
                                  </a:cubicBezTo>
                                  <a:cubicBezTo>
                                    <a:pt x="348" y="115"/>
                                    <a:pt x="451" y="57"/>
                                    <a:pt x="555" y="0"/>
                                  </a:cubicBez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49" name="FreeForm 483"/>
                          <wps:cNvSpPr/>
                          <wps:spPr bwMode="auto">
                            <a:xfrm>
                              <a:off x="2239108" y="125046"/>
                              <a:ext cx="352425" cy="366136"/>
                            </a:xfrm>
                            <a:custGeom>
                              <a:avLst/>
                              <a:gdLst>
                                <a:gd name="T0" fmla="*/ 0 w 555"/>
                                <a:gd name="T1" fmla="*/ 804 h 804"/>
                                <a:gd name="T2" fmla="*/ 255 w 555"/>
                                <a:gd name="T3" fmla="*/ 249 h 804"/>
                                <a:gd name="T4" fmla="*/ 555 w 555"/>
                                <a:gd name="T5" fmla="*/ 0 h 80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555" h="804">
                                  <a:moveTo>
                                    <a:pt x="0" y="804"/>
                                  </a:moveTo>
                                  <a:cubicBezTo>
                                    <a:pt x="81" y="593"/>
                                    <a:pt x="162" y="383"/>
                                    <a:pt x="255" y="249"/>
                                  </a:cubicBezTo>
                                  <a:cubicBezTo>
                                    <a:pt x="348" y="115"/>
                                    <a:pt x="451" y="57"/>
                                    <a:pt x="555" y="0"/>
                                  </a:cubicBezTo>
                                </a:path>
                              </a:pathLst>
                            </a:custGeom>
                            <a:noFill/>
                            <a:ln w="12700" cmpd="sng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s:wsp>
                          <wps:cNvPr id="1850" name="Line 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01970" y="89877"/>
                              <a:ext cx="387350" cy="4065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851" name="Line 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2123" y="89877"/>
                              <a:ext cx="387350" cy="4065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8F3E5C9" id="组合 1853" o:spid="_x0000_s1226" style="width:316.1pt;height:69.15pt;mso-position-horizontal-relative:char;mso-position-vertical-relative:line" coordsize="40144,8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">
                <v:group id="组合 242" o:spid="_x0000_s1227" alt="高中试卷网 http://sj.fjjy.org" style="position:absolute;width:40144;height:8782" coordorigin="2900,6725" coordsize="6322,13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<v:shape id="Text Box 459" o:spid="_x0000_s1228" type="#_x0000_t202" style="position:absolute;left:2903;top:7457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45D70D39" w14:textId="77777777" w:rsidR="00965ED3" w:rsidRPr="00B53798" w:rsidRDefault="00965ED3" w:rsidP="00965E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60" o:spid="_x0000_s1229" type="#_x0000_t202" style="position:absolute;left:2900;top:6725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66232C15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61" o:spid="_x0000_s1230" type="#_x0000_t202" style="position:absolute;left:4085;top:7321;width:223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6E5EFC71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462" o:spid="_x0000_s1231" type="#_x0000_t202" style="position:absolute;left:3358;top:7846;width:5474;height:2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" filled="f" stroked="f">
                    <v:textbox style="mso-fit-shape-to-text:t" inset="1mm,0,1mm,0">
                      <w:txbxContent>
                        <w:p w14:paraId="4D075A95" w14:textId="77777777" w:rsidR="00965ED3" w:rsidRPr="00B53798" w:rsidRDefault="00965ED3" w:rsidP="00965E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A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        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B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        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C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 xml:space="preserve">            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D</w:t>
                          </w: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）</w:t>
                          </w:r>
                        </w:p>
                      </w:txbxContent>
                    </v:textbox>
                  </v:shape>
                  <v:shape id="Text Box 465" o:spid="_x0000_s1232" type="#_x0000_t202" style="position:absolute;left:4646;top:7449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2E2AF6BF" w14:textId="77777777" w:rsidR="00965ED3" w:rsidRPr="00B53798" w:rsidRDefault="00965ED3" w:rsidP="00965E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66" o:spid="_x0000_s1233" type="#_x0000_t202" style="position:absolute;left:4628;top:6729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4148D773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67" o:spid="_x0000_s1234" type="#_x0000_t202" style="position:absolute;left:5810;top:7321;width:223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227E3D5B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471" o:spid="_x0000_s1235" type="#_x0000_t202" style="position:absolute;left:6252;top:7449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" filled="f" stroked="f">
                    <v:textbox style="mso-fit-shape-to-text:t" inset="1mm,0,1mm,0">
                      <w:txbxContent>
                        <w:p w14:paraId="60049915" w14:textId="77777777" w:rsidR="00965ED3" w:rsidRPr="00B53798" w:rsidRDefault="00965ED3" w:rsidP="00965E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72" o:spid="_x0000_s1236" type="#_x0000_t202" style="position:absolute;left:6206;top:6727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2B71B058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73" o:spid="_x0000_s1237" type="#_x0000_t202" style="position:absolute;left:7416;top:7315;width:223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" filled="f" stroked="f">
                    <v:textbox style="mso-fit-shape-to-text:t" inset="1mm,0,1mm,0">
                      <w:txbxContent>
                        <w:p w14:paraId="4386E128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477" o:spid="_x0000_s1238" type="#_x0000_t202" style="position:absolute;left:7815;top:7475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2878966C" w14:textId="77777777" w:rsidR="00965ED3" w:rsidRPr="00B53798" w:rsidRDefault="00965ED3" w:rsidP="00965ED3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78" o:spid="_x0000_s1239" type="#_x0000_t202" style="position:absolute;left:7790;top:6740;width:204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" filled="f" stroked="f">
                    <v:textbox style="mso-fit-shape-to-text:t" inset="1mm,0,1mm,0">
                      <w:txbxContent>
                        <w:p w14:paraId="352F6D60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79" o:spid="_x0000_s1240" type="#_x0000_t202" style="position:absolute;left:8999;top:7315;width:223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7783C1EE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467" o:spid="_x0000_s1241" type="#_x0000_t202" style="position:absolute;left:6487;top:7544;width:283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14B3C14C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  <w:r w:rsidRPr="00B53798"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67" o:spid="_x0000_s1242" type="#_x0000_t202" style="position:absolute;left:8056;top:7555;width:283;height:2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" filled="f" stroked="f">
                    <v:textbox style="mso-fit-shape-to-text:t" inset="1mm,0,1mm,0">
                      <w:txbxContent>
                        <w:p w14:paraId="4F0B4192" w14:textId="77777777" w:rsidR="00965ED3" w:rsidRPr="00B53798" w:rsidRDefault="00965ED3" w:rsidP="00965ED3"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B53798">
                            <w:rPr>
                              <w:rFonts w:hint="eastAsia"/>
                              <w:i/>
                              <w:sz w:val="18"/>
                              <w:szCs w:val="18"/>
                            </w:rPr>
                            <w:t>F</w:t>
                          </w:r>
                          <w:r w:rsidRPr="00B53798"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group id="组合 1852" o:spid="_x0000_s1243" style="position:absolute;left:1279;top:420;width:38557;height:4990" coordsize="38556,4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">
                  <v:line id="Line 457" o:spid="_x0000_s1244" style="position:absolute;flip:y;visibility:visible;mso-wrap-style:square" from="0,0" to="0,4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">
                    <v:stroke endarrow="block" endarrowwidth="narrow"/>
                  </v:line>
                  <v:line id="Line 458" o:spid="_x0000_s1245" style="position:absolute;visibility:visible;mso-wrap-style:square" from="0,4962" to="7334,4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">
                    <v:stroke endarrow="block" endarrowwidth="narrow"/>
                  </v:line>
                  <v:line id="Line 463" o:spid="_x0000_s1246" style="position:absolute;flip:y;visibility:visible;mso-wrap-style:square" from="10980,0" to="10980,4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">
                    <v:stroke endarrow="block" endarrowwidth="narrow"/>
                  </v:line>
                  <v:line id="Line 464" o:spid="_x0000_s1247" style="position:absolute;visibility:visible;mso-wrap-style:square" from="10980,4962" to="18314,4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">
                    <v:stroke endarrow="block" endarrowwidth="narrow"/>
                  </v:line>
                  <v:line id="Line 469" o:spid="_x0000_s1248" style="position:absolute;flip:y;visibility:visible;mso-wrap-style:square" from="21218,0" to="21218,4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">
                    <v:stroke endarrow="block" endarrowwidth="narrow"/>
                  </v:line>
                  <v:line id="Line 470" o:spid="_x0000_s1249" style="position:absolute;visibility:visible;mso-wrap-style:square" from="21218,4962" to="28553,4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">
                    <v:stroke endarrow="block" endarrowwidth="narrow"/>
                  </v:line>
                  <v:line id="Line 475" o:spid="_x0000_s1250" style="position:absolute;flip:y;visibility:visible;mso-wrap-style:square" from="31222,0" to="31222,4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">
                    <v:stroke endarrow="block" endarrowwidth="narrow"/>
                  </v:line>
                  <v:line id="Line 476" o:spid="_x0000_s1251" style="position:absolute;visibility:visible;mso-wrap-style:square" from="31222,4962" to="38556,4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">
                    <v:stroke endarrow="block" endarrowwidth="narrow"/>
                  </v:line>
                  <v:shape id="FreeForm 481" o:spid="_x0000_s1252" style="position:absolute;top:1328;width:3524;height:3661;visibility:visible;mso-wrap-style:none;v-text-anchor:top" coordsize="555,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" path="m,804c81,593,162,383,255,249,348,115,451,57,555,e" filled="f" strokeweight="1pt">
                    <v:path arrowok="t" o:connecttype="custom" o:connectlocs="0,366136;161925,113393;352425,0" o:connectangles="0,0,0"/>
                  </v:shape>
                  <v:shape id="FreeForm 483" o:spid="_x0000_s1253" style="position:absolute;left:22391;top:1250;width:3524;height:3661;visibility:visible;mso-wrap-style:none;v-text-anchor:top" coordsize="555,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" path="m,804c81,593,162,383,255,249,348,115,451,57,555,e" filled="f" strokeweight="1pt">
                    <v:path arrowok="t" o:connecttype="custom" o:connectlocs="0,366136;161925,113393;352425,0" o:connectangles="0,0,0"/>
                  </v:shape>
                  <v:line id="Line 73" o:spid="_x0000_s1254" style="position:absolute;flip:y;visibility:visible;mso-wrap-style:square" from="11019,898" to="14893,4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" strokeweight="1pt"/>
                  <v:line id="Line 73" o:spid="_x0000_s1255" style="position:absolute;flip:y;visibility:visible;mso-wrap-style:square" from="32121,898" to="35994,4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" strokeweight="1pt"/>
                </v:group>
                <w10:anchorlock/>
              </v:group>
            </w:pict>
          </mc:Fallback>
        </mc:AlternateContent>
      </w:r>
    </w:p>
    <w:p w14:paraId="4C5794C8" w14:textId="35A26F84" w:rsidR="00D85682" w:rsidRDefault="00D85682">
      <w:pPr>
        <w:widowControl/>
        <w:jc w:val="left"/>
      </w:pPr>
      <w:r>
        <w:br w:type="page"/>
      </w:r>
    </w:p>
    <w:p w14:paraId="339CEC2D" w14:textId="77777777" w:rsidR="00D85682" w:rsidRDefault="00D85682" w:rsidP="00EE206D"/>
    <w:p w14:paraId="0C7289DE" w14:textId="7BDD198B" w:rsidR="00363685" w:rsidRPr="009F4FDE" w:rsidRDefault="00D85682" w:rsidP="00EE206D">
      <w:r w:rsidRPr="009F4FDE">
        <w:rPr>
          <w:bCs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127C9F2" wp14:editId="2D6579D9">
                <wp:simplePos x="0" y="0"/>
                <wp:positionH relativeFrom="column">
                  <wp:posOffset>3578860</wp:posOffset>
                </wp:positionH>
                <wp:positionV relativeFrom="paragraph">
                  <wp:posOffset>119380</wp:posOffset>
                </wp:positionV>
                <wp:extent cx="1620520" cy="1461770"/>
                <wp:effectExtent l="0" t="0" r="36830" b="24130"/>
                <wp:wrapSquare wrapText="bothSides"/>
                <wp:docPr id="463" name="组合 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0520" cy="1461770"/>
                          <a:chOff x="0" y="0"/>
                          <a:chExt cx="1621057" cy="1461770"/>
                        </a:xfrm>
                      </wpg:grpSpPr>
                      <wps:wsp>
                        <wps:cNvPr id="61" name="直接连接符 61"/>
                        <wps:cNvCnPr/>
                        <wps:spPr>
                          <a:xfrm flipV="1">
                            <a:off x="882650" y="107950"/>
                            <a:ext cx="0" cy="1276539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462" name="组合 462"/>
                        <wpg:cNvGrpSpPr/>
                        <wpg:grpSpPr>
                          <a:xfrm>
                            <a:off x="0" y="0"/>
                            <a:ext cx="1621057" cy="1461770"/>
                            <a:chOff x="0" y="0"/>
                            <a:chExt cx="1621057" cy="1461770"/>
                          </a:xfrm>
                        </wpg:grpSpPr>
                        <wps:wsp>
                          <wps:cNvPr id="9" name="椭圆 9"/>
                          <wps:cNvSpPr/>
                          <wps:spPr>
                            <a:xfrm>
                              <a:off x="860236" y="76200"/>
                              <a:ext cx="47641" cy="47625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63" name="直接连接符 63"/>
                          <wps:cNvCnPr/>
                          <wps:spPr>
                            <a:xfrm flipV="1">
                              <a:off x="673100" y="107950"/>
                              <a:ext cx="208230" cy="126295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8" name="直接连接符 448"/>
                          <wps:cNvCnPr/>
                          <wps:spPr>
                            <a:xfrm flipV="1">
                              <a:off x="527050" y="107950"/>
                              <a:ext cx="357612" cy="1249378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9" name="直接连接符 449"/>
                          <wps:cNvCnPr/>
                          <wps:spPr>
                            <a:xfrm flipV="1">
                              <a:off x="457200" y="101600"/>
                              <a:ext cx="424815" cy="120840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0" name="直接连接符 450"/>
                          <wps:cNvCnPr/>
                          <wps:spPr>
                            <a:xfrm flipH="1" flipV="1">
                              <a:off x="895350" y="889000"/>
                              <a:ext cx="234950" cy="42989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1" name="直接连接符 451"/>
                          <wps:cNvCnPr/>
                          <wps:spPr>
                            <a:xfrm flipH="1" flipV="1">
                              <a:off x="889000" y="889000"/>
                              <a:ext cx="158115" cy="46609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2" name="任意多边形: 形状 452"/>
                          <wps:cNvSpPr/>
                          <wps:spPr>
                            <a:xfrm>
                              <a:off x="897792" y="844550"/>
                              <a:ext cx="723265" cy="48260"/>
                            </a:xfrm>
                            <a:custGeom>
                              <a:avLst/>
                              <a:gdLst>
                                <a:gd name="connsiteX0" fmla="*/ 721007 w 723634"/>
                                <a:gd name="connsiteY0" fmla="*/ 2410 h 49008"/>
                                <a:gd name="connsiteX1" fmla="*/ 83615 w 723634"/>
                                <a:gd name="connsiteY1" fmla="*/ 0 h 49008"/>
                                <a:gd name="connsiteX2" fmla="*/ 21 w 723634"/>
                                <a:gd name="connsiteY2" fmla="*/ 41091 h 49008"/>
                                <a:gd name="connsiteX3" fmla="*/ 723634 w 723634"/>
                                <a:gd name="connsiteY3" fmla="*/ 49008 h 49008"/>
                                <a:gd name="connsiteX4" fmla="*/ 721007 w 723634"/>
                                <a:gd name="connsiteY4" fmla="*/ 2410 h 4900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723634" h="49008">
                                  <a:moveTo>
                                    <a:pt x="721007" y="2410"/>
                                  </a:moveTo>
                                  <a:lnTo>
                                    <a:pt x="83615" y="0"/>
                                  </a:lnTo>
                                  <a:cubicBezTo>
                                    <a:pt x="32663" y="1980"/>
                                    <a:pt x="-972" y="18607"/>
                                    <a:pt x="21" y="41091"/>
                                  </a:cubicBezTo>
                                  <a:lnTo>
                                    <a:pt x="723634" y="49008"/>
                                  </a:lnTo>
                                  <a:lnTo>
                                    <a:pt x="721007" y="24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3" name="直接连接符 453"/>
                          <wps:cNvCnPr/>
                          <wps:spPr>
                            <a:xfrm>
                              <a:off x="0" y="1352550"/>
                              <a:ext cx="161500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4" name="椭圆 454"/>
                          <wps:cNvSpPr/>
                          <wps:spPr>
                            <a:xfrm>
                              <a:off x="1111250" y="1308100"/>
                              <a:ext cx="77470" cy="7747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5" name="椭圆 455"/>
                          <wps:cNvSpPr/>
                          <wps:spPr>
                            <a:xfrm>
                              <a:off x="1016000" y="1346200"/>
                              <a:ext cx="77470" cy="7747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6" name="椭圆 456"/>
                          <wps:cNvSpPr/>
                          <wps:spPr>
                            <a:xfrm>
                              <a:off x="844550" y="1384300"/>
                              <a:ext cx="77470" cy="7747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7" name="椭圆 457"/>
                          <wps:cNvSpPr/>
                          <wps:spPr>
                            <a:xfrm>
                              <a:off x="628650" y="1371600"/>
                              <a:ext cx="77470" cy="7747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8" name="椭圆 458"/>
                          <wps:cNvSpPr/>
                          <wps:spPr>
                            <a:xfrm>
                              <a:off x="482600" y="1333500"/>
                              <a:ext cx="77470" cy="7747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59" name="椭圆 459"/>
                          <wps:cNvSpPr/>
                          <wps:spPr>
                            <a:xfrm>
                              <a:off x="400050" y="1301750"/>
                              <a:ext cx="77470" cy="7747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460" name="文本框 460"/>
                          <wps:cNvSpPr txBox="1"/>
                          <wps:spPr bwMode="auto">
                            <a:xfrm>
                              <a:off x="915194" y="0"/>
                              <a:ext cx="178103" cy="1625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4AA2D954" w14:textId="77777777" w:rsidR="00D85682" w:rsidRDefault="00D85682" w:rsidP="00D85682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  <wps:wsp>
                          <wps:cNvPr id="461" name="文本框 461"/>
                          <wps:cNvSpPr txBox="1"/>
                          <wps:spPr bwMode="auto">
                            <a:xfrm>
                              <a:off x="1111250" y="681991"/>
                              <a:ext cx="155871" cy="1625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</a:ln>
                          </wps:spPr>
                          <wps:txbx>
                            <w:txbxContent>
                              <w:p w14:paraId="64783EC2" w14:textId="77777777" w:rsidR="00D85682" w:rsidRDefault="00D85682" w:rsidP="00D85682">
                                <w:pPr>
                                  <w:jc w:val="center"/>
                                </w:pPr>
                                <w: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127C9F2" id="组合 463" o:spid="_x0000_s1256" style="position:absolute;left:0;text-align:left;margin-left:281.8pt;margin-top:9.4pt;width:127.6pt;height:115.1pt;z-index:251684864;mso-position-horizontal-relative:text;mso-position-vertical-relative:text" coordsize="16210,146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">
                <v:line id="直接连接符 61" o:spid="_x0000_s1257" style="position:absolute;flip:y;visibility:visible;mso-wrap-style:square" from="8826,1079" to="8826,13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" strokecolor="black [3213]" strokeweight=".5pt">
                  <v:stroke joinstyle="miter"/>
                </v:line>
                <v:group id="组合 462" o:spid="_x0000_s1258" style="position:absolute;width:16210;height:14617" coordsize="16210,14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<v:oval id="椭圆 9" o:spid="_x0000_s1259" style="position:absolute;left:8602;top:762;width:476;height: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" fillcolor="black [3213]" stroked="f" strokeweight="1pt">
                    <v:stroke joinstyle="miter"/>
                  </v:oval>
                  <v:line id="直接连接符 63" o:spid="_x0000_s1260" style="position:absolute;flip:y;visibility:visible;mso-wrap-style:square" from="6731,1079" to="8813,13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" strokecolor="black [3213]" strokeweight=".5pt">
                    <v:stroke joinstyle="miter"/>
                  </v:line>
                  <v:line id="直接连接符 448" o:spid="_x0000_s1261" style="position:absolute;flip:y;visibility:visible;mso-wrap-style:square" from="5270,1079" to="8846,13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" strokecolor="black [3213]" strokeweight=".5pt">
                    <v:stroke joinstyle="miter"/>
                  </v:line>
                  <v:line id="直接连接符 449" o:spid="_x0000_s1262" style="position:absolute;flip:y;visibility:visible;mso-wrap-style:square" from="4572,1016" to="8820,13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" strokecolor="black [3213]" strokeweight=".5pt">
                    <v:stroke joinstyle="miter"/>
                  </v:line>
                  <v:line id="直接连接符 450" o:spid="_x0000_s1263" style="position:absolute;flip:x y;visibility:visible;mso-wrap-style:square" from="8953,8890" to="11303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" strokecolor="black [3213]" strokeweight=".5pt">
                    <v:stroke joinstyle="miter"/>
                  </v:line>
                  <v:line id="直接连接符 451" o:spid="_x0000_s1264" style="position:absolute;flip:x y;visibility:visible;mso-wrap-style:square" from="8890,8890" to="10471,1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" strokecolor="black [3213]" strokeweight=".5pt">
                    <v:stroke joinstyle="miter"/>
                  </v:line>
                  <v:shape id="任意多边形: 形状 452" o:spid="_x0000_s1265" style="position:absolute;left:8977;top:8445;width:7233;height:483;visibility:visible;mso-wrap-style:square;v-text-anchor:middle" coordsize="723634,49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" path="m721007,2410l83615,c32663,1980,-972,18607,21,41091r723613,7917l721007,2410xe" fillcolor="black [3213]" strokecolor="black [3213]" strokeweight="1pt">
                    <v:stroke joinstyle="miter"/>
                    <v:path arrowok="t" o:connecttype="custom" o:connectlocs="720639,2373;83572,0;21,40464;723265,48260;720639,2373" o:connectangles="0,0,0,0,0"/>
                  </v:shape>
                  <v:line id="直接连接符 453" o:spid="_x0000_s1266" style="position:absolute;visibility:visible;mso-wrap-style:square" from="0,13525" to="16150,13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" strokecolor="black [3213]" strokeweight=".5pt">
                    <v:stroke dashstyle="dash" joinstyle="miter"/>
                  </v:line>
                  <v:oval id="椭圆 454" o:spid="_x0000_s1267" style="position:absolute;left:11112;top:13081;width:775;height:7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" fillcolor="white [3212]" strokecolor="black [3213]" strokeweight="1pt">
                    <v:stroke joinstyle="miter"/>
                  </v:oval>
                  <v:oval id="椭圆 455" o:spid="_x0000_s1268" style="position:absolute;left:10160;top:13462;width:774;height:7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" fillcolor="white [3212]" strokecolor="black [3213]" strokeweight="1pt">
                    <v:stroke joinstyle="miter"/>
                  </v:oval>
                  <v:oval id="椭圆 456" o:spid="_x0000_s1269" style="position:absolute;left:8445;top:13843;width:775;height:7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" fillcolor="white [3212]" strokecolor="black [3213]" strokeweight="1pt">
                    <v:stroke joinstyle="miter"/>
                  </v:oval>
                  <v:oval id="椭圆 457" o:spid="_x0000_s1270" style="position:absolute;left:6286;top:13716;width:775;height:7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" fillcolor="white [3212]" strokecolor="black [3213]" strokeweight="1pt">
                    <v:stroke joinstyle="miter"/>
                  </v:oval>
                  <v:oval id="椭圆 458" o:spid="_x0000_s1271" style="position:absolute;left:4826;top:13335;width:774;height:7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" fillcolor="white [3212]" strokecolor="black [3213]" strokeweight="1pt">
                    <v:stroke joinstyle="miter"/>
                  </v:oval>
                  <v:oval id="椭圆 459" o:spid="_x0000_s1272" style="position:absolute;left:4000;top:13017;width:775;height:7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" fillcolor="white [3212]" strokecolor="black [3213]" strokeweight="1pt">
                    <v:stroke joinstyle="miter"/>
                  </v:oval>
                  <v:shape id="文本框 460" o:spid="_x0000_s1273" type="#_x0000_t202" style="position:absolute;left:9151;width:1781;height:16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" filled="f" stroked="f">
                    <v:textbox style="mso-fit-shape-to-text:t" inset="1mm,0,1mm,0">
                      <w:txbxContent>
                        <w:p w14:paraId="4AA2D954" w14:textId="77777777" w:rsidR="00D85682" w:rsidRDefault="00D85682" w:rsidP="00D85682"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461" o:spid="_x0000_s1274" type="#_x0000_t202" style="position:absolute;left:11112;top:6819;width:1559;height:162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" filled="f" stroked="f">
                    <v:textbox style="mso-fit-shape-to-text:t" inset="1mm,0,1mm,0">
                      <w:txbxContent>
                        <w:p w14:paraId="64783EC2" w14:textId="77777777" w:rsidR="00D85682" w:rsidRDefault="00D85682" w:rsidP="00D85682">
                          <w:pPr>
                            <w:jc w:val="center"/>
                          </w:pPr>
                          <w:r>
                            <w:t>P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86F14" w:rsidRPr="009F4FDE">
        <w:rPr>
          <w:bCs/>
        </w:rPr>
        <w:t>（</w:t>
      </w:r>
      <w:r w:rsidR="00A86F14" w:rsidRPr="009F4FDE">
        <w:rPr>
          <w:bCs/>
        </w:rPr>
        <w:t>3</w:t>
      </w:r>
      <w:r w:rsidR="00A86F14" w:rsidRPr="009F4FDE">
        <w:rPr>
          <w:bCs/>
        </w:rPr>
        <w:t>）</w:t>
      </w:r>
      <w:r w:rsidR="00A86F14" w:rsidRPr="009F4FDE">
        <w:t>在研究单摆运动的实验中，摆长为</w:t>
      </w:r>
      <w:r w:rsidR="00CE54D4" w:rsidRPr="009F4FDE">
        <w:rPr>
          <w:rFonts w:hint="eastAsia"/>
        </w:rPr>
        <w:t xml:space="preserve"> </w:t>
      </w:r>
      <w:r w:rsidR="00A86F14" w:rsidRPr="009F4FDE">
        <w:rPr>
          <w:i/>
        </w:rPr>
        <w:t>L</w:t>
      </w:r>
      <w:r w:rsidR="00A86F14" w:rsidRPr="009F4FDE">
        <w:t>，固定悬点</w:t>
      </w:r>
      <w:r w:rsidR="00CE54D4" w:rsidRPr="009F4FDE">
        <w:rPr>
          <w:rFonts w:hint="eastAsia"/>
        </w:rPr>
        <w:t xml:space="preserve"> </w:t>
      </w:r>
      <w:r w:rsidR="00A86F14" w:rsidRPr="009F4FDE">
        <w:t>O</w:t>
      </w:r>
      <w:r w:rsidR="00CE54D4" w:rsidRPr="009F4FDE">
        <w:t xml:space="preserve"> </w:t>
      </w:r>
      <w:r w:rsidR="00A86F14" w:rsidRPr="009F4FDE">
        <w:t>正下方有个障碍物</w:t>
      </w:r>
      <w:r w:rsidR="00CE54D4" w:rsidRPr="009F4FDE">
        <w:rPr>
          <w:rFonts w:hint="eastAsia"/>
        </w:rPr>
        <w:t xml:space="preserve"> </w:t>
      </w:r>
      <w:r w:rsidR="00A86F14" w:rsidRPr="009F4FDE">
        <w:t>P</w:t>
      </w:r>
      <w:r w:rsidR="00A86F14" w:rsidRPr="009F4FDE">
        <w:t>，摆球从左侧水平标志线（图中虚线）位置静止释放，当摆球运动至最低点时，摆线碰到障碍物</w:t>
      </w:r>
      <w:r w:rsidR="00A86F14" w:rsidRPr="009F4FDE">
        <w:t>P</w:t>
      </w:r>
      <w:r w:rsidR="00CE54D4" w:rsidRPr="009F4FDE">
        <w:t xml:space="preserve"> </w:t>
      </w:r>
      <w:r w:rsidR="00A86F14" w:rsidRPr="009F4FDE">
        <w:t>后继续摆动．用频闪相机长时间拍摄，得到图示照片．根据照片信息，求障碍物</w:t>
      </w:r>
      <w:r w:rsidR="00CE54D4" w:rsidRPr="009F4FDE">
        <w:rPr>
          <w:rFonts w:hint="eastAsia"/>
        </w:rPr>
        <w:t xml:space="preserve"> </w:t>
      </w:r>
      <w:r w:rsidR="00A86F14" w:rsidRPr="009F4FDE">
        <w:t>P</w:t>
      </w:r>
      <w:r w:rsidR="00CE54D4" w:rsidRPr="009F4FDE">
        <w:t xml:space="preserve"> </w:t>
      </w:r>
      <w:r w:rsidR="00A86F14" w:rsidRPr="009F4FDE">
        <w:t>离开悬点</w:t>
      </w:r>
      <w:r w:rsidR="00CE54D4" w:rsidRPr="009F4FDE">
        <w:rPr>
          <w:rFonts w:hint="eastAsia"/>
        </w:rPr>
        <w:t xml:space="preserve"> </w:t>
      </w:r>
      <w:r w:rsidR="00A86F14" w:rsidRPr="009F4FDE">
        <w:t>O</w:t>
      </w:r>
      <w:r w:rsidR="00CE54D4" w:rsidRPr="009F4FDE">
        <w:t xml:space="preserve"> </w:t>
      </w:r>
      <w:r w:rsidR="00A86F14" w:rsidRPr="009F4FDE">
        <w:t>的距离为</w:t>
      </w:r>
      <w:r w:rsidR="00CE54D4" w:rsidRPr="009F4FDE">
        <w:rPr>
          <w:rFonts w:hint="eastAsia"/>
        </w:rPr>
        <w:t>_</w:t>
      </w:r>
      <w:r w:rsidR="00CE54D4" w:rsidRPr="009F4FDE">
        <w:t>_______</w:t>
      </w:r>
      <w:r w:rsidR="00CE54D4" w:rsidRPr="009F4FDE">
        <w:rPr>
          <w:rFonts w:hint="eastAsia"/>
        </w:rPr>
        <w:t>。</w:t>
      </w:r>
      <w:r w:rsidR="00A86F14" w:rsidRPr="009F4FDE">
        <w:t>不计空气阻力，摆线向右碰到障碍物的瞬间，摆球的角速度会突然增大，解释其原因</w:t>
      </w:r>
      <w:commentRangeStart w:id="19"/>
      <w:r w:rsidR="00A86F14" w:rsidRPr="009F4FDE">
        <w:t>是</w:t>
      </w:r>
      <w:commentRangeEnd w:id="19"/>
      <w:r w:rsidR="00E22590">
        <w:rPr>
          <w:rStyle w:val="af"/>
        </w:rPr>
        <w:commentReference w:id="19"/>
      </w:r>
      <w:r w:rsidR="00A86F14" w:rsidRPr="009F4FDE">
        <w:t>：</w:t>
      </w:r>
      <w:r w:rsidR="00691A77" w:rsidRPr="009F4FDE">
        <w:rPr>
          <w:rFonts w:hint="eastAsia"/>
        </w:rPr>
        <w:t>_</w:t>
      </w:r>
      <w:r w:rsidR="00691A77" w:rsidRPr="009F4FDE">
        <w:t>__________________________________</w:t>
      </w:r>
      <w:r w:rsidR="00691A77" w:rsidRPr="009F4FDE">
        <w:rPr>
          <w:rFonts w:hint="eastAsia"/>
        </w:rPr>
        <w:t>。</w:t>
      </w:r>
    </w:p>
    <w:p w14:paraId="211FB02A" w14:textId="75F4E299" w:rsidR="00363685" w:rsidRPr="009F4FDE" w:rsidRDefault="00363685" w:rsidP="00EE206D"/>
    <w:p w14:paraId="4EA5F4FA" w14:textId="4FB3FC27" w:rsidR="00965ED3" w:rsidRPr="009F4FDE" w:rsidRDefault="00965ED3" w:rsidP="00EE206D"/>
    <w:p w14:paraId="46DD3C22" w14:textId="77777777" w:rsidR="00965ED3" w:rsidRPr="009F4FDE" w:rsidRDefault="00965ED3" w:rsidP="00EE206D"/>
    <w:p w14:paraId="57B5FCAB" w14:textId="31B96C5A" w:rsidR="00363685" w:rsidRPr="009F4FDE" w:rsidRDefault="00140BB9" w:rsidP="003E140D">
      <w:pPr>
        <w:numPr>
          <w:ilvl w:val="0"/>
          <w:numId w:val="1"/>
        </w:numPr>
      </w:pPr>
      <w:r>
        <w:rPr>
          <w:rFonts w:ascii="楷体_GB2312" w:eastAsia="楷体_GB2312" w:hint="eastAsia"/>
          <w:bCs/>
          <w:noProof/>
          <w:lang w:val="zh-CN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317E79CF" wp14:editId="50BBEC68">
                <wp:simplePos x="0" y="0"/>
                <wp:positionH relativeFrom="column">
                  <wp:posOffset>4035669</wp:posOffset>
                </wp:positionH>
                <wp:positionV relativeFrom="paragraph">
                  <wp:posOffset>69117</wp:posOffset>
                </wp:positionV>
                <wp:extent cx="1423046" cy="2113085"/>
                <wp:effectExtent l="0" t="0" r="0" b="59055"/>
                <wp:wrapSquare wrapText="bothSides"/>
                <wp:docPr id="99981" name="组合 999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3046" cy="2113085"/>
                          <a:chOff x="0" y="0"/>
                          <a:chExt cx="1423046" cy="2113085"/>
                        </a:xfrm>
                      </wpg:grpSpPr>
                      <wpg:grpSp>
                        <wpg:cNvPr id="157" name="组合 157"/>
                        <wpg:cNvGrpSpPr/>
                        <wpg:grpSpPr>
                          <a:xfrm>
                            <a:off x="0" y="0"/>
                            <a:ext cx="1423046" cy="2094538"/>
                            <a:chOff x="-51017" y="146154"/>
                            <a:chExt cx="1370242" cy="2098384"/>
                          </a:xfrm>
                        </wpg:grpSpPr>
                        <wps:wsp>
                          <wps:cNvPr id="212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3812" y="2020662"/>
                              <a:ext cx="125413" cy="1315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1DBA371B" w14:textId="77777777" w:rsidR="00363685" w:rsidRPr="00214C73" w:rsidRDefault="00A86F14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i/>
                                    <w:color w:val="000000"/>
                                    <w:sz w:val="18"/>
                                    <w:szCs w:val="18"/>
                                  </w:rPr>
                                </w:pPr>
                                <w:r w:rsidRPr="00214C73">
                                  <w:rPr>
                                    <w:i/>
                                    <w:color w:val="000000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 upright="1">
                            <a:spAutoFit/>
                          </wps:bodyPr>
                        </wps:wsp>
                        <wpg:grpSp>
                          <wpg:cNvPr id="214" name="组合 214"/>
                          <wpg:cNvGrpSpPr/>
                          <wpg:grpSpPr>
                            <a:xfrm>
                              <a:off x="-51017" y="146154"/>
                              <a:ext cx="1155193" cy="2098384"/>
                              <a:chOff x="-268736" y="17821"/>
                              <a:chExt cx="1156402" cy="2099255"/>
                            </a:xfrm>
                          </wpg:grpSpPr>
                          <wps:wsp>
                            <wps:cNvPr id="215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3979" y="21383"/>
                                <a:ext cx="124858" cy="131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A9BCE8F" w14:textId="77777777" w:rsidR="00363685" w:rsidRPr="00D85682" w:rsidRDefault="00A86F1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D85682">
                                    <w:rPr>
                                      <w:iCs/>
                                      <w:color w:val="000000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219" name="组合 219"/>
                            <wpg:cNvGrpSpPr/>
                            <wpg:grpSpPr>
                              <a:xfrm>
                                <a:off x="-268736" y="17821"/>
                                <a:ext cx="1156402" cy="2099255"/>
                                <a:chOff x="-268736" y="17821"/>
                                <a:chExt cx="1156402" cy="2099255"/>
                              </a:xfrm>
                            </wpg:grpSpPr>
                            <wpg:grpSp>
                              <wpg:cNvPr id="221" name="组合 221"/>
                              <wpg:cNvGrpSpPr/>
                              <wpg:grpSpPr>
                                <a:xfrm>
                                  <a:off x="105880" y="101385"/>
                                  <a:ext cx="507024" cy="1364336"/>
                                  <a:chOff x="-593" y="1177"/>
                                  <a:chExt cx="507624" cy="1364423"/>
                                </a:xfrm>
                              </wpg:grpSpPr>
                              <wps:wsp>
                                <wps:cNvPr id="222" name="直接连接符 222"/>
                                <wps:cNvCnPr/>
                                <wps:spPr>
                                  <a:xfrm>
                                    <a:off x="0" y="6263"/>
                                    <a:ext cx="0" cy="1359074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3" name="直接连接符 223"/>
                                <wps:cNvCnPr/>
                                <wps:spPr>
                                  <a:xfrm flipH="1">
                                    <a:off x="498094" y="1177"/>
                                    <a:ext cx="0" cy="1364423"/>
                                  </a:xfrm>
                                  <a:prstGeom prst="line">
                                    <a:avLst/>
                                  </a:prstGeom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4" name="直接连接符 224"/>
                                <wps:cNvCnPr/>
                                <wps:spPr>
                                  <a:xfrm>
                                    <a:off x="-593" y="6263"/>
                                    <a:ext cx="500768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5" name="直接连接符 225"/>
                                <wps:cNvCnPr/>
                                <wps:spPr>
                                  <a:xfrm>
                                    <a:off x="6263" y="369518"/>
                                    <a:ext cx="500768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6" name="直接连接符 226"/>
                                <wps:cNvCnPr/>
                                <wps:spPr>
                                  <a:xfrm>
                                    <a:off x="0" y="701457"/>
                                    <a:ext cx="500768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7" name="直接连接符 227"/>
                                <wps:cNvCnPr/>
                                <wps:spPr>
                                  <a:xfrm>
                                    <a:off x="6263" y="1033397"/>
                                    <a:ext cx="500380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8" name="直接连接符 228"/>
                                <wps:cNvCnPr/>
                                <wps:spPr>
                                  <a:xfrm>
                                    <a:off x="0" y="1365337"/>
                                    <a:ext cx="500768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9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071" y="17821"/>
                                  <a:ext cx="118138" cy="131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9041208" w14:textId="77777777" w:rsidR="00363685" w:rsidRPr="00D85682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 w:rsidRPr="00D85682"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30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23" y="1403522"/>
                                  <a:ext cx="124858" cy="131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812145C" w14:textId="77777777" w:rsidR="00363685" w:rsidRPr="00D85682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 w:rsidRPr="00D85682"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231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7486" y="1403522"/>
                                  <a:ext cx="118138" cy="1316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52D8D04" w14:textId="77777777" w:rsidR="00363685" w:rsidRPr="00D85682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 w:rsidRPr="00D85682"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14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68736" y="1817298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2502BB0E" w14:textId="567BDF3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15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3370" y="1815894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0767CF6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16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82" y="1815894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449B1D6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17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7238" y="1815948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0E3592F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18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635" y="1816200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46825DB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19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7683" y="1816201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0415550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20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268736" y="1968788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821784E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21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73370" y="1967384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7112CBD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22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2282" y="1967384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8EE37C8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23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7238" y="1967438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5DEEDCA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24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635" y="1967689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4553B38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425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7683" y="1967691"/>
                                  <a:ext cx="179983" cy="148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4CDAF35" w14:textId="77777777" w:rsidR="00214C73" w:rsidRPr="00D85682" w:rsidRDefault="00214C73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Cs/>
                                        <w:color w:val="000000"/>
                                        <w:sz w:val="18"/>
                                        <w:szCs w:val="18"/>
                                      </w:rPr>
                                      <w:t>×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238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2127" y="567317"/>
                                <a:ext cx="124858" cy="131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53110AB" w14:textId="77777777" w:rsidR="00363685" w:rsidRPr="00214C73" w:rsidRDefault="00A86F1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214C73"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39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8165" y="106363"/>
                                <a:ext cx="131024" cy="1316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05C2CA3B" w14:textId="77777777" w:rsidR="00363685" w:rsidRPr="00214C73" w:rsidRDefault="00A86F1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214C73"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240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3822" y="1556542"/>
                                <a:ext cx="124858" cy="1316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2F8E9872" w14:textId="77777777" w:rsidR="00363685" w:rsidRPr="00214C73" w:rsidRDefault="00A86F1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214C73"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s:wsp>
                            <wps:cNvPr id="332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56332" y="1893111"/>
                                <a:ext cx="136525" cy="1317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6C2A93F2" w14:textId="77777777" w:rsidR="00363685" w:rsidRPr="00214C73" w:rsidRDefault="00A86F1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i/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 w:rsidRPr="00214C73"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</wpg:grpSp>
                      </wpg:grpSp>
                      <wpg:grpSp>
                        <wpg:cNvPr id="99980" name="组合 99980"/>
                        <wpg:cNvGrpSpPr/>
                        <wpg:grpSpPr>
                          <a:xfrm>
                            <a:off x="61546" y="451339"/>
                            <a:ext cx="1288629" cy="1661746"/>
                            <a:chOff x="0" y="0"/>
                            <a:chExt cx="1288629" cy="1661746"/>
                          </a:xfrm>
                        </wpg:grpSpPr>
                        <wps:wsp>
                          <wps:cNvPr id="99973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318846"/>
                              <a:ext cx="1107911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99974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661746"/>
                              <a:ext cx="1117803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99975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95754" y="1318846"/>
                              <a:ext cx="84083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9976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39715" y="1318846"/>
                              <a:ext cx="0" cy="33731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99977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4546" y="1661746"/>
                              <a:ext cx="84083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9978" name="直接箭头连接符 241"/>
                          <wps:cNvCnPr/>
                          <wps:spPr>
                            <a:xfrm flipV="1">
                              <a:off x="677008" y="993530"/>
                              <a:ext cx="0" cy="32364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979" name="直接箭头连接符 294"/>
                          <wps:cNvCnPr/>
                          <wps:spPr>
                            <a:xfrm flipV="1">
                              <a:off x="580292" y="0"/>
                              <a:ext cx="0" cy="32364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17E79CF" id="组合 99981" o:spid="_x0000_s1275" style="position:absolute;left:0;text-align:left;margin-left:317.75pt;margin-top:5.45pt;width:112.05pt;height:166.4pt;z-index:251695104;mso-position-horizontal-relative:text;mso-position-vertical-relative:text" coordsize="14230,211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">
                <v:group id="组合 157" o:spid="_x0000_s1276" style="position:absolute;width:14230;height:20945" coordorigin="-510,1461" coordsize="13702,209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<v:shape id="Text Box 40" o:spid="_x0000_s1277" type="#_x0000_t202" style="position:absolute;left:11938;top:20206;width:1254;height:131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" filled="f" stroked="f">
                    <v:textbox style="mso-fit-shape-to-text:t" inset="1mm,0,1mm,0">
                      <w:txbxContent>
                        <w:p w14:paraId="1DBA371B" w14:textId="77777777" w:rsidR="00363685" w:rsidRPr="00214C73" w:rsidRDefault="00A86F14">
                          <w:pPr>
                            <w:autoSpaceDE w:val="0"/>
                            <w:autoSpaceDN w:val="0"/>
                            <w:adjustRightInd w:val="0"/>
                            <w:rPr>
                              <w:i/>
                              <w:color w:val="000000"/>
                              <w:sz w:val="18"/>
                              <w:szCs w:val="18"/>
                            </w:rPr>
                          </w:pPr>
                          <w:r w:rsidRPr="00214C73">
                            <w:rPr>
                              <w:i/>
                              <w:color w:val="000000"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shape>
                  <v:group id="组合 214" o:spid="_x0000_s1278" style="position:absolute;left:-510;top:1461;width:11551;height:20984" coordorigin="-2687,178" coordsize="11564,20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<v:shape id="Text Box 46" o:spid="_x0000_s1279" type="#_x0000_t202" style="position:absolute;left:6039;top:213;width:1249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" filled="f" stroked="f">
                      <v:textbox style="mso-fit-shape-to-text:t" inset="1mm,0,1mm,0">
                        <w:txbxContent>
                          <w:p w14:paraId="4A9BCE8F" w14:textId="77777777" w:rsidR="00363685" w:rsidRPr="00D85682" w:rsidRDefault="00A86F1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Cs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D85682">
                              <w:rPr>
                                <w:iCs/>
                                <w:color w:val="000000"/>
                                <w:sz w:val="18"/>
                                <w:szCs w:val="18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group id="组合 219" o:spid="_x0000_s1280" style="position:absolute;left:-2687;top:178;width:11563;height:20992" coordorigin="-2687,178" coordsize="11564,209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    <v:group id="组合 221" o:spid="_x0000_s1281" style="position:absolute;left:1058;top:1013;width:5071;height:13644" coordorigin="-5,11" coordsize="5076,136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    <v:line id="直接连接符 222" o:spid="_x0000_s1282" style="position:absolute;visibility:visible;mso-wrap-style:square" from="0,62" to="0,13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" strokecolor="black [3200]" strokeweight=".5pt">
                          <v:stroke joinstyle="miter"/>
                        </v:line>
                        <v:line id="直接连接符 223" o:spid="_x0000_s1283" style="position:absolute;flip:x;visibility:visible;mso-wrap-style:square" from="4980,11" to="4980,136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" strokecolor="black [3200]" strokeweight=".5pt">
                          <v:stroke joinstyle="miter"/>
                        </v:line>
                        <v:line id="直接连接符 224" o:spid="_x0000_s1284" style="position:absolute;visibility:visible;mso-wrap-style:square" from="-5,62" to="5001,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" strokecolor="black [3213]" strokeweight="1.25pt">
                          <v:stroke joinstyle="miter"/>
                        </v:line>
                        <v:line id="直接连接符 225" o:spid="_x0000_s1285" style="position:absolute;visibility:visible;mso-wrap-style:square" from="62,3695" to="5070,3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" strokecolor="black [3213]" strokeweight="1.25pt">
                          <v:stroke joinstyle="miter"/>
                        </v:line>
                        <v:line id="直接连接符 226" o:spid="_x0000_s1286" style="position:absolute;visibility:visible;mso-wrap-style:square" from="0,7014" to="5007,70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" strokecolor="black [3213]" strokeweight="1.25pt">
                          <v:stroke joinstyle="miter"/>
                        </v:line>
                        <v:line id="直接连接符 227" o:spid="_x0000_s1287" style="position:absolute;visibility:visible;mso-wrap-style:square" from="62,10333" to="5066,103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" strokecolor="black [3213]" strokeweight="1.25pt">
                          <v:stroke joinstyle="miter"/>
                        </v:line>
                        <v:line id="直接连接符 228" o:spid="_x0000_s1288" style="position:absolute;visibility:visible;mso-wrap-style:square" from="0,13653" to="5007,136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" strokecolor="black [3213]" strokeweight="1.25pt">
                          <v:stroke joinstyle="miter"/>
                        </v:line>
                      </v:group>
                      <v:shape id="Text Box 46" o:spid="_x0000_s1289" type="#_x0000_t202" style="position:absolute;left:-70;top:178;width:1180;height:1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59041208" w14:textId="77777777" w:rsidR="00363685" w:rsidRPr="00D85682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D85682"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6" o:spid="_x0000_s1290" type="#_x0000_t202" style="position:absolute;left:-2;top:14035;width:1248;height:1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" filled="f" stroked="f">
                        <v:textbox style="mso-fit-shape-to-text:t" inset="1mm,0,1mm,0">
                          <w:txbxContent>
                            <w:p w14:paraId="5812145C" w14:textId="77777777" w:rsidR="00363685" w:rsidRPr="00D85682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D85682"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6" o:spid="_x0000_s1291" type="#_x0000_t202" style="position:absolute;left:5874;top:14035;width:1182;height:1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552D8D04" w14:textId="77777777" w:rsidR="00363685" w:rsidRPr="00D85682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D85682"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6" o:spid="_x0000_s1292" type="#_x0000_t202" style="position:absolute;left:-2687;top:18172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2502BB0E" w14:textId="567BDF3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293" type="#_x0000_t202" style="position:absolute;left:-733;top:18158;width:1799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00767CF6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294" type="#_x0000_t202" style="position:absolute;left:1222;top:18158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3449B1D6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295" type="#_x0000_t202" style="position:absolute;left:3172;top:18159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30E3592F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296" type="#_x0000_t202" style="position:absolute;left:5126;top:18162;width:1800;height:14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" filled="f" stroked="f">
                        <v:textbox style="mso-fit-shape-to-text:t" inset="1mm,0,1mm,0">
                          <w:txbxContent>
                            <w:p w14:paraId="146825DB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297" type="#_x0000_t202" style="position:absolute;left:7076;top:18162;width:1800;height:14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70415550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298" type="#_x0000_t202" style="position:absolute;left:-2687;top:19687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" filled="f" stroked="f">
                        <v:textbox style="mso-fit-shape-to-text:t" inset="1mm,0,1mm,0">
                          <w:txbxContent>
                            <w:p w14:paraId="4821784E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299" type="#_x0000_t202" style="position:absolute;left:-733;top:19673;width:1799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47112CBD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300" type="#_x0000_t202" style="position:absolute;left:1222;top:19673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78EE37C8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301" type="#_x0000_t202" style="position:absolute;left:3172;top:19674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65DEEDCA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302" type="#_x0000_t202" style="position:absolute;left:5126;top:19676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34553B38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  <v:shape id="Text Box 46" o:spid="_x0000_s1303" type="#_x0000_t202" style="position:absolute;left:7076;top:19676;width:1800;height:14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" filled="f" stroked="f">
                        <v:textbox style="mso-fit-shape-to-text:t" inset="1mm,0,1mm,0">
                          <w:txbxContent>
                            <w:p w14:paraId="44CDAF35" w14:textId="77777777" w:rsidR="00214C73" w:rsidRPr="00D85682" w:rsidRDefault="00214C7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×</w:t>
                              </w:r>
                            </w:p>
                          </w:txbxContent>
                        </v:textbox>
                      </v:shape>
                    </v:group>
                    <v:shape id="Text Box 46" o:spid="_x0000_s1304" type="#_x0000_t202" style="position:absolute;left:3521;top:5673;width:1248;height:1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" filled="f" stroked="f">
                      <v:textbox style="mso-fit-shape-to-text:t" inset="1mm,0,1mm,0">
                        <w:txbxContent>
                          <w:p w14:paraId="253110AB" w14:textId="77777777" w:rsidR="00363685" w:rsidRPr="00214C73" w:rsidRDefault="00A86F1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214C73"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46" o:spid="_x0000_s1305" type="#_x0000_t202" style="position:absolute;left:2881;top:1063;width:1310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" filled="f" stroked="f">
                      <v:textbox style="mso-fit-shape-to-text:t" inset="1mm,0,1mm,0">
                        <w:txbxContent>
                          <w:p w14:paraId="05C2CA3B" w14:textId="77777777" w:rsidR="00363685" w:rsidRPr="00214C73" w:rsidRDefault="00A86F1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214C73"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Text Box 46" o:spid="_x0000_s1306" type="#_x0000_t202" style="position:absolute;left:4438;top:15565;width:1248;height:131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" filled="f" stroked="f">
                      <v:textbox style="mso-fit-shape-to-text:t" inset="1mm,0,1mm,0">
                        <w:txbxContent>
                          <w:p w14:paraId="2F8E9872" w14:textId="77777777" w:rsidR="00363685" w:rsidRPr="00214C73" w:rsidRDefault="00A86F1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214C73"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shape id="Text Box 46" o:spid="_x0000_s1307" type="#_x0000_t202" style="position:absolute;left:-1563;top:18931;width:1365;height:131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" filled="f" stroked="f">
                      <v:textbox style="mso-fit-shape-to-text:t" inset="1mm,0,1mm,0">
                        <w:txbxContent>
                          <w:p w14:paraId="6C2A93F2" w14:textId="77777777" w:rsidR="00363685" w:rsidRPr="00214C73" w:rsidRDefault="00A86F1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i/>
                                <w:color w:val="FF0000"/>
                                <w:sz w:val="18"/>
                                <w:szCs w:val="18"/>
                              </w:rPr>
                            </w:pPr>
                            <w:r w:rsidRPr="00214C73">
                              <w:rPr>
                                <w:i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group id="组合 99980" o:spid="_x0000_s1308" style="position:absolute;left:615;top:4513;width:12886;height:16617" coordsize="12886,16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">
                  <v:line id="Line 4" o:spid="_x0000_s1309" style="position:absolute;visibility:visible;mso-wrap-style:square" from="0,13188" to="11079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" strokeweight=".5pt">
                    <v:stroke dashstyle="dash"/>
                  </v:line>
                  <v:line id="Line 5" o:spid="_x0000_s1310" style="position:absolute;visibility:visible;mso-wrap-style:square" from="0,16617" to="11178,16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" strokeweight=".5pt">
                    <v:stroke dashstyle="dash"/>
                  </v:line>
                  <v:line id="Line 6" o:spid="_x0000_s1311" style="position:absolute;visibility:visible;mso-wrap-style:square" from="11957,13188" to="12798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" strokeweight=".5pt"/>
                  <v:line id="Line 8" o:spid="_x0000_s1312" style="position:absolute;flip:y;visibility:visible;mso-wrap-style:square" from="12397,13188" to="12397,16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" strokeweight=".5pt">
                    <v:stroke startarrow="block" startarrowwidth="narrow" endarrow="block" endarrowwidth="narrow"/>
                  </v:line>
                  <v:line id="Line 38" o:spid="_x0000_s1313" style="position:absolute;visibility:visible;mso-wrap-style:square" from="12045,16617" to="12886,16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" strokeweight=".5pt"/>
                  <v:shape id="直接箭头连接符 241" o:spid="_x0000_s1314" type="#_x0000_t32" style="position:absolute;left:6770;top:9935;width:0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" strokecolor="black [3213]" strokeweight=".5pt">
                    <v:stroke startarrow="block" startarrowwidth="narrow" endarrow="block" endarrowwidth="narrow" joinstyle="miter"/>
                  </v:shape>
                  <v:shape id="直接箭头连接符 294" o:spid="_x0000_s1315" type="#_x0000_t32" style="position:absolute;left:5802;width:0;height:32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" strokecolor="black [3213]" strokeweight=".5pt">
                    <v:stroke startarrow="block" startarrowwidth="narrow" endarrow="block" endarrowwidth="narrow" joinstyle="miter"/>
                  </v:shape>
                </v:group>
                <w10:wrap type="square"/>
              </v:group>
            </w:pict>
          </mc:Fallback>
        </mc:AlternateContent>
      </w:r>
      <w:r w:rsidR="00A86F14" w:rsidRPr="009F4FDE">
        <w:rPr>
          <w:rFonts w:ascii="楷体_GB2312" w:eastAsia="楷体_GB2312" w:hint="eastAsia"/>
          <w:bCs/>
        </w:rPr>
        <w:t>（1</w:t>
      </w:r>
      <w:r w:rsidR="00A86F14" w:rsidRPr="009F4FDE">
        <w:rPr>
          <w:rFonts w:ascii="楷体_GB2312" w:eastAsia="楷体_GB2312"/>
          <w:bCs/>
        </w:rPr>
        <w:t>5</w:t>
      </w:r>
      <w:r w:rsidR="00A86F14" w:rsidRPr="009F4FDE">
        <w:rPr>
          <w:rFonts w:ascii="楷体_GB2312" w:eastAsia="楷体_GB2312" w:hint="eastAsia"/>
          <w:bCs/>
        </w:rPr>
        <w:t>分）</w:t>
      </w:r>
      <w:r w:rsidR="00A86F14" w:rsidRPr="009F4FDE">
        <w:t>水平虚线之间是高度为</w:t>
      </w:r>
      <w:r w:rsidR="00691A77" w:rsidRPr="009F4FDE">
        <w:rPr>
          <w:rFonts w:hint="eastAsia"/>
        </w:rPr>
        <w:t xml:space="preserve"> </w:t>
      </w:r>
      <w:r w:rsidR="00A86F14" w:rsidRPr="009F4FDE">
        <w:rPr>
          <w:i/>
        </w:rPr>
        <w:t>h</w:t>
      </w:r>
      <w:r w:rsidR="00691A77" w:rsidRPr="009F4FDE">
        <w:rPr>
          <w:iCs/>
        </w:rPr>
        <w:t xml:space="preserve"> </w:t>
      </w:r>
      <w:r w:rsidR="00A86F14" w:rsidRPr="009F4FDE">
        <w:t>有界匀强磁场，磁感强度为</w:t>
      </w:r>
      <w:r w:rsidR="00691A77" w:rsidRPr="009F4FDE">
        <w:rPr>
          <w:rFonts w:hint="eastAsia"/>
        </w:rPr>
        <w:t xml:space="preserve"> </w:t>
      </w:r>
      <w:r w:rsidR="00A86F14" w:rsidRPr="009F4FDE">
        <w:rPr>
          <w:i/>
        </w:rPr>
        <w:t>B</w:t>
      </w:r>
      <w:r w:rsidR="00691A77" w:rsidRPr="009F4FDE">
        <w:rPr>
          <w:rFonts w:hint="eastAsia"/>
        </w:rPr>
        <w:t>。</w:t>
      </w:r>
      <w:r w:rsidR="00A86F14" w:rsidRPr="009F4FDE">
        <w:t>磁场上方的竖直平面有一个梯子形导线框</w:t>
      </w:r>
      <w:r w:rsidR="00691A77" w:rsidRPr="009F4FDE">
        <w:rPr>
          <w:rFonts w:hint="eastAsia"/>
        </w:rPr>
        <w:t xml:space="preserve"> </w:t>
      </w:r>
      <w:r w:rsidR="00A86F14" w:rsidRPr="009F4FDE">
        <w:t>abcd</w:t>
      </w:r>
      <w:r w:rsidR="00A86F14" w:rsidRPr="009F4FDE">
        <w:t>，框宽度</w:t>
      </w:r>
      <w:r w:rsidR="00E569FC" w:rsidRPr="009F4FDE">
        <w:rPr>
          <w:rFonts w:hint="eastAsia"/>
        </w:rPr>
        <w:t xml:space="preserve"> ad</w:t>
      </w:r>
      <w:r w:rsidR="00E569FC" w:rsidRPr="009F4FDE">
        <w:t xml:space="preserve"> = </w:t>
      </w:r>
      <w:r w:rsidR="00E569FC" w:rsidRPr="009F4FDE">
        <w:rPr>
          <w:rFonts w:hint="eastAsia"/>
          <w:i/>
          <w:iCs/>
        </w:rPr>
        <w:t>L</w:t>
      </w:r>
      <w:r w:rsidR="00A86F14" w:rsidRPr="009F4FDE">
        <w:t>、总高</w:t>
      </w:r>
      <w:r w:rsidR="00E569FC" w:rsidRPr="009F4FDE">
        <w:rPr>
          <w:rFonts w:hint="eastAsia"/>
        </w:rPr>
        <w:t xml:space="preserve"> ab</w:t>
      </w:r>
      <w:r w:rsidR="00E569FC" w:rsidRPr="009F4FDE">
        <w:t xml:space="preserve"> = 4</w:t>
      </w:r>
      <w:r w:rsidR="00E569FC" w:rsidRPr="009F4FDE">
        <w:rPr>
          <w:rFonts w:hint="eastAsia"/>
          <w:i/>
          <w:iCs/>
        </w:rPr>
        <w:t>h</w:t>
      </w:r>
      <w:r w:rsidR="00E569FC" w:rsidRPr="009F4FDE">
        <w:rPr>
          <w:rFonts w:hint="eastAsia"/>
        </w:rPr>
        <w:t>。</w:t>
      </w:r>
      <w:r w:rsidR="00A86F14" w:rsidRPr="009F4FDE">
        <w:t>两竖直边导体</w:t>
      </w:r>
      <w:r w:rsidR="00E569FC" w:rsidRPr="009F4FDE">
        <w:rPr>
          <w:rFonts w:hint="eastAsia"/>
        </w:rPr>
        <w:t xml:space="preserve"> </w:t>
      </w:r>
      <w:r w:rsidR="00A86F14" w:rsidRPr="009F4FDE">
        <w:t>ab</w:t>
      </w:r>
      <w:r w:rsidR="00E569FC" w:rsidRPr="009F4FDE">
        <w:t xml:space="preserve"> </w:t>
      </w:r>
      <w:r w:rsidR="00A86F14" w:rsidRPr="009F4FDE">
        <w:t>和</w:t>
      </w:r>
      <w:r w:rsidR="00E569FC" w:rsidRPr="009F4FDE">
        <w:rPr>
          <w:rFonts w:hint="eastAsia"/>
        </w:rPr>
        <w:t xml:space="preserve"> </w:t>
      </w:r>
      <w:r w:rsidR="00A86F14" w:rsidRPr="009F4FDE">
        <w:t>cd</w:t>
      </w:r>
      <w:r w:rsidR="00E569FC" w:rsidRPr="009F4FDE">
        <w:t xml:space="preserve"> </w:t>
      </w:r>
      <w:r w:rsidR="00A86F14" w:rsidRPr="009F4FDE">
        <w:t>电阻不计，</w:t>
      </w:r>
      <w:r w:rsidR="00A86F14" w:rsidRPr="009F4FDE">
        <w:t>5</w:t>
      </w:r>
      <w:r w:rsidR="00E569FC" w:rsidRPr="009F4FDE">
        <w:t xml:space="preserve"> </w:t>
      </w:r>
      <w:r w:rsidR="00A86F14" w:rsidRPr="009F4FDE">
        <w:t>根等距离分布的水平导体棒电阻都为</w:t>
      </w:r>
      <w:r w:rsidR="00E569FC" w:rsidRPr="009F4FDE">
        <w:rPr>
          <w:rFonts w:hint="eastAsia"/>
        </w:rPr>
        <w:t xml:space="preserve"> </w:t>
      </w:r>
      <w:r w:rsidR="00A86F14" w:rsidRPr="009F4FDE">
        <w:rPr>
          <w:i/>
          <w:iCs/>
        </w:rPr>
        <w:t>R</w:t>
      </w:r>
      <w:r w:rsidR="00E569FC" w:rsidRPr="009F4FDE">
        <w:rPr>
          <w:rFonts w:hint="eastAsia"/>
        </w:rPr>
        <w:t>。</w:t>
      </w:r>
      <w:r w:rsidR="00A86F14" w:rsidRPr="009F4FDE">
        <w:t>让导线框离磁场上边缘</w:t>
      </w:r>
      <w:r w:rsidR="00E569FC" w:rsidRPr="009F4FDE">
        <w:rPr>
          <w:rFonts w:hint="eastAsia"/>
        </w:rPr>
        <w:t xml:space="preserve"> </w:t>
      </w:r>
      <w:r w:rsidR="00A86F14" w:rsidRPr="009F4FDE">
        <w:rPr>
          <w:i/>
          <w:iCs/>
        </w:rPr>
        <w:t>h</w:t>
      </w:r>
      <w:r w:rsidR="00E569FC" w:rsidRPr="009F4FDE">
        <w:t xml:space="preserve"> </w:t>
      </w:r>
      <w:r w:rsidR="00A86F14" w:rsidRPr="009F4FDE">
        <w:t>高处自由下落，当</w:t>
      </w:r>
      <w:r w:rsidR="00E569FC" w:rsidRPr="009F4FDE">
        <w:rPr>
          <w:rFonts w:hint="eastAsia"/>
        </w:rPr>
        <w:t xml:space="preserve"> </w:t>
      </w:r>
      <w:r w:rsidR="00A86F14" w:rsidRPr="009F4FDE">
        <w:t>bc</w:t>
      </w:r>
      <w:r w:rsidR="00E569FC" w:rsidRPr="009F4FDE">
        <w:t xml:space="preserve"> </w:t>
      </w:r>
      <w:r w:rsidR="00A86F14" w:rsidRPr="009F4FDE">
        <w:t>刚进入磁场开始，线框</w:t>
      </w:r>
      <w:r w:rsidR="00A86F14" w:rsidRPr="009F4FDE">
        <w:rPr>
          <w:rFonts w:hint="eastAsia"/>
        </w:rPr>
        <w:t>恰好</w:t>
      </w:r>
      <w:r w:rsidR="00A86F14" w:rsidRPr="009F4FDE">
        <w:t>做匀速直线运动</w:t>
      </w:r>
      <w:r w:rsidR="00A86F14" w:rsidRPr="009F4FDE">
        <w:rPr>
          <w:rFonts w:hint="eastAsia"/>
        </w:rPr>
        <w:t>，</w:t>
      </w:r>
      <w:r w:rsidR="00A86F14" w:rsidRPr="009F4FDE">
        <w:t>设重力加速度为</w:t>
      </w:r>
      <w:r w:rsidR="00E569FC" w:rsidRPr="009F4FDE">
        <w:rPr>
          <w:rFonts w:hint="eastAsia"/>
        </w:rPr>
        <w:t xml:space="preserve"> </w:t>
      </w:r>
      <w:commentRangeStart w:id="20"/>
      <w:r w:rsidR="00A86F14" w:rsidRPr="009F4FDE">
        <w:rPr>
          <w:i/>
          <w:iCs/>
        </w:rPr>
        <w:t>g</w:t>
      </w:r>
      <w:commentRangeEnd w:id="20"/>
      <w:r w:rsidR="00E22590">
        <w:rPr>
          <w:rStyle w:val="af"/>
        </w:rPr>
        <w:commentReference w:id="20"/>
      </w:r>
      <w:r w:rsidR="00E569FC" w:rsidRPr="009F4FDE">
        <w:rPr>
          <w:rFonts w:hint="eastAsia"/>
        </w:rPr>
        <w:t>。</w:t>
      </w:r>
    </w:p>
    <w:p w14:paraId="7BAB1BE9" w14:textId="5662FCF3" w:rsidR="00363685" w:rsidRPr="009F4FDE" w:rsidRDefault="00A86F14" w:rsidP="00EE206D">
      <w:r w:rsidRPr="009F4FDE">
        <w:rPr>
          <w:rFonts w:hint="eastAsia"/>
        </w:rPr>
        <w:t>（</w:t>
      </w:r>
      <w:r w:rsidRPr="009F4FDE">
        <w:rPr>
          <w:rFonts w:hint="eastAsia"/>
        </w:rPr>
        <w:t>1</w:t>
      </w:r>
      <w:r w:rsidRPr="009F4FDE">
        <w:rPr>
          <w:rFonts w:hint="eastAsia"/>
        </w:rPr>
        <w:t>）</w:t>
      </w:r>
      <w:r w:rsidRPr="009F4FDE">
        <w:t>当第一条水平边</w:t>
      </w:r>
      <w:r w:rsidR="00E569FC" w:rsidRPr="009F4FDE">
        <w:rPr>
          <w:rFonts w:hint="eastAsia"/>
        </w:rPr>
        <w:t xml:space="preserve"> </w:t>
      </w:r>
      <w:r w:rsidRPr="009F4FDE">
        <w:t>bc</w:t>
      </w:r>
      <w:r w:rsidR="00E569FC" w:rsidRPr="009F4FDE">
        <w:t xml:space="preserve"> </w:t>
      </w:r>
      <w:r w:rsidRPr="009F4FDE">
        <w:t>进入磁场时</w:t>
      </w:r>
      <w:r w:rsidR="00E569FC" w:rsidRPr="009F4FDE">
        <w:rPr>
          <w:rFonts w:hint="eastAsia"/>
        </w:rPr>
        <w:t xml:space="preserve"> </w:t>
      </w:r>
      <w:r w:rsidRPr="009F4FDE">
        <w:t>bc</w:t>
      </w:r>
      <w:r w:rsidR="00E569FC" w:rsidRPr="009F4FDE">
        <w:t xml:space="preserve"> </w:t>
      </w:r>
      <w:r w:rsidRPr="009F4FDE">
        <w:t>中的电流大小和方向</w:t>
      </w:r>
      <w:r w:rsidRPr="009F4FDE">
        <w:rPr>
          <w:rFonts w:hint="eastAsia"/>
        </w:rPr>
        <w:t>？</w:t>
      </w:r>
    </w:p>
    <w:p w14:paraId="6E5ABA25" w14:textId="3903D757" w:rsidR="00363685" w:rsidRPr="009F4FDE" w:rsidRDefault="00A86F14" w:rsidP="00EE206D">
      <w:r w:rsidRPr="009F4FDE">
        <w:rPr>
          <w:rFonts w:hint="eastAsia"/>
        </w:rPr>
        <w:t>（</w:t>
      </w:r>
      <w:r w:rsidRPr="009F4FDE">
        <w:rPr>
          <w:rFonts w:hint="eastAsia"/>
        </w:rPr>
        <w:t>2</w:t>
      </w:r>
      <w:r w:rsidRPr="009F4FDE">
        <w:rPr>
          <w:rFonts w:hint="eastAsia"/>
        </w:rPr>
        <w:t>）</w:t>
      </w:r>
      <w:r w:rsidRPr="009F4FDE">
        <w:t>导线框的质量</w:t>
      </w:r>
      <w:r w:rsidR="00E569FC" w:rsidRPr="009F4FDE">
        <w:rPr>
          <w:rFonts w:hint="eastAsia"/>
        </w:rPr>
        <w:t xml:space="preserve"> </w:t>
      </w:r>
      <w:r w:rsidRPr="009F4FDE">
        <w:rPr>
          <w:i/>
          <w:iCs/>
        </w:rPr>
        <w:t>m</w:t>
      </w:r>
      <w:r w:rsidR="00E569FC" w:rsidRPr="009F4FDE">
        <w:t xml:space="preserve"> </w:t>
      </w:r>
      <w:r w:rsidRPr="009F4FDE">
        <w:t>为多少？</w:t>
      </w:r>
    </w:p>
    <w:p w14:paraId="29A40B10" w14:textId="20FA7469" w:rsidR="00363685" w:rsidRPr="009F4FDE" w:rsidRDefault="00A86F14" w:rsidP="00EE206D">
      <w:r w:rsidRPr="009F4FDE">
        <w:rPr>
          <w:rFonts w:hint="eastAsia"/>
        </w:rPr>
        <w:t>（</w:t>
      </w:r>
      <w:r w:rsidRPr="009F4FDE">
        <w:rPr>
          <w:rFonts w:hint="eastAsia"/>
        </w:rPr>
        <w:t>3</w:t>
      </w:r>
      <w:r w:rsidRPr="009F4FDE">
        <w:rPr>
          <w:rFonts w:hint="eastAsia"/>
        </w:rPr>
        <w:t>）</w:t>
      </w:r>
      <w:r w:rsidRPr="009F4FDE">
        <w:t>当第三条边开始进入磁场时</w:t>
      </w:r>
      <w:r w:rsidR="00E569FC" w:rsidRPr="009F4FDE">
        <w:rPr>
          <w:rFonts w:hint="eastAsia"/>
        </w:rPr>
        <w:t xml:space="preserve"> </w:t>
      </w:r>
      <w:r w:rsidRPr="009F4FDE">
        <w:t>bc</w:t>
      </w:r>
      <w:r w:rsidR="00E569FC" w:rsidRPr="009F4FDE">
        <w:t xml:space="preserve"> </w:t>
      </w:r>
      <w:r w:rsidRPr="009F4FDE">
        <w:t>棒上的电流大小和方向？</w:t>
      </w:r>
    </w:p>
    <w:p w14:paraId="154934C4" w14:textId="56777E71" w:rsidR="00363685" w:rsidRPr="009F4FDE" w:rsidRDefault="00A86F14" w:rsidP="00EE206D">
      <w:r w:rsidRPr="009F4FDE">
        <w:rPr>
          <w:rFonts w:hint="eastAsia"/>
        </w:rPr>
        <w:t>（</w:t>
      </w:r>
      <w:r w:rsidRPr="009F4FDE">
        <w:rPr>
          <w:rFonts w:hint="eastAsia"/>
        </w:rPr>
        <w:t>4</w:t>
      </w:r>
      <w:r w:rsidRPr="009F4FDE">
        <w:rPr>
          <w:rFonts w:hint="eastAsia"/>
        </w:rPr>
        <w:t>）导线框穿过磁场过程中，</w:t>
      </w:r>
      <w:r w:rsidRPr="009F4FDE">
        <w:t>bc</w:t>
      </w:r>
      <w:r w:rsidR="00E569FC" w:rsidRPr="009F4FDE">
        <w:t xml:space="preserve"> </w:t>
      </w:r>
      <w:r w:rsidRPr="009F4FDE">
        <w:t>边上产生的电热</w:t>
      </w:r>
      <w:r w:rsidR="00E569FC" w:rsidRPr="009F4FDE">
        <w:rPr>
          <w:rFonts w:hint="eastAsia"/>
        </w:rPr>
        <w:t xml:space="preserve"> </w:t>
      </w:r>
      <w:r w:rsidRPr="009F4FDE">
        <w:rPr>
          <w:i/>
        </w:rPr>
        <w:t>Q</w:t>
      </w:r>
      <w:r w:rsidR="00E569FC" w:rsidRPr="009F4FDE">
        <w:rPr>
          <w:iCs/>
        </w:rPr>
        <w:t xml:space="preserve"> </w:t>
      </w:r>
      <w:r w:rsidRPr="009F4FDE">
        <w:t>多少？</w:t>
      </w:r>
    </w:p>
    <w:p w14:paraId="3479EF69" w14:textId="13D9BBEE" w:rsidR="00363685" w:rsidRPr="009F4FDE" w:rsidRDefault="00363685" w:rsidP="00EE206D"/>
    <w:p w14:paraId="44E26F6D" w14:textId="77777777" w:rsidR="00363685" w:rsidRPr="009F4FDE" w:rsidRDefault="00363685" w:rsidP="00EE206D"/>
    <w:p w14:paraId="3DD99219" w14:textId="77777777" w:rsidR="00363685" w:rsidRPr="009F4FDE" w:rsidRDefault="00363685" w:rsidP="00EE206D"/>
    <w:p w14:paraId="5EC69954" w14:textId="77777777" w:rsidR="00363685" w:rsidRPr="009F4FDE" w:rsidRDefault="00363685" w:rsidP="00EE206D"/>
    <w:p w14:paraId="03F519F7" w14:textId="77777777" w:rsidR="00363685" w:rsidRPr="009F4FDE" w:rsidRDefault="00363685" w:rsidP="00EE206D"/>
    <w:p w14:paraId="6CF1C22A" w14:textId="77777777" w:rsidR="00363685" w:rsidRPr="009F4FDE" w:rsidRDefault="00363685" w:rsidP="00EE206D"/>
    <w:p w14:paraId="11B2B042" w14:textId="6FB20BBE" w:rsidR="00363685" w:rsidRPr="009F4FDE" w:rsidRDefault="00965ED3" w:rsidP="003E140D">
      <w:pPr>
        <w:numPr>
          <w:ilvl w:val="0"/>
          <w:numId w:val="1"/>
        </w:numPr>
      </w:pPr>
      <w:r w:rsidRPr="009F4FDE"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12D2102" wp14:editId="08F928CE">
                <wp:simplePos x="0" y="0"/>
                <wp:positionH relativeFrom="column">
                  <wp:posOffset>2652646</wp:posOffset>
                </wp:positionH>
                <wp:positionV relativeFrom="paragraph">
                  <wp:posOffset>77874</wp:posOffset>
                </wp:positionV>
                <wp:extent cx="2630170" cy="1988994"/>
                <wp:effectExtent l="0" t="0" r="0" b="11430"/>
                <wp:wrapSquare wrapText="bothSides"/>
                <wp:docPr id="1797" name="组合 17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0170" cy="1988994"/>
                          <a:chOff x="0" y="53470"/>
                          <a:chExt cx="2631537" cy="1989812"/>
                        </a:xfrm>
                      </wpg:grpSpPr>
                      <wps:wsp>
                        <wps:cNvPr id="1798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14532" y="1794705"/>
                            <a:ext cx="263141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36E21F4" w14:textId="77777777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着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陆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 upright="1">
                          <a:spAutoFit/>
                        </wps:bodyPr>
                      </wps:wsp>
                      <wpg:grpSp>
                        <wpg:cNvPr id="1799" name="组合 1799"/>
                        <wpg:cNvGrpSpPr/>
                        <wpg:grpSpPr>
                          <a:xfrm>
                            <a:off x="0" y="53470"/>
                            <a:ext cx="2631537" cy="1989812"/>
                            <a:chOff x="0" y="53470"/>
                            <a:chExt cx="2631537" cy="1989812"/>
                          </a:xfrm>
                        </wpg:grpSpPr>
                        <wps:wsp>
                          <wps:cNvPr id="1800" name="直接箭头连接符 1800"/>
                          <wps:cNvCnPr/>
                          <wps:spPr>
                            <a:xfrm>
                              <a:off x="1141467" y="1362183"/>
                              <a:ext cx="0" cy="32959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1" name="直接箭头连接符 1801"/>
                          <wps:cNvCnPr/>
                          <wps:spPr>
                            <a:xfrm>
                              <a:off x="1142489" y="1693255"/>
                              <a:ext cx="0" cy="23750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triangle" w="sm" len="med"/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802" name="组合 1802"/>
                          <wpg:cNvGrpSpPr/>
                          <wpg:grpSpPr>
                            <a:xfrm>
                              <a:off x="0" y="53470"/>
                              <a:ext cx="2631537" cy="1989812"/>
                              <a:chOff x="0" y="53485"/>
                              <a:chExt cx="2631656" cy="1990349"/>
                            </a:xfrm>
                          </wpg:grpSpPr>
                          <wps:wsp>
                            <wps:cNvPr id="1803" name="Text Box 4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31452" y="197529"/>
                                <a:ext cx="271409" cy="1181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380AA61" w14:textId="6F1E9F3A" w:rsidR="00363685" w:rsidRDefault="00A86F14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color w:val="000000"/>
                                      <w:sz w:val="15"/>
                                      <w:szCs w:val="15"/>
                                    </w:rPr>
                                  </w:pPr>
                                  <w:r>
                                    <w:rPr>
                                      <w:i/>
                                      <w:color w:val="000000"/>
                                      <w:sz w:val="15"/>
                                      <w:szCs w:val="15"/>
                                    </w:rPr>
                                    <w:t>t</w:t>
                                  </w:r>
                                  <w:r>
                                    <w:rPr>
                                      <w:rFonts w:ascii="Book Antiqua" w:hAnsi="Book Antiqua"/>
                                      <w:color w:val="000000"/>
                                      <w:sz w:val="15"/>
                                      <w:szCs w:val="15"/>
                                      <w:vertAlign w:val="subscript"/>
                                    </w:rPr>
                                    <w:t>0</w:t>
                                  </w:r>
                                  <w:r w:rsidR="003B024A">
                                    <w:rPr>
                                      <w:rFonts w:ascii="Book Antiqua" w:hAnsi="Book Antiqua"/>
                                      <w:color w:val="000000"/>
                                      <w:sz w:val="15"/>
                                      <w:szCs w:val="15"/>
                                      <w:vertAlign w:val="subscript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/>
                                      <w:sz w:val="15"/>
                                      <w:szCs w:val="15"/>
                                    </w:rPr>
                                    <w:t>=</w:t>
                                  </w:r>
                                  <w:r w:rsidR="003B024A">
                                    <w:rPr>
                                      <w:color w:val="000000"/>
                                      <w:sz w:val="15"/>
                                      <w:szCs w:val="1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color w:val="000000"/>
                                      <w:sz w:val="15"/>
                                      <w:szCs w:val="15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 upright="1">
                              <a:spAutoFit/>
                            </wps:bodyPr>
                          </wps:wsp>
                          <wpg:grpSp>
                            <wpg:cNvPr id="1804" name="组合 1804"/>
                            <wpg:cNvGrpSpPr/>
                            <wpg:grpSpPr>
                              <a:xfrm>
                                <a:off x="0" y="53485"/>
                                <a:ext cx="2631656" cy="1990349"/>
                                <a:chOff x="0" y="53485"/>
                                <a:chExt cx="2631656" cy="1990349"/>
                              </a:xfrm>
                            </wpg:grpSpPr>
                            <wps:wsp>
                              <wps:cNvPr id="1805" name="直接连接符 1805"/>
                              <wps:cNvCnPr/>
                              <wps:spPr>
                                <a:xfrm>
                                  <a:off x="730333" y="1359725"/>
                                  <a:ext cx="56318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6" name="直接连接符 1806"/>
                              <wps:cNvCnPr/>
                              <wps:spPr>
                                <a:xfrm>
                                  <a:off x="368135" y="1929740"/>
                                  <a:ext cx="92627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soli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7" name="直接箭头连接符 1807"/>
                              <wps:cNvCnPr/>
                              <wps:spPr>
                                <a:xfrm>
                                  <a:off x="1140031" y="264736"/>
                                  <a:ext cx="0" cy="46559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8" name="直接箭头连接符 1808"/>
                              <wps:cNvCnPr/>
                              <wps:spPr>
                                <a:xfrm>
                                  <a:off x="1140031" y="730333"/>
                                  <a:ext cx="0" cy="622935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 w="sm" len="med"/>
                                  <a:tailEnd type="triangle" w="sm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09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7291" y="445259"/>
                                  <a:ext cx="882338" cy="1238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5E93CB5" w14:textId="4E1896F9" w:rsidR="00363685" w:rsidRDefault="007C7FAF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1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）</w:t>
                                    </w:r>
                                    <w:r w:rsidR="00A86F14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气动减速阶段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0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9906" y="941932"/>
                                  <a:ext cx="882338" cy="1238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255BB04" w14:textId="217FE30C" w:rsidR="00363685" w:rsidRDefault="007C7FAF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）</w:t>
                                    </w:r>
                                    <w:r w:rsidR="00A86F14"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伞</w:t>
                                    </w:r>
                                    <w:r w:rsidR="00A86F14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降减速阶段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1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6967" y="1436703"/>
                                  <a:ext cx="882338" cy="1238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6714BEC1" w14:textId="0813A640" w:rsidR="00363685" w:rsidRDefault="007C7FAF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3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）</w:t>
                                    </w:r>
                                    <w:r w:rsidR="00A86F14"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动力</w:t>
                                    </w:r>
                                    <w:r w:rsidR="00A86F14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减速阶段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2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6118" y="1782117"/>
                                  <a:ext cx="1453889" cy="1238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3BCE12B" w14:textId="6B220F1F" w:rsidR="00363685" w:rsidRDefault="007C7FAF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（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4</w:t>
                                    </w: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）</w:t>
                                    </w:r>
                                    <w:r w:rsidR="00A86F14"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悬停避障后无</w:t>
                                    </w:r>
                                    <w:r w:rsidR="00A86F14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动力下降阶段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4" name="直接连接符 1814"/>
                              <wps:cNvCnPr/>
                              <wps:spPr>
                                <a:xfrm>
                                  <a:off x="748146" y="730333"/>
                                  <a:ext cx="56318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5" name="直接连接符 1815"/>
                              <wps:cNvCnPr/>
                              <wps:spPr>
                                <a:xfrm>
                                  <a:off x="730333" y="267195"/>
                                  <a:ext cx="56318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6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546" y="1608872"/>
                                  <a:ext cx="263152" cy="1238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CFD3BF0" w14:textId="77777777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悬停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7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5226" y="1293985"/>
                                  <a:ext cx="548921" cy="1238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7C7977E" w14:textId="77777777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降落伞脱离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8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224" y="657642"/>
                                  <a:ext cx="548921" cy="1238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72E3E48" w14:textId="77777777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打开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降落伞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19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48420"/>
                                  <a:ext cx="739434" cy="1238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D40F69F" w14:textId="77777777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进入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火星大气层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0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34362" y="197529"/>
                                  <a:ext cx="690574" cy="1181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0F2BB6FC" w14:textId="690211AF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v</w:t>
                                    </w:r>
                                    <w:r>
                                      <w:rPr>
                                        <w:rFonts w:ascii="Book Antiqua" w:hAnsi="Book Antiqua"/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0</w:t>
                                    </w:r>
                                    <w:r w:rsidR="003B024A">
                                      <w:rPr>
                                        <w:rFonts w:ascii="Book Antiqua" w:hAnsi="Book Antiqu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4.9</w:t>
                                    </w:r>
                                    <w:r w:rsidRPr="006C7296">
                                      <w:rPr>
                                        <w:sz w:val="15"/>
                                        <w:szCs w:val="15"/>
                                      </w:rPr>
                                      <w:t>×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10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3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m/s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1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5766" y="53485"/>
                                  <a:ext cx="358409" cy="1238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42148D0" w14:textId="77777777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速度：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2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31452" y="64576"/>
                                  <a:ext cx="358409" cy="1238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7EF8ADEF" w14:textId="77777777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>时刻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：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3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90304" y="657642"/>
                                  <a:ext cx="435885" cy="1092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138425DA" w14:textId="08F6E4CC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t</w:t>
                                    </w:r>
                                    <w:r w:rsidRPr="003B024A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1</w:t>
                                    </w:r>
                                    <w:r w:rsidR="003B024A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290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4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0577" y="667682"/>
                                  <a:ext cx="714035" cy="11815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514DABC" w14:textId="203EC540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v</w:t>
                                    </w:r>
                                    <w:r w:rsidRPr="003B024A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1</w:t>
                                    </w:r>
                                    <w:r w:rsidR="003B024A">
                                      <w:rPr>
                                        <w:rFonts w:ascii="Book Antiqua" w:hAnsi="Book Antiqu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4.6</w:t>
                                    </w:r>
                                    <w:r w:rsidRPr="003B024A">
                                      <w:rPr>
                                        <w:sz w:val="15"/>
                                        <w:szCs w:val="15"/>
                                      </w:rPr>
                                      <w:t>×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10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2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m/s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5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83724" y="1293985"/>
                                  <a:ext cx="682318" cy="1156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46B73B6" w14:textId="1B1E5ACD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v</w:t>
                                    </w:r>
                                    <w:r w:rsidRP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2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1.0</w:t>
                                    </w:r>
                                    <w:r w:rsidRPr="006C7296">
                                      <w:rPr>
                                        <w:sz w:val="15"/>
                                        <w:szCs w:val="15"/>
                                      </w:rPr>
                                      <w:t>×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10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perscript"/>
                                      </w:rPr>
                                      <w:t>2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m/s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6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95771" y="1300338"/>
                                  <a:ext cx="435885" cy="1092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4680983A" w14:textId="323C0DE6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 w:rsidRPr="003B024A">
                                      <w:rPr>
                                        <w:rFonts w:asciiTheme="majorBidi" w:hAnsiTheme="majorBidi" w:cstheme="majorBidi"/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t</w:t>
                                    </w:r>
                                    <w:r w:rsidRPr="003B024A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2</w:t>
                                    </w:r>
                                    <w:r w:rsidR="003B024A" w:rsidRPr="003B024A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380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7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7155" y="1628749"/>
                                  <a:ext cx="435885" cy="1092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94663F3" w14:textId="2C8983C9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 w:rsidRPr="003B024A">
                                      <w:rPr>
                                        <w:rFonts w:asciiTheme="majorBidi" w:hAnsiTheme="majorBidi" w:cstheme="majorBidi"/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t</w:t>
                                    </w:r>
                                    <w:r w:rsidRPr="003B024A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3</w:t>
                                    </w:r>
                                    <w:r w:rsidR="003B024A" w:rsidRPr="003B024A">
                                      <w:rPr>
                                        <w:rFonts w:asciiTheme="majorBidi" w:hAnsiTheme="majorBidi" w:cstheme="majorBidi"/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460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8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3174" y="1630527"/>
                                  <a:ext cx="300636" cy="1181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3CA28EF2" w14:textId="72CCBA55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v</w:t>
                                    </w:r>
                                    <w:r w:rsidRPr="006C7296"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3</w:t>
                                    </w:r>
                                    <w:r w:rsidR="006C7296">
                                      <w:rPr>
                                        <w:rFonts w:ascii="Book Antiqua" w:hAnsi="Book Antiqua"/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6C7296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29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90304" y="1919047"/>
                                  <a:ext cx="207905" cy="1092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47C5F2B" w14:textId="37B9FDF8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 w:rsidRPr="003B024A">
                                      <w:rPr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t</w:t>
                                    </w:r>
                                    <w:r w:rsidRP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4</w:t>
                                    </w:r>
                                    <w:r w:rsidR="003B024A" w:rsidRP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30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28161" y="1928220"/>
                                  <a:ext cx="229508" cy="1156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14:paraId="567C9D01" w14:textId="1C911E33" w:rsidR="00363685" w:rsidRDefault="00A86F14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</w:pPr>
                                    <w:r>
                                      <w:rPr>
                                        <w:rFonts w:ascii="Book Antiqua" w:hAnsi="Book Antiqua"/>
                                        <w:i/>
                                        <w:color w:val="000000"/>
                                        <w:sz w:val="15"/>
                                        <w:szCs w:val="15"/>
                                      </w:rPr>
                                      <w:t>v</w:t>
                                    </w:r>
                                    <w:r w:rsidRP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  <w:vertAlign w:val="subscript"/>
                                      </w:rPr>
                                      <w:t>4</w:t>
                                    </w:r>
                                    <w:r w:rsidR="006C7296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>=</w:t>
                                    </w:r>
                                    <w:r w:rsidR="003B024A">
                                      <w:rPr>
                                        <w:color w:val="000000"/>
                                        <w:sz w:val="15"/>
                                        <w:szCs w:val="15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 upright="1">
                                <a:spAutoFit/>
                              </wps:bodyPr>
                            </wps:wsp>
                            <wps:wsp>
                              <wps:cNvPr id="1831" name="梯形 1831"/>
                              <wps:cNvSpPr/>
                              <wps:spPr>
                                <a:xfrm>
                                  <a:off x="789709" y="166255"/>
                                  <a:ext cx="159732" cy="100940"/>
                                </a:xfrm>
                                <a:prstGeom prst="trapezoid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<a:spAutoFit/>
                              </wps:bodyPr>
                            </wps:wsp>
                            <wpg:grpSp>
                              <wpg:cNvPr id="1832" name="组合 1832"/>
                              <wpg:cNvGrpSpPr/>
                              <wpg:grpSpPr>
                                <a:xfrm>
                                  <a:off x="778856" y="467456"/>
                                  <a:ext cx="173054" cy="315263"/>
                                  <a:chOff x="-4916" y="22131"/>
                                  <a:chExt cx="173054" cy="315263"/>
                                </a:xfrm>
                              </wpg:grpSpPr>
                              <wps:wsp>
                                <wps:cNvPr id="1833" name="梯形 1833"/>
                                <wps:cNvSpPr/>
                                <wps:spPr>
                                  <a:xfrm>
                                    <a:off x="1703" y="236454"/>
                                    <a:ext cx="159732" cy="100940"/>
                                  </a:xfrm>
                                  <a:prstGeom prst="trapezoid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834" name="新月形 1834"/>
                                <wps:cNvSpPr/>
                                <wps:spPr>
                                  <a:xfrm rot="5400000">
                                    <a:off x="31762" y="-14547"/>
                                    <a:ext cx="99697" cy="173054"/>
                                  </a:xfrm>
                                  <a:prstGeom prst="moon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836" name="直接连接符 1836"/>
                                <wps:cNvCnPr/>
                                <wps:spPr>
                                  <a:xfrm>
                                    <a:off x="14363" y="99888"/>
                                    <a:ext cx="65315" cy="13692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56" name="直接连接符 356"/>
                                <wps:cNvCnPr/>
                                <wps:spPr>
                                  <a:xfrm flipH="1">
                                    <a:off x="81439" y="97059"/>
                                    <a:ext cx="65315" cy="136924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1837" name="组合 1837"/>
                              <wpg:cNvGrpSpPr/>
                              <wpg:grpSpPr>
                                <a:xfrm>
                                  <a:off x="783770" y="1312224"/>
                                  <a:ext cx="159385" cy="163921"/>
                                  <a:chOff x="-29690" y="0"/>
                                  <a:chExt cx="159385" cy="163921"/>
                                </a:xfrm>
                              </wpg:grpSpPr>
                              <wps:wsp>
                                <wps:cNvPr id="1838" name="爆炸形 1 1838"/>
                                <wps:cNvSpPr/>
                                <wps:spPr>
                                  <a:xfrm>
                                    <a:off x="10852" y="65314"/>
                                    <a:ext cx="77189" cy="98607"/>
                                  </a:xfrm>
                                  <a:prstGeom prst="irregularSeal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839" name="梯形 1839"/>
                                <wps:cNvSpPr/>
                                <wps:spPr>
                                  <a:xfrm>
                                    <a:off x="-29690" y="0"/>
                                    <a:ext cx="159385" cy="100330"/>
                                  </a:xfrm>
                                  <a:prstGeom prst="trapezoid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g:grpSp>
                              <wpg:cNvPr id="1840" name="组合 1840"/>
                              <wpg:cNvGrpSpPr/>
                              <wpg:grpSpPr>
                                <a:xfrm>
                                  <a:off x="783769" y="1638795"/>
                                  <a:ext cx="159385" cy="163921"/>
                                  <a:chOff x="-41566" y="0"/>
                                  <a:chExt cx="159385" cy="163921"/>
                                </a:xfrm>
                              </wpg:grpSpPr>
                              <wps:wsp>
                                <wps:cNvPr id="1841" name="爆炸形 1 1841"/>
                                <wps:cNvSpPr/>
                                <wps:spPr>
                                  <a:xfrm>
                                    <a:off x="411" y="65314"/>
                                    <a:ext cx="77189" cy="98607"/>
                                  </a:xfrm>
                                  <a:prstGeom prst="irregularSeal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  <wps:wsp>
                                <wps:cNvPr id="1842" name="梯形 1842"/>
                                <wps:cNvSpPr/>
                                <wps:spPr>
                                  <a:xfrm>
                                    <a:off x="-41566" y="0"/>
                                    <a:ext cx="159385" cy="100330"/>
                                  </a:xfrm>
                                  <a:prstGeom prst="trapezoid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none" lIns="36000" tIns="0" rIns="36000" bIns="0" numCol="1" spcCol="0" rtlCol="0" fromWordArt="0" anchor="ctr" anchorCtr="0" forceAA="0" compatLnSpc="1">
                                  <a:spAutoFit/>
                                </wps:bodyPr>
                              </wps:wsp>
                            </wpg:grpSp>
                            <wps:wsp>
                              <wps:cNvPr id="354" name="直接箭头连接符 354"/>
                              <wps:cNvCnPr/>
                              <wps:spPr>
                                <a:xfrm>
                                  <a:off x="862013" y="673650"/>
                                  <a:ext cx="0" cy="123234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  <a:headEnd type="none" w="sm" len="sm"/>
                                  <a:tailEnd type="none" w="sm" len="sm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13" name="直接连接符 1813"/>
                              <wps:cNvCnPr/>
                              <wps:spPr>
                                <a:xfrm>
                                  <a:off x="730333" y="1692234"/>
                                  <a:ext cx="563187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2D2102" id="组合 1797" o:spid="_x0000_s1316" style="position:absolute;left:0;text-align:left;margin-left:208.85pt;margin-top:6.15pt;width:207.1pt;height:156.6pt;z-index:251664384;mso-position-horizontal-relative:text;mso-position-vertical-relative:text;mso-width-relative:margin;mso-height-relative:margin" coordorigin=",534" coordsize="26315,19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">
                <v:shape id="Text Box 46" o:spid="_x0000_s1317" type="#_x0000_t202" style="position:absolute;left:3145;top:17947;width:2631;height:12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" filled="f" stroked="f">
                  <v:textbox style="mso-fit-shape-to-text:t" inset="1mm,0,1mm,0">
                    <w:txbxContent>
                      <w:p w14:paraId="536E21F4" w14:textId="77777777" w:rsidR="00363685" w:rsidRDefault="00A86F14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15"/>
                            <w:szCs w:val="15"/>
                          </w:rPr>
                        </w:pPr>
                        <w:r>
                          <w:rPr>
                            <w:color w:val="000000"/>
                            <w:sz w:val="15"/>
                            <w:szCs w:val="15"/>
                          </w:rPr>
                          <w:t>着</w:t>
                        </w:r>
                        <w:r>
                          <w:rPr>
                            <w:rFonts w:hint="eastAsia"/>
                            <w:color w:val="000000"/>
                            <w:sz w:val="15"/>
                            <w:szCs w:val="15"/>
                          </w:rPr>
                          <w:t>陆</w:t>
                        </w:r>
                      </w:p>
                    </w:txbxContent>
                  </v:textbox>
                </v:shape>
                <v:group id="组合 1799" o:spid="_x0000_s1318" style="position:absolute;top:534;width:26315;height:19898" coordorigin=",534" coordsize="26315,19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<v:shape id="直接箭头连接符 1800" o:spid="_x0000_s1319" type="#_x0000_t32" style="position:absolute;left:11414;top:13621;width:0;height:32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" strokecolor="black [3213]" strokeweight=".5pt">
                    <v:stroke startarrow="block" startarrowwidth="narrow" endarrow="block" endarrowwidth="narrow" joinstyle="miter"/>
                  </v:shape>
                  <v:shape id="直接箭头连接符 1801" o:spid="_x0000_s1320" type="#_x0000_t32" style="position:absolute;left:11424;top:16932;width:0;height:23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" strokecolor="black [3213]" strokeweight=".5pt">
                    <v:stroke startarrow="block" startarrowwidth="narrow" endarrow="block" endarrowwidth="narrow" joinstyle="miter"/>
                  </v:shape>
                  <v:group id="组合 1802" o:spid="_x0000_s1321" style="position:absolute;top:534;width:26315;height:19898" coordorigin=",534" coordsize="26316,19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gu8wgAAAN0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">
                    <v:shape id="Text Box 46" o:spid="_x0000_s1322" type="#_x0000_t202" style="position:absolute;left:22314;top:1975;width:2714;height:11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" filled="f" stroked="f">
                      <v:textbox style="mso-fit-shape-to-text:t" inset="1mm,0,1mm,0">
                        <w:txbxContent>
                          <w:p w14:paraId="4380AA61" w14:textId="6F1E9F3A" w:rsidR="00363685" w:rsidRDefault="00A86F14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i/>
                                <w:color w:val="000000"/>
                                <w:sz w:val="15"/>
                                <w:szCs w:val="15"/>
                              </w:rPr>
                              <w:t>t</w:t>
                            </w:r>
                            <w:r>
                              <w:rPr>
                                <w:rFonts w:ascii="Book Antiqua" w:hAnsi="Book Antiqua"/>
                                <w:color w:val="000000"/>
                                <w:sz w:val="15"/>
                                <w:szCs w:val="15"/>
                                <w:vertAlign w:val="subscript"/>
                              </w:rPr>
                              <w:t>0</w:t>
                            </w:r>
                            <w:r w:rsidR="003B024A">
                              <w:rPr>
                                <w:rFonts w:ascii="Book Antiqua" w:hAnsi="Book Antiqua"/>
                                <w:color w:val="000000"/>
                                <w:sz w:val="15"/>
                                <w:szCs w:val="15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15"/>
                                <w:szCs w:val="15"/>
                              </w:rPr>
                              <w:t>=</w:t>
                            </w:r>
                            <w:r w:rsidR="003B024A">
                              <w:rPr>
                                <w:color w:val="000000"/>
                                <w:sz w:val="15"/>
                                <w:szCs w:val="15"/>
                              </w:rPr>
                              <w:t xml:space="preserve"> </w:t>
                            </w:r>
                            <w:r>
                              <w:rPr>
                                <w:color w:val="000000"/>
                                <w:sz w:val="15"/>
                                <w:szCs w:val="15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group id="组合 1804" o:spid="_x0000_s1323" style="position:absolute;top:534;width:26316;height:19904" coordorigin=",534" coordsize="26316,199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zZTxQAAAN0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">
                      <v:line id="直接连接符 1805" o:spid="_x0000_s1324" style="position:absolute;visibility:visible;mso-wrap-style:square" from="7303,13597" to="12935,13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" strokecolor="black [3213]" strokeweight=".5pt">
                        <v:stroke dashstyle="dash" joinstyle="miter"/>
                      </v:line>
                      <v:line id="直接连接符 1806" o:spid="_x0000_s1325" style="position:absolute;visibility:visible;mso-wrap-style:square" from="3681,19297" to="12944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" strokecolor="black [3213]" strokeweight="1pt">
                        <v:stroke joinstyle="miter"/>
                      </v:line>
                      <v:shape id="直接箭头连接符 1807" o:spid="_x0000_s1326" type="#_x0000_t32" style="position:absolute;left:11400;top:2647;width:0;height:465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" strokecolor="black [3213]" strokeweight=".5pt">
                        <v:stroke startarrow="block" startarrowwidth="narrow" endarrow="block" endarrowwidth="narrow" joinstyle="miter"/>
                      </v:shape>
                      <v:shape id="直接箭头连接符 1808" o:spid="_x0000_s1327" type="#_x0000_t32" style="position:absolute;left:11400;top:7303;width:0;height:6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" strokecolor="black [3213]" strokeweight=".5pt">
                        <v:stroke startarrow="block" startarrowwidth="narrow" endarrow="block" endarrowwidth="narrow" joinstyle="miter"/>
                      </v:shape>
                      <v:shape id="Text Box 46" o:spid="_x0000_s1328" type="#_x0000_t202" style="position:absolute;left:11572;top:4452;width:8824;height:12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55E93CB5" w14:textId="4E1896F9" w:rsidR="00363685" w:rsidRDefault="007C7FA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）</w:t>
                              </w:r>
                              <w:r w:rsidR="00A86F14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气动减速阶段</w:t>
                              </w:r>
                            </w:p>
                          </w:txbxContent>
                        </v:textbox>
                      </v:shape>
                      <v:shape id="Text Box 46" o:spid="_x0000_s1329" type="#_x0000_t202" style="position:absolute;left:11599;top:9419;width:8823;height:12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5255BB04" w14:textId="217FE30C" w:rsidR="00363685" w:rsidRDefault="007C7FA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）</w:t>
                              </w:r>
                              <w:r w:rsidR="00A86F14"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伞</w:t>
                              </w:r>
                              <w:r w:rsidR="00A86F14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降减速阶段</w:t>
                              </w:r>
                            </w:p>
                          </w:txbxContent>
                        </v:textbox>
                      </v:shape>
                      <v:shape id="Text Box 46" o:spid="_x0000_s1330" type="#_x0000_t202" style="position:absolute;left:11869;top:14367;width:8824;height:12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6714BEC1" w14:textId="0813A640" w:rsidR="00363685" w:rsidRDefault="007C7FA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3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）</w:t>
                              </w:r>
                              <w:r w:rsidR="00A86F14"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动力</w:t>
                              </w:r>
                              <w:r w:rsidR="00A86F14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减速阶段</w:t>
                              </w:r>
                            </w:p>
                          </w:txbxContent>
                        </v:textbox>
                      </v:shape>
                      <v:shape id="Text Box 46" o:spid="_x0000_s1331" type="#_x0000_t202" style="position:absolute;left:11761;top:17821;width:14539;height:12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33BCE12B" w14:textId="6B220F1F" w:rsidR="00363685" w:rsidRDefault="007C7FA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4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）</w:t>
                              </w:r>
                              <w:r w:rsidR="00A86F14"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悬停避障后无</w:t>
                              </w:r>
                              <w:r w:rsidR="00A86F14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动力下降阶段</w:t>
                              </w:r>
                            </w:p>
                          </w:txbxContent>
                        </v:textbox>
                      </v:shape>
                      <v:line id="直接连接符 1814" o:spid="_x0000_s1332" style="position:absolute;visibility:visible;mso-wrap-style:square" from="7481,7303" to="13113,7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" strokecolor="black [3213]" strokeweight=".5pt">
                        <v:stroke dashstyle="dash" joinstyle="miter"/>
                      </v:line>
                      <v:line id="直接连接符 1815" o:spid="_x0000_s1333" style="position:absolute;visibility:visible;mso-wrap-style:square" from="7303,2671" to="12935,2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" strokecolor="black [3213]" strokeweight=".5pt">
                        <v:stroke dashstyle="dash" joinstyle="miter"/>
                      </v:line>
                      <v:shape id="Text Box 46" o:spid="_x0000_s1334" type="#_x0000_t202" style="position:absolute;left:3145;top:16088;width:2631;height:12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3CFD3BF0" w14:textId="77777777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悬停</w:t>
                              </w:r>
                            </w:p>
                          </w:txbxContent>
                        </v:textbox>
                      </v:shape>
                      <v:shape id="Text Box 46" o:spid="_x0000_s1335" type="#_x0000_t202" style="position:absolute;left:1852;top:12939;width:5489;height:12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17C7977E" w14:textId="77777777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降落伞脱离</w:t>
                              </w:r>
                            </w:p>
                          </w:txbxContent>
                        </v:textbox>
                      </v:shape>
                      <v:shape id="Text Box 46" o:spid="_x0000_s1336" type="#_x0000_t202" style="position:absolute;left:1992;top:6576;width:5489;height:12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572E3E48" w14:textId="77777777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打开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降落伞</w:t>
                              </w:r>
                            </w:p>
                          </w:txbxContent>
                        </v:textbox>
                      </v:shape>
                      <v:shape id="Text Box 46" o:spid="_x0000_s1337" type="#_x0000_t202" style="position:absolute;top:1484;width:7394;height:12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4D40F69F" w14:textId="77777777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进入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火星大气层</w:t>
                              </w:r>
                            </w:p>
                          </w:txbxContent>
                        </v:textbox>
                      </v:shape>
                      <v:shape id="Text Box 46" o:spid="_x0000_s1338" type="#_x0000_t202" style="position:absolute;left:13343;top:1975;width:6906;height:11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0F2BB6FC" w14:textId="690211AF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v</w:t>
                              </w:r>
                              <w:r>
                                <w:rPr>
                                  <w:rFonts w:ascii="Book Antiqua" w:hAnsi="Book Antiqua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0</w:t>
                              </w:r>
                              <w:r w:rsidR="003B024A">
                                <w:rPr>
                                  <w:rFonts w:ascii="Book Antiqua" w:hAnsi="Book Antiqua"/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4.9</w:t>
                              </w:r>
                              <w:r w:rsidRPr="006C7296">
                                <w:rPr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10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m/s</w:t>
                              </w:r>
                            </w:p>
                          </w:txbxContent>
                        </v:textbox>
                      </v:shape>
                      <v:shape id="Text Box 46" o:spid="_x0000_s1339" type="#_x0000_t202" style="position:absolute;left:15057;top:534;width:3584;height:12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742148D0" w14:textId="77777777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速度：</w:t>
                              </w:r>
                            </w:p>
                          </w:txbxContent>
                        </v:textbox>
                      </v:shape>
                      <v:shape id="Text Box 46" o:spid="_x0000_s1340" type="#_x0000_t202" style="position:absolute;left:22314;top:645;width:3584;height:12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7EF8ADEF" w14:textId="77777777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5"/>
                                  <w:szCs w:val="15"/>
                                </w:rPr>
                                <w:t>时刻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：</w:t>
                              </w:r>
                            </w:p>
                          </w:txbxContent>
                        </v:textbox>
                      </v:shape>
                      <v:shape id="Text Box 46" o:spid="_x0000_s1341" type="#_x0000_t202" style="position:absolute;left:21903;top:6576;width:4358;height:10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138425DA" w14:textId="08F6E4CC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t</w:t>
                              </w:r>
                              <w:r w:rsidRPr="003B024A">
                                <w:rPr>
                                  <w:rFonts w:asciiTheme="majorBidi" w:hAnsiTheme="majorBidi" w:cstheme="majorBidi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1</w:t>
                              </w:r>
                              <w:r w:rsidR="003B024A">
                                <w:rPr>
                                  <w:rFonts w:asciiTheme="majorBidi" w:hAnsiTheme="majorBidi" w:cstheme="majorBidi"/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290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46" o:spid="_x0000_s1342" type="#_x0000_t202" style="position:absolute;left:13705;top:6676;width:7141;height:11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3514DABC" w14:textId="203EC540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v</w:t>
                              </w:r>
                              <w:r w:rsidRPr="003B024A">
                                <w:rPr>
                                  <w:rFonts w:asciiTheme="majorBidi" w:hAnsiTheme="majorBidi" w:cstheme="majorBidi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1</w:t>
                              </w:r>
                              <w:r w:rsidR="003B024A">
                                <w:rPr>
                                  <w:rFonts w:ascii="Book Antiqua" w:hAnsi="Book Antiqua"/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4.6</w:t>
                              </w:r>
                              <w:r w:rsidRPr="003B024A">
                                <w:rPr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10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  <w:vertAlign w:val="superscript"/>
                                </w:rPr>
                                <w:t>2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m/s</w:t>
                              </w:r>
                            </w:p>
                          </w:txbxContent>
                        </v:textbox>
                      </v:shape>
                      <v:shape id="Text Box 46" o:spid="_x0000_s1343" type="#_x0000_t202" style="position:absolute;left:13837;top:12939;width:6823;height:1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446B73B6" w14:textId="1B1E5ACD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v</w:t>
                              </w:r>
                              <w:r w:rsidRPr="003B024A">
                                <w:rPr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2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1.0</w:t>
                              </w:r>
                              <w:r w:rsidRPr="006C7296">
                                <w:rPr>
                                  <w:sz w:val="15"/>
                                  <w:szCs w:val="15"/>
                                </w:rPr>
                                <w:t>×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10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m/s</w:t>
                              </w:r>
                            </w:p>
                          </w:txbxContent>
                        </v:textbox>
                      </v:shape>
                      <v:shape id="Text Box 46" o:spid="_x0000_s1344" type="#_x0000_t202" style="position:absolute;left:21957;top:13003;width:4359;height:10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4680983A" w14:textId="323C0DE6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3B024A">
                                <w:rPr>
                                  <w:rFonts w:asciiTheme="majorBidi" w:hAnsiTheme="majorBidi" w:cstheme="majorBidi"/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t</w:t>
                              </w:r>
                              <w:r w:rsidRPr="003B024A">
                                <w:rPr>
                                  <w:rFonts w:asciiTheme="majorBidi" w:hAnsiTheme="majorBidi" w:cstheme="majorBidi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2</w:t>
                              </w:r>
                              <w:r w:rsidR="003B024A" w:rsidRPr="003B024A">
                                <w:rPr>
                                  <w:rFonts w:asciiTheme="majorBidi" w:hAnsiTheme="majorBidi" w:cstheme="majorBidi"/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380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46" o:spid="_x0000_s1345" type="#_x0000_t202" style="position:absolute;left:21671;top:16287;width:4359;height:10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594663F3" w14:textId="2C8983C9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3B024A">
                                <w:rPr>
                                  <w:rFonts w:asciiTheme="majorBidi" w:hAnsiTheme="majorBidi" w:cstheme="majorBidi"/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t</w:t>
                              </w:r>
                              <w:r w:rsidRPr="003B024A">
                                <w:rPr>
                                  <w:rFonts w:asciiTheme="majorBidi" w:hAnsiTheme="majorBidi" w:cstheme="majorBidi"/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3</w:t>
                              </w:r>
                              <w:r w:rsidR="003B024A" w:rsidRPr="003B024A">
                                <w:rPr>
                                  <w:rFonts w:asciiTheme="majorBidi" w:hAnsiTheme="majorBidi" w:cstheme="majorBidi"/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460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46" o:spid="_x0000_s1346" type="#_x0000_t202" style="position:absolute;left:14031;top:16305;width:3007;height:11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3CA28EF2" w14:textId="72CCBA55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v</w:t>
                              </w:r>
                              <w:r w:rsidRPr="006C7296">
                                <w:rPr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3</w:t>
                              </w:r>
                              <w:r w:rsidR="006C7296">
                                <w:rPr>
                                  <w:rFonts w:ascii="Book Antiqua" w:hAnsi="Book Antiqua"/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6C7296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6" o:spid="_x0000_s1347" type="#_x0000_t202" style="position:absolute;left:21903;top:19190;width:2079;height:10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547C5F2B" w14:textId="37B9FDF8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3B024A">
                                <w:rPr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t</w:t>
                              </w:r>
                              <w:r w:rsidRPr="003B024A">
                                <w:rPr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4</w:t>
                              </w:r>
                              <w:r w:rsidR="003B024A" w:rsidRP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6" o:spid="_x0000_s1348" type="#_x0000_t202" style="position:absolute;left:14281;top:19282;width:2295;height:11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" filled="f" stroked="f">
                        <v:textbox style="mso-fit-shape-to-text:t" inset="1mm,0,1mm,0">
                          <w:txbxContent>
                            <w:p w14:paraId="567C9D01" w14:textId="1C911E33" w:rsidR="00363685" w:rsidRDefault="00A86F14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color w:val="000000"/>
                                  <w:sz w:val="15"/>
                                  <w:szCs w:val="15"/>
                                </w:rPr>
                                <w:t>v</w:t>
                              </w:r>
                              <w:r w:rsidRPr="003B024A">
                                <w:rPr>
                                  <w:color w:val="000000"/>
                                  <w:sz w:val="15"/>
                                  <w:szCs w:val="15"/>
                                  <w:vertAlign w:val="subscript"/>
                                </w:rPr>
                                <w:t>4</w:t>
                              </w:r>
                              <w:r w:rsidR="006C7296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>=</w:t>
                              </w:r>
                              <w:r w:rsidR="003B024A">
                                <w:rPr>
                                  <w:color w:val="000000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梯形 1831" o:spid="_x0000_s1349" style="position:absolute;left:7897;top:1662;width:1597;height:1009;visibility:visible;mso-wrap-style:none;v-text-anchor:middle" coordsize="159732,100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" path="m,100940l25235,,134497,r25235,100940l,100940xe" filled="f" strokecolor="black [3213]" strokeweight="1pt">
                        <v:stroke joinstyle="miter"/>
                        <v:path arrowok="t" o:connecttype="custom" o:connectlocs="0,100940;25235,0;134497,0;159732,100940;0,100940" o:connectangles="0,0,0,0,0"/>
                      </v:shape>
                      <v:group id="组合 1832" o:spid="_x0000_s1350" style="position:absolute;left:7788;top:4674;width:1731;height:3153" coordorigin="-4916,22131" coordsize="173054,315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sEBwwAAAN0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H85m8L/N+EEuX4CAAD//wMAUEsBAi0AFAAGAAgAAAAhANvh9svuAAAAhQEAABMAAAAAAAAAAAAA&#10;AAAAAAAAAFtDb250ZW50X1R5cGVzXS54bWxQSwECLQAUAAYACAAAACEAWvQsW78AAAAVAQAACwAA&#10;AAAAAAAAAAAAAAAfAQAAX3JlbHMvLnJlbHNQSwECLQAUAAYACAAAACEACHbBAcMAAADdAAAADwAA&#10;AAAAAAAAAAAAAAAHAgAAZHJzL2Rvd25yZXYueG1sUEsFBgAAAAADAAMAtwAAAPcCAAAAAA==&#10;">
                        <v:shape id="梯形 1833" o:spid="_x0000_s1351" style="position:absolute;left:1703;top:236454;width:159732;height:100940;visibility:visible;mso-wrap-style:none;v-text-anchor:middle" coordsize="159732,1009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" path="m,100940l25235,,134497,r25235,100940l,100940xe" filled="f" strokecolor="black [3213]" strokeweight="1pt">
                          <v:stroke joinstyle="miter"/>
                          <v:path arrowok="t" o:connecttype="custom" o:connectlocs="0,100940;25235,0;134497,0;159732,100940;0,100940" o:connectangles="0,0,0,0,0"/>
                        </v:shape>
                        <v:shapetype id="_x0000_t184" coordsize="21600,21600" o:spt="184" adj="10800" path="m21600,qx,10800,21600,21600wa@0@10@6@11,21600,21600,21600,xe">
                          <v:stroke joinstyle="miter"/>
                          <v:formulas>
                            <v:f eqn="val #0"/>
                            <v:f eqn="sum 21600 0 #0"/>
                            <v:f eqn="prod #0 #0 @1"/>
                            <v:f eqn="prod 21600 21600 @1"/>
                            <v:f eqn="prod @3 2 1"/>
                            <v:f eqn="sum @4 0 @2"/>
                            <v:f eqn="sum @5 0 #0"/>
                            <v:f eqn="prod @5 1 2"/>
                            <v:f eqn="sum @7 0 #0"/>
                            <v:f eqn="prod @8 1 2"/>
                            <v:f eqn="sum 10800 0 @9"/>
                            <v:f eqn="sum @9 10800 0"/>
                            <v:f eqn="prod #0 9598 32768"/>
                            <v:f eqn="sum 21600 0 @12"/>
                            <v:f eqn="ellipse @13 21600 10800"/>
                            <v:f eqn="sum 10800 0 @14"/>
                            <v:f eqn="sum @14 10800 0"/>
                          </v:formulas>
                          <v:path o:connecttype="custom" o:connectlocs="21600,0;0,10800;21600,21600;@0,10800" o:connectangles="270,180,90,0" textboxrect="@12,@15,@0,@16"/>
                          <v:handles>
                            <v:h position="#0,center" xrange="0,18900"/>
                          </v:handles>
                        </v:shapetype>
                        <v:shape id="新月形 1834" o:spid="_x0000_s1352" type="#_x0000_t184" style="position:absolute;left:31762;top:-14547;width:99697;height:173054;rotation:9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" filled="f" strokecolor="black [3213]" strokeweight="1pt">
                          <v:textbox style="mso-fit-shape-to-text:t" inset="1mm,0,1mm,0"/>
                        </v:shape>
                        <v:line id="直接连接符 1836" o:spid="_x0000_s1353" style="position:absolute;visibility:visible;mso-wrap-style:square" from="14363,99888" to="79678,236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" strokecolor="black [3213]" strokeweight=".5pt">
                          <v:stroke joinstyle="miter"/>
                        </v:line>
                        <v:line id="直接连接符 356" o:spid="_x0000_s1354" style="position:absolute;flip:x;visibility:visible;mso-wrap-style:square" from="81439,97059" to="146754,233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" strokecolor="black [3213]" strokeweight=".5pt">
                          <v:stroke joinstyle="miter"/>
                        </v:line>
                      </v:group>
                      <v:group id="组合 1837" o:spid="_x0000_s1355" style="position:absolute;left:7837;top:13122;width:1594;height:1639" coordorigin="-29690" coordsize="159385,163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">
                        <v:shapetype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          <v:stroke joinstyle="miter"/>
                          <v:path gradientshapeok="t" o:connecttype="custom" o:connectlocs="14522,0;0,8615;8485,21600;21600,13290" o:connectangles="270,180,90,0" textboxrect="4627,6320,16702,13937"/>
                        </v:shapetype>
                        <v:shape id="爆炸形 1 1838" o:spid="_x0000_s1356" type="#_x0000_t71" style="position:absolute;left:10852;top:65314;width:77189;height:9860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" filled="f" strokecolor="black [3213]" strokeweight=".25pt">
                          <v:textbox style="mso-fit-shape-to-text:t" inset="1mm,0,1mm,0"/>
                        </v:shape>
                        <v:shape id="梯形 1839" o:spid="_x0000_s1357" style="position:absolute;left:-29690;width:159385;height:100330;visibility:visible;mso-wrap-style:none;v-text-anchor:middle" coordsize="159385,100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" path="m,100330l25083,,134303,r25082,100330l,100330xe" fillcolor="white [3212]" strokecolor="black [3213]" strokeweight="1pt">
                          <v:stroke joinstyle="miter"/>
                          <v:path arrowok="t" o:connecttype="custom" o:connectlocs="0,100330;25083,0;134303,0;159385,100330;0,100330" o:connectangles="0,0,0,0,0"/>
                        </v:shape>
                      </v:group>
                      <v:group id="组合 1840" o:spid="_x0000_s1358" style="position:absolute;left:7837;top:16387;width:1594;height:1640" coordorigin="-41566" coordsize="159385,1639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">
                        <v:shape id="爆炸形 1 1841" o:spid="_x0000_s1359" type="#_x0000_t71" style="position:absolute;left:411;top:65314;width:77189;height:98607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" filled="f" strokecolor="black [3213]" strokeweight=".25pt">
                          <v:textbox style="mso-fit-shape-to-text:t" inset="1mm,0,1mm,0"/>
                        </v:shape>
                        <v:shape id="梯形 1842" o:spid="_x0000_s1360" style="position:absolute;left:-41566;width:159385;height:100330;visibility:visible;mso-wrap-style:none;v-text-anchor:middle" coordsize="159385,100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" path="m,100330l25083,,134303,r25082,100330l,100330xe" fillcolor="white [3212]" strokecolor="black [3213]" strokeweight="1pt">
                          <v:stroke joinstyle="miter"/>
                          <v:path arrowok="t" o:connecttype="custom" o:connectlocs="0,100330;25083,0;134303,0;159385,100330;0,100330" o:connectangles="0,0,0,0,0"/>
                        </v:shape>
                      </v:group>
                      <v:shape id="直接箭头连接符 354" o:spid="_x0000_s1361" type="#_x0000_t32" style="position:absolute;left:8620;top:6736;width:0;height:123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" strokecolor="black [3213]" strokeweight=".5pt">
                        <v:stroke dashstyle="dash" startarrowwidth="narrow" startarrowlength="short" endarrowwidth="narrow" endarrowlength="short" joinstyle="miter"/>
                      </v:shape>
                      <v:line id="直接连接符 1813" o:spid="_x0000_s1362" style="position:absolute;visibility:visible;mso-wrap-style:square" from="7303,16922" to="12935,16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" strokecolor="black [3213]" strokeweight=".5pt">
                        <v:stroke dashstyle="dash" joinstyle="miter"/>
                      </v:line>
                    </v:group>
                  </v:group>
                </v:group>
                <w10:wrap type="square"/>
              </v:group>
            </w:pict>
          </mc:Fallback>
        </mc:AlternateContent>
      </w:r>
      <w:r w:rsidR="00A86F14" w:rsidRPr="009F4FDE">
        <w:rPr>
          <w:rFonts w:ascii="楷体_GB2312" w:eastAsia="楷体_GB2312" w:hint="eastAsia"/>
          <w:bCs/>
        </w:rPr>
        <w:t>（1</w:t>
      </w:r>
      <w:r w:rsidR="00A86F14" w:rsidRPr="009F4FDE">
        <w:rPr>
          <w:rFonts w:ascii="楷体_GB2312" w:eastAsia="楷体_GB2312"/>
          <w:bCs/>
        </w:rPr>
        <w:t>5</w:t>
      </w:r>
      <w:r w:rsidR="00A86F14" w:rsidRPr="009F4FDE">
        <w:rPr>
          <w:rFonts w:ascii="楷体_GB2312" w:eastAsia="楷体_GB2312" w:hint="eastAsia"/>
          <w:bCs/>
        </w:rPr>
        <w:t>分）</w:t>
      </w:r>
      <w:r w:rsidR="00A86F14" w:rsidRPr="009F4FDE">
        <w:t>2021</w:t>
      </w:r>
      <w:r w:rsidR="00A86F14" w:rsidRPr="009F4FDE">
        <w:rPr>
          <w:spacing w:val="2"/>
        </w:rPr>
        <w:t>年</w:t>
      </w:r>
      <w:r w:rsidR="00A86F14" w:rsidRPr="009F4FDE">
        <w:rPr>
          <w:spacing w:val="2"/>
        </w:rPr>
        <w:t>5</w:t>
      </w:r>
      <w:r w:rsidR="00A86F14" w:rsidRPr="009F4FDE">
        <w:rPr>
          <w:spacing w:val="2"/>
        </w:rPr>
        <w:t>月</w:t>
      </w:r>
      <w:r w:rsidR="00A86F14" w:rsidRPr="009F4FDE">
        <w:rPr>
          <w:spacing w:val="2"/>
        </w:rPr>
        <w:t>15</w:t>
      </w:r>
      <w:r w:rsidR="00A86F14" w:rsidRPr="009F4FDE">
        <w:rPr>
          <w:rFonts w:hint="eastAsia"/>
          <w:spacing w:val="2"/>
        </w:rPr>
        <w:t>日，“天问一号”着陆器</w:t>
      </w:r>
      <w:r w:rsidR="00A86F14" w:rsidRPr="009F4FDE">
        <w:rPr>
          <w:spacing w:val="2"/>
        </w:rPr>
        <w:t>成功着陆火星表面，这标志着我国</w:t>
      </w:r>
      <w:r w:rsidR="00A86F14" w:rsidRPr="009F4FDE">
        <w:t>首次火星探测任务</w:t>
      </w:r>
      <w:r w:rsidR="009F4FDE" w:rsidRPr="009F4FDE">
        <w:rPr>
          <w:rFonts w:hint="eastAsia"/>
        </w:rPr>
        <w:t>——</w:t>
      </w:r>
      <w:r w:rsidR="00A86F14" w:rsidRPr="009F4FDE">
        <w:t>着陆火星取得圆满成功</w:t>
      </w:r>
      <w:r w:rsidR="00E569FC" w:rsidRPr="009F4FDE">
        <w:rPr>
          <w:rFonts w:hint="eastAsia"/>
        </w:rPr>
        <w:t>。</w:t>
      </w:r>
      <w:r w:rsidR="00A86F14" w:rsidRPr="009F4FDE">
        <w:t>它着陆前的运动可简化为如图所示四个过程，若已知着陆器质量</w:t>
      </w:r>
      <w:r w:rsidR="00E569FC" w:rsidRPr="009F4FDE">
        <w:rPr>
          <w:rFonts w:hint="eastAsia"/>
        </w:rPr>
        <w:t xml:space="preserve"> </w:t>
      </w:r>
      <w:r w:rsidR="00E569FC" w:rsidRPr="009F4FDE">
        <w:rPr>
          <w:rFonts w:hint="eastAsia"/>
          <w:i/>
          <w:iCs/>
        </w:rPr>
        <w:t>m</w:t>
      </w:r>
      <w:r w:rsidR="00E569FC" w:rsidRPr="009F4FDE">
        <w:t xml:space="preserve"> = 1.3</w:t>
      </w:r>
      <w:r w:rsidR="00E569FC" w:rsidRPr="009F4FDE">
        <w:rPr>
          <w:rFonts w:asciiTheme="majorBidi" w:hAnsiTheme="majorBidi" w:cstheme="majorBidi"/>
        </w:rPr>
        <w:t>×</w:t>
      </w:r>
      <w:r w:rsidR="00E569FC" w:rsidRPr="009F4FDE">
        <w:t>10</w:t>
      </w:r>
      <w:r w:rsidR="00E569FC" w:rsidRPr="009F4FDE">
        <w:rPr>
          <w:vertAlign w:val="superscript"/>
        </w:rPr>
        <w:t>3</w:t>
      </w:r>
      <w:r w:rsidR="00E569FC" w:rsidRPr="009F4FDE">
        <w:t xml:space="preserve"> </w:t>
      </w:r>
      <w:r w:rsidR="00E569FC" w:rsidRPr="009F4FDE">
        <w:rPr>
          <w:rFonts w:hint="eastAsia"/>
        </w:rPr>
        <w:t>kg</w:t>
      </w:r>
      <w:r w:rsidR="00A86F14" w:rsidRPr="009F4FDE">
        <w:t>（降落伞质量远小于着陆器质量），取火星表面重力加速度</w:t>
      </w:r>
      <w:r w:rsidR="00E569FC" w:rsidRPr="009F4FDE">
        <w:rPr>
          <w:rFonts w:hint="eastAsia"/>
        </w:rPr>
        <w:t xml:space="preserve"> </w:t>
      </w:r>
      <w:r w:rsidR="00E569FC" w:rsidRPr="009F4FDE">
        <w:rPr>
          <w:rFonts w:hint="eastAsia"/>
          <w:i/>
          <w:iCs/>
        </w:rPr>
        <w:t>g</w:t>
      </w:r>
      <w:r w:rsidR="00E569FC" w:rsidRPr="009F4FDE">
        <w:t xml:space="preserve">′ = 4 </w:t>
      </w:r>
      <w:r w:rsidR="00E569FC" w:rsidRPr="009F4FDE">
        <w:rPr>
          <w:rFonts w:hint="eastAsia"/>
        </w:rPr>
        <w:t>m/s</w:t>
      </w:r>
      <w:r w:rsidR="00E569FC" w:rsidRPr="009F4FDE">
        <w:rPr>
          <w:vertAlign w:val="superscript"/>
        </w:rPr>
        <w:t>2</w:t>
      </w:r>
      <w:r w:rsidR="00A86F14" w:rsidRPr="009F4FDE">
        <w:t>，忽略</w:t>
      </w:r>
      <w:r w:rsidR="00A86F14" w:rsidRPr="009F4FDE">
        <w:rPr>
          <w:iCs/>
          <w:shd w:val="clear" w:color="auto" w:fill="FFFFFF"/>
        </w:rPr>
        <w:t>着陆器质量的变化</w:t>
      </w:r>
      <w:r w:rsidR="00A86F14" w:rsidRPr="009F4FDE">
        <w:rPr>
          <w:shd w:val="clear" w:color="auto" w:fill="FFFFFF"/>
        </w:rPr>
        <w:t>和</w:t>
      </w:r>
      <w:r w:rsidR="00E569FC" w:rsidRPr="009F4FDE">
        <w:rPr>
          <w:rFonts w:hint="eastAsia"/>
          <w:shd w:val="clear" w:color="auto" w:fill="FFFFFF"/>
        </w:rPr>
        <w:t xml:space="preserve"> </w:t>
      </w:r>
      <w:r w:rsidR="00E569FC" w:rsidRPr="009F4FDE">
        <w:rPr>
          <w:rFonts w:hint="eastAsia"/>
          <w:i/>
          <w:iCs/>
        </w:rPr>
        <w:t>g</w:t>
      </w:r>
      <w:r w:rsidR="00E569FC" w:rsidRPr="009F4FDE">
        <w:t>′</w:t>
      </w:r>
      <w:r w:rsidR="00E569FC" w:rsidRPr="009F4FDE">
        <w:rPr>
          <w:shd w:val="clear" w:color="auto" w:fill="FFFFFF"/>
        </w:rPr>
        <w:t xml:space="preserve"> </w:t>
      </w:r>
      <w:r w:rsidR="00A86F14" w:rsidRPr="009F4FDE">
        <w:t>的变化</w:t>
      </w:r>
      <w:r w:rsidR="00E569FC" w:rsidRPr="009F4FDE">
        <w:rPr>
          <w:rFonts w:hint="eastAsia"/>
        </w:rPr>
        <w:t>。</w:t>
      </w:r>
      <w:r w:rsidR="00A86F14" w:rsidRPr="009F4FDE">
        <w:t>若第</w:t>
      </w:r>
      <w:r w:rsidR="00E569FC" w:rsidRPr="009F4FDE">
        <w:rPr>
          <w:rFonts w:hint="eastAsia"/>
        </w:rPr>
        <w:t xml:space="preserve"> </w:t>
      </w:r>
      <w:r w:rsidR="00A86F14" w:rsidRPr="009F4FDE">
        <w:t>2</w:t>
      </w:r>
      <w:r w:rsidR="00A86F14" w:rsidRPr="009F4FDE">
        <w:t>、第</w:t>
      </w:r>
      <w:r w:rsidR="00E569FC" w:rsidRPr="009F4FDE">
        <w:rPr>
          <w:rFonts w:hint="eastAsia"/>
        </w:rPr>
        <w:t xml:space="preserve"> </w:t>
      </w:r>
      <w:r w:rsidR="00A86F14" w:rsidRPr="009F4FDE">
        <w:t>3</w:t>
      </w:r>
      <w:r w:rsidR="00E569FC" w:rsidRPr="009F4FDE">
        <w:t xml:space="preserve"> </w:t>
      </w:r>
      <w:r w:rsidR="00A86F14" w:rsidRPr="009F4FDE">
        <w:t>和第</w:t>
      </w:r>
      <w:r w:rsidR="00E569FC" w:rsidRPr="009F4FDE">
        <w:rPr>
          <w:rFonts w:hint="eastAsia"/>
        </w:rPr>
        <w:t xml:space="preserve"> </w:t>
      </w:r>
      <w:r w:rsidR="00A86F14" w:rsidRPr="009F4FDE">
        <w:t xml:space="preserve">4 </w:t>
      </w:r>
      <w:r w:rsidR="00A86F14" w:rsidRPr="009F4FDE">
        <w:t>阶段的运动都可视为加速度不同的竖直向下匀变速直线运动</w:t>
      </w:r>
      <w:r w:rsidR="00E569FC" w:rsidRPr="009F4FDE">
        <w:rPr>
          <w:rFonts w:hint="eastAsia"/>
        </w:rPr>
        <w:t>。</w:t>
      </w:r>
      <w:r w:rsidR="00A86F14" w:rsidRPr="009F4FDE">
        <w:t>求着落</w:t>
      </w:r>
      <w:commentRangeStart w:id="21"/>
      <w:r w:rsidR="00A86F14" w:rsidRPr="009F4FDE">
        <w:t>器</w:t>
      </w:r>
      <w:commentRangeEnd w:id="21"/>
      <w:r w:rsidR="00E22590">
        <w:rPr>
          <w:rStyle w:val="af"/>
        </w:rPr>
        <w:commentReference w:id="21"/>
      </w:r>
      <w:r w:rsidR="00A86F14" w:rsidRPr="009F4FDE">
        <w:rPr>
          <w:rFonts w:hint="eastAsia"/>
        </w:rPr>
        <w:t>：</w:t>
      </w:r>
    </w:p>
    <w:p w14:paraId="0F209624" w14:textId="57E46914" w:rsidR="00363685" w:rsidRPr="009F4FDE" w:rsidRDefault="00A86F14" w:rsidP="00EE206D">
      <w:pPr>
        <w:rPr>
          <w:spacing w:val="-6"/>
        </w:rPr>
      </w:pPr>
      <w:r w:rsidRPr="009F4FDE">
        <w:t>（</w:t>
      </w:r>
      <w:r w:rsidRPr="009F4FDE">
        <w:t>1</w:t>
      </w:r>
      <w:r w:rsidRPr="009F4FDE">
        <w:t>）在</w:t>
      </w:r>
      <w:r w:rsidRPr="009F4FDE">
        <w:rPr>
          <w:spacing w:val="-6"/>
        </w:rPr>
        <w:t>第</w:t>
      </w:r>
      <w:r w:rsidR="00E569FC" w:rsidRPr="009F4FDE">
        <w:rPr>
          <w:rFonts w:hint="eastAsia"/>
          <w:spacing w:val="-6"/>
        </w:rPr>
        <w:t xml:space="preserve"> </w:t>
      </w:r>
      <w:r w:rsidRPr="009F4FDE">
        <w:rPr>
          <w:spacing w:val="-6"/>
        </w:rPr>
        <w:t>2</w:t>
      </w:r>
      <w:r w:rsidR="00E569FC" w:rsidRPr="009F4FDE">
        <w:rPr>
          <w:spacing w:val="-6"/>
        </w:rPr>
        <w:t xml:space="preserve"> </w:t>
      </w:r>
      <w:r w:rsidRPr="009F4FDE">
        <w:rPr>
          <w:spacing w:val="-6"/>
        </w:rPr>
        <w:t>阶段的加速度大小和下降的高度</w:t>
      </w:r>
      <w:r w:rsidR="00E569FC" w:rsidRPr="009F4FDE">
        <w:rPr>
          <w:rFonts w:hint="eastAsia"/>
          <w:spacing w:val="-6"/>
        </w:rPr>
        <w:t xml:space="preserve"> </w:t>
      </w:r>
      <w:r w:rsidR="00E569FC" w:rsidRPr="00386C96">
        <w:rPr>
          <w:rFonts w:hint="eastAsia"/>
          <w:i/>
          <w:iCs/>
          <w:spacing w:val="-6"/>
        </w:rPr>
        <w:t>h</w:t>
      </w:r>
      <w:r w:rsidR="00E569FC" w:rsidRPr="009F4FDE">
        <w:rPr>
          <w:spacing w:val="-6"/>
          <w:vertAlign w:val="subscript"/>
        </w:rPr>
        <w:t>2</w:t>
      </w:r>
      <w:r w:rsidRPr="009F4FDE">
        <w:rPr>
          <w:rFonts w:hint="eastAsia"/>
          <w:iCs/>
          <w:spacing w:val="-6"/>
        </w:rPr>
        <w:t>；</w:t>
      </w:r>
    </w:p>
    <w:p w14:paraId="702CA576" w14:textId="5B4B96E2" w:rsidR="00363685" w:rsidRPr="009F4FDE" w:rsidRDefault="00A86F14" w:rsidP="00EE206D">
      <w:r w:rsidRPr="009F4FDE">
        <w:rPr>
          <w:spacing w:val="-6"/>
        </w:rPr>
        <w:t>（</w:t>
      </w:r>
      <w:r w:rsidRPr="009F4FDE">
        <w:rPr>
          <w:spacing w:val="-6"/>
        </w:rPr>
        <w:t>2</w:t>
      </w:r>
      <w:r w:rsidRPr="009F4FDE">
        <w:rPr>
          <w:spacing w:val="-6"/>
        </w:rPr>
        <w:t>）第</w:t>
      </w:r>
      <w:r w:rsidR="00E569FC" w:rsidRPr="009F4FDE">
        <w:rPr>
          <w:rFonts w:hint="eastAsia"/>
          <w:spacing w:val="-6"/>
        </w:rPr>
        <w:t xml:space="preserve"> </w:t>
      </w:r>
      <w:r w:rsidRPr="009F4FDE">
        <w:rPr>
          <w:spacing w:val="-6"/>
        </w:rPr>
        <w:t>2</w:t>
      </w:r>
      <w:r w:rsidR="00E569FC" w:rsidRPr="009F4FDE">
        <w:rPr>
          <w:spacing w:val="-6"/>
        </w:rPr>
        <w:t xml:space="preserve"> </w:t>
      </w:r>
      <w:r w:rsidRPr="009F4FDE">
        <w:rPr>
          <w:spacing w:val="-6"/>
        </w:rPr>
        <w:t>阶段所受总平均阻力</w:t>
      </w:r>
      <w:r w:rsidR="00E569FC" w:rsidRPr="009F4FDE">
        <w:rPr>
          <w:rFonts w:hint="eastAsia"/>
          <w:spacing w:val="-6"/>
        </w:rPr>
        <w:t xml:space="preserve"> </w:t>
      </w:r>
      <w:r w:rsidR="00E569FC" w:rsidRPr="009F4FDE">
        <w:rPr>
          <w:rFonts w:hint="eastAsia"/>
          <w:i/>
          <w:iCs/>
          <w:spacing w:val="-6"/>
        </w:rPr>
        <w:t>f</w:t>
      </w:r>
      <w:r w:rsidR="00E569FC" w:rsidRPr="009F4FDE">
        <w:rPr>
          <w:spacing w:val="-6"/>
        </w:rPr>
        <w:t xml:space="preserve"> </w:t>
      </w:r>
      <w:r w:rsidRPr="009F4FDE">
        <w:rPr>
          <w:spacing w:val="-6"/>
          <w:shd w:val="clear" w:color="auto" w:fill="FFFFFF"/>
        </w:rPr>
        <w:t>的大小</w:t>
      </w:r>
      <w:r w:rsidRPr="009F4FDE">
        <w:rPr>
          <w:rFonts w:hint="eastAsia"/>
          <w:spacing w:val="-6"/>
          <w:shd w:val="clear" w:color="auto" w:fill="FFFFFF"/>
        </w:rPr>
        <w:t>；</w:t>
      </w:r>
    </w:p>
    <w:p w14:paraId="26ABE8AF" w14:textId="17D5179C" w:rsidR="00363685" w:rsidRPr="009F4FDE" w:rsidRDefault="00A86F14" w:rsidP="00E569FC">
      <w:r w:rsidRPr="009F4FDE">
        <w:t>（</w:t>
      </w:r>
      <w:r w:rsidRPr="009F4FDE">
        <w:t>3</w:t>
      </w:r>
      <w:r w:rsidRPr="009F4FDE">
        <w:t>）若第</w:t>
      </w:r>
      <w:r w:rsidR="00E569FC" w:rsidRPr="009F4FDE">
        <w:rPr>
          <w:rFonts w:hint="eastAsia"/>
        </w:rPr>
        <w:t xml:space="preserve"> </w:t>
      </w:r>
      <w:r w:rsidRPr="009F4FDE">
        <w:t>4</w:t>
      </w:r>
      <w:r w:rsidR="00E569FC" w:rsidRPr="009F4FDE">
        <w:t xml:space="preserve"> </w:t>
      </w:r>
      <w:r w:rsidRPr="009F4FDE">
        <w:t>阶段为自由落体运动，经历时间为</w:t>
      </w:r>
      <w:r w:rsidR="00E569FC" w:rsidRPr="009F4FDE">
        <w:rPr>
          <w:rFonts w:hint="eastAsia"/>
        </w:rPr>
        <w:t xml:space="preserve"> </w:t>
      </w:r>
      <w:r w:rsidRPr="009F4FDE">
        <w:t>0.75</w:t>
      </w:r>
      <w:r w:rsidR="00E569FC" w:rsidRPr="009F4FDE">
        <w:t xml:space="preserve"> </w:t>
      </w:r>
      <w:r w:rsidRPr="009F4FDE">
        <w:t>s</w:t>
      </w:r>
      <w:r w:rsidRPr="009F4FDE">
        <w:t>，悬停时离地面的高度</w:t>
      </w:r>
      <w:r w:rsidR="00E569FC" w:rsidRPr="009F4FDE">
        <w:rPr>
          <w:rFonts w:hint="eastAsia"/>
        </w:rPr>
        <w:t xml:space="preserve"> </w:t>
      </w:r>
      <w:r w:rsidR="00E569FC" w:rsidRPr="009F4FDE">
        <w:rPr>
          <w:rFonts w:hint="eastAsia"/>
          <w:i/>
          <w:iCs/>
        </w:rPr>
        <w:t>h</w:t>
      </w:r>
      <w:r w:rsidR="00E569FC" w:rsidRPr="009F4FDE">
        <w:rPr>
          <w:vertAlign w:val="subscript"/>
        </w:rPr>
        <w:t>4</w:t>
      </w:r>
      <w:r w:rsidRPr="009F4FDE">
        <w:rPr>
          <w:rFonts w:hint="eastAsia"/>
          <w:iCs/>
          <w:spacing w:val="-6"/>
        </w:rPr>
        <w:t>；</w:t>
      </w:r>
    </w:p>
    <w:p w14:paraId="235F0ED2" w14:textId="539797D7" w:rsidR="00363685" w:rsidRPr="009F4FDE" w:rsidRDefault="00A86F14" w:rsidP="00E569FC">
      <w:r w:rsidRPr="009F4FDE">
        <w:t>（</w:t>
      </w:r>
      <w:r w:rsidRPr="009F4FDE">
        <w:t>4</w:t>
      </w:r>
      <w:r w:rsidRPr="009F4FDE">
        <w:t>）</w:t>
      </w:r>
      <w:r w:rsidRPr="009F4FDE">
        <w:rPr>
          <w:rFonts w:hint="eastAsia"/>
        </w:rPr>
        <w:t>从打开降落伞到着地前的过程中</w:t>
      </w:r>
      <w:r w:rsidRPr="009F4FDE">
        <w:t>损失的机械能</w:t>
      </w:r>
      <w:r w:rsidR="00E569FC" w:rsidRPr="009F4FDE">
        <w:rPr>
          <w:rFonts w:hint="eastAsia"/>
        </w:rPr>
        <w:t xml:space="preserve"> </w:t>
      </w:r>
      <w:r w:rsidR="00E569FC" w:rsidRPr="009F4FDE">
        <w:t>Δ</w:t>
      </w:r>
      <w:r w:rsidR="00E569FC" w:rsidRPr="009F4FDE">
        <w:rPr>
          <w:rFonts w:hint="eastAsia"/>
          <w:i/>
          <w:iCs/>
        </w:rPr>
        <w:t>E</w:t>
      </w:r>
      <w:r w:rsidR="00E569FC" w:rsidRPr="009F4FDE">
        <w:rPr>
          <w:rFonts w:hint="eastAsia"/>
        </w:rPr>
        <w:t>。</w:t>
      </w:r>
    </w:p>
    <w:p w14:paraId="62C5E1C8" w14:textId="33F7DF84" w:rsidR="00EE206D" w:rsidRPr="003E140D" w:rsidRDefault="00EE206D" w:rsidP="00EE206D">
      <w:pPr>
        <w:rPr>
          <w:rFonts w:ascii="Symbol" w:hAnsi="Symbol" w:hint="eastAsia"/>
          <w:color w:val="FF0000"/>
        </w:rPr>
      </w:pPr>
      <w:r w:rsidRPr="003E140D">
        <w:rPr>
          <w:rFonts w:ascii="Symbol" w:hAnsi="Symbol" w:hint="eastAsia"/>
          <w:color w:val="FF0000"/>
        </w:rPr>
        <w:br w:type="page"/>
      </w:r>
    </w:p>
    <w:p w14:paraId="5B2268AE" w14:textId="182569B8" w:rsidR="00EE206D" w:rsidRPr="00FF6D11" w:rsidRDefault="00EE206D" w:rsidP="00965ED3">
      <w:pPr>
        <w:pStyle w:val="1"/>
        <w:rPr>
          <w:rFonts w:hAnsi="Calibri"/>
        </w:rPr>
      </w:pPr>
      <w:r w:rsidRPr="00FF6D11">
        <w:rPr>
          <w:rFonts w:hint="eastAsia"/>
        </w:rPr>
        <w:t>2021</w:t>
      </w:r>
      <w:r w:rsidRPr="00FF6D11">
        <w:rPr>
          <w:rFonts w:hint="eastAsia"/>
        </w:rPr>
        <w:t>学年第二学期高中等级考教学资源</w:t>
      </w:r>
    </w:p>
    <w:p w14:paraId="5216CDED" w14:textId="77777777" w:rsidR="00EE206D" w:rsidRPr="00FF6D11" w:rsidRDefault="00EE206D" w:rsidP="00965ED3">
      <w:pPr>
        <w:pStyle w:val="1"/>
      </w:pPr>
      <w:r w:rsidRPr="00FF6D11">
        <w:rPr>
          <w:rFonts w:hint="eastAsia"/>
        </w:rPr>
        <w:t>高三物理参考答案</w:t>
      </w:r>
    </w:p>
    <w:p w14:paraId="4FE6DA75" w14:textId="77777777" w:rsidR="00EE206D" w:rsidRPr="00FF6D11" w:rsidRDefault="00EE206D" w:rsidP="00965ED3">
      <w:pPr>
        <w:pStyle w:val="2"/>
      </w:pPr>
      <w:r w:rsidRPr="00FF6D11">
        <w:rPr>
          <w:rFonts w:hint="eastAsia"/>
        </w:rPr>
        <w:t>一、选择题（</w:t>
      </w:r>
      <w:r w:rsidRPr="00FF6D11">
        <w:rPr>
          <w:rFonts w:hint="eastAsia"/>
        </w:rPr>
        <w:t>40</w:t>
      </w:r>
      <w:r w:rsidRPr="00FF6D11">
        <w:rPr>
          <w:rFonts w:hint="eastAsia"/>
        </w:rPr>
        <w:t>分</w:t>
      </w:r>
      <w:r w:rsidRPr="00FF6D11">
        <w:t>，</w:t>
      </w:r>
      <w:r w:rsidRPr="00FF6D11">
        <w:rPr>
          <w:rFonts w:hint="eastAsia"/>
        </w:rPr>
        <w:t>1</w:t>
      </w:r>
      <w:r w:rsidRPr="00FF6D11">
        <w:t>-8</w:t>
      </w:r>
      <w:r w:rsidRPr="00FF6D11">
        <w:rPr>
          <w:rFonts w:hint="eastAsia"/>
        </w:rPr>
        <w:t>题</w:t>
      </w:r>
      <w:r w:rsidRPr="00FF6D11">
        <w:t>每题</w:t>
      </w:r>
      <w:r w:rsidRPr="00FF6D11">
        <w:rPr>
          <w:rFonts w:hint="eastAsia"/>
        </w:rPr>
        <w:t>3</w:t>
      </w:r>
      <w:r w:rsidRPr="00FF6D11">
        <w:rPr>
          <w:rFonts w:hint="eastAsia"/>
        </w:rPr>
        <w:t>分</w:t>
      </w:r>
      <w:r w:rsidRPr="00FF6D11">
        <w:t>，</w:t>
      </w:r>
      <w:r w:rsidRPr="00FF6D11">
        <w:rPr>
          <w:rFonts w:hint="eastAsia"/>
        </w:rPr>
        <w:t>9</w:t>
      </w:r>
      <w:r w:rsidRPr="00FF6D11">
        <w:t>-12</w:t>
      </w:r>
      <w:r w:rsidRPr="00FF6D11">
        <w:rPr>
          <w:rFonts w:hint="eastAsia"/>
        </w:rPr>
        <w:t>题</w:t>
      </w:r>
      <w:r w:rsidRPr="00FF6D11">
        <w:t>每题</w:t>
      </w:r>
      <w:r w:rsidRPr="00FF6D11">
        <w:rPr>
          <w:rFonts w:hint="eastAsia"/>
        </w:rPr>
        <w:t>4</w:t>
      </w:r>
      <w:r w:rsidRPr="00FF6D11">
        <w:rPr>
          <w:rFonts w:hint="eastAsia"/>
        </w:rPr>
        <w:t>分）</w:t>
      </w:r>
    </w:p>
    <w:tbl>
      <w:tblPr>
        <w:tblStyle w:val="af2"/>
        <w:tblpPr w:leftFromText="180" w:rightFromText="180" w:vertAnchor="text" w:horzAnchor="page" w:tblpX="2075" w:tblpY="99"/>
        <w:tblOverlap w:val="never"/>
        <w:tblW w:w="0" w:type="auto"/>
        <w:tblLook w:val="04A0" w:firstRow="1" w:lastRow="0" w:firstColumn="1" w:lastColumn="0" w:noHBand="0" w:noVBand="1"/>
      </w:tblPr>
      <w:tblGrid>
        <w:gridCol w:w="802"/>
        <w:gridCol w:w="594"/>
        <w:gridCol w:w="595"/>
        <w:gridCol w:w="595"/>
        <w:gridCol w:w="595"/>
        <w:gridCol w:w="594"/>
        <w:gridCol w:w="595"/>
        <w:gridCol w:w="595"/>
        <w:gridCol w:w="595"/>
        <w:gridCol w:w="594"/>
        <w:gridCol w:w="595"/>
        <w:gridCol w:w="595"/>
        <w:gridCol w:w="595"/>
      </w:tblGrid>
      <w:tr w:rsidR="00FF6D11" w:rsidRPr="00FF6D11" w14:paraId="342C193B" w14:textId="77777777" w:rsidTr="00E339F2">
        <w:trPr>
          <w:trHeight w:val="327"/>
        </w:trPr>
        <w:tc>
          <w:tcPr>
            <w:tcW w:w="802" w:type="dxa"/>
          </w:tcPr>
          <w:p w14:paraId="6657A0C7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594" w:type="dxa"/>
          </w:tcPr>
          <w:p w14:paraId="4ABFF02C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95" w:type="dxa"/>
          </w:tcPr>
          <w:p w14:paraId="406DA7D1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95" w:type="dxa"/>
          </w:tcPr>
          <w:p w14:paraId="49CBE2FA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95" w:type="dxa"/>
          </w:tcPr>
          <w:p w14:paraId="2DCF79CC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94" w:type="dxa"/>
          </w:tcPr>
          <w:p w14:paraId="0B804CF2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95" w:type="dxa"/>
          </w:tcPr>
          <w:p w14:paraId="54149E7A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95" w:type="dxa"/>
          </w:tcPr>
          <w:p w14:paraId="3610A1DC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95" w:type="dxa"/>
          </w:tcPr>
          <w:p w14:paraId="371E5235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94" w:type="dxa"/>
          </w:tcPr>
          <w:p w14:paraId="21449A91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95" w:type="dxa"/>
          </w:tcPr>
          <w:p w14:paraId="5FEA61F3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95" w:type="dxa"/>
          </w:tcPr>
          <w:p w14:paraId="3DBC86BD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595" w:type="dxa"/>
          </w:tcPr>
          <w:p w14:paraId="0489C3E0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12</w:t>
            </w:r>
          </w:p>
        </w:tc>
      </w:tr>
      <w:tr w:rsidR="00FF6D11" w:rsidRPr="00FF6D11" w14:paraId="08908BED" w14:textId="77777777" w:rsidTr="00E339F2">
        <w:trPr>
          <w:trHeight w:val="337"/>
        </w:trPr>
        <w:tc>
          <w:tcPr>
            <w:tcW w:w="802" w:type="dxa"/>
          </w:tcPr>
          <w:p w14:paraId="1AD0B065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594" w:type="dxa"/>
          </w:tcPr>
          <w:p w14:paraId="530BE2DD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595" w:type="dxa"/>
          </w:tcPr>
          <w:p w14:paraId="0A0B1FC4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95" w:type="dxa"/>
          </w:tcPr>
          <w:p w14:paraId="67CE4FC2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95" w:type="dxa"/>
          </w:tcPr>
          <w:p w14:paraId="70D6B019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594" w:type="dxa"/>
          </w:tcPr>
          <w:p w14:paraId="772E9B20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95" w:type="dxa"/>
          </w:tcPr>
          <w:p w14:paraId="52021821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595" w:type="dxa"/>
          </w:tcPr>
          <w:p w14:paraId="35648D6B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595" w:type="dxa"/>
          </w:tcPr>
          <w:p w14:paraId="6D921D22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4" w:type="dxa"/>
          </w:tcPr>
          <w:p w14:paraId="19748456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5" w:type="dxa"/>
          </w:tcPr>
          <w:p w14:paraId="260588C6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595" w:type="dxa"/>
          </w:tcPr>
          <w:p w14:paraId="3D5CC9E1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595" w:type="dxa"/>
          </w:tcPr>
          <w:p w14:paraId="2BB98E30" w14:textId="77777777" w:rsidR="00EE206D" w:rsidRPr="00FF6D11" w:rsidRDefault="00EE206D" w:rsidP="003E140D">
            <w:pPr>
              <w:jc w:val="center"/>
              <w:rPr>
                <w:rFonts w:ascii="Times New Roman" w:hAnsi="Times New Roman" w:cs="Times New Roman"/>
              </w:rPr>
            </w:pPr>
            <w:r w:rsidRPr="00FF6D11">
              <w:rPr>
                <w:rFonts w:ascii="Times New Roman" w:hAnsi="Times New Roman" w:cs="Times New Roman"/>
              </w:rPr>
              <w:t>D</w:t>
            </w:r>
          </w:p>
        </w:tc>
      </w:tr>
    </w:tbl>
    <w:p w14:paraId="23CD984F" w14:textId="77777777" w:rsidR="00EE206D" w:rsidRPr="00FF6D11" w:rsidRDefault="00EE206D" w:rsidP="00965ED3">
      <w:pPr>
        <w:pStyle w:val="2"/>
      </w:pPr>
      <w:r w:rsidRPr="00FF6D11">
        <w:t>二、填空题（</w:t>
      </w:r>
      <w:r w:rsidRPr="00FF6D11">
        <w:t>20</w:t>
      </w:r>
      <w:r w:rsidRPr="00FF6D11">
        <w:t>分，每题</w:t>
      </w:r>
      <w:r w:rsidRPr="00FF6D11">
        <w:t>4</w:t>
      </w:r>
      <w:r w:rsidRPr="00FF6D11">
        <w:t>分）</w:t>
      </w:r>
    </w:p>
    <w:p w14:paraId="2158CDCB" w14:textId="0D41A7F1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13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牛顿，法拉第</w:t>
      </w:r>
      <w:r w:rsidR="00965ED3" w:rsidRPr="00FF6D11">
        <w:rPr>
          <w:rFonts w:eastAsiaTheme="minorEastAsia"/>
        </w:rPr>
        <w:tab/>
      </w:r>
      <w:r w:rsidR="00965ED3" w:rsidRPr="00FF6D11">
        <w:rPr>
          <w:rFonts w:eastAsiaTheme="minorEastAsia"/>
        </w:rPr>
        <w:tab/>
      </w:r>
      <w:r w:rsidRPr="00FF6D11">
        <w:rPr>
          <w:rFonts w:eastAsiaTheme="minorEastAsia"/>
        </w:rPr>
        <w:t>14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288</w:t>
      </w:r>
      <w:r w:rsidR="00965ED3" w:rsidRPr="00FF6D11">
        <w:rPr>
          <w:rFonts w:eastAsiaTheme="minorEastAsia" w:hint="eastAsia"/>
        </w:rPr>
        <w:t>（</w:t>
      </w:r>
      <w:r w:rsidRPr="00FF6D11">
        <w:rPr>
          <w:rFonts w:eastAsiaTheme="minorEastAsia"/>
        </w:rPr>
        <w:t>288.15</w:t>
      </w:r>
      <w:r w:rsidR="00965ED3" w:rsidRPr="00FF6D11">
        <w:rPr>
          <w:rFonts w:eastAsiaTheme="minorEastAsia" w:hint="eastAsia"/>
        </w:rPr>
        <w:t>）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t>1.02×10</w:t>
      </w:r>
      <w:r w:rsidRPr="00FF6D11">
        <w:rPr>
          <w:rFonts w:eastAsiaTheme="minorEastAsia"/>
          <w:vertAlign w:val="superscript"/>
        </w:rPr>
        <w:t>5</w:t>
      </w:r>
    </w:p>
    <w:p w14:paraId="66DB95F9" w14:textId="01C11629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15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4.8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t>4</w:t>
      </w:r>
      <w:r w:rsidRPr="00FF6D11">
        <w:rPr>
          <w:rFonts w:eastAsiaTheme="minorEastAsia"/>
        </w:rPr>
        <w:tab/>
      </w:r>
      <w:r w:rsidRPr="00FF6D11">
        <w:rPr>
          <w:rFonts w:eastAsiaTheme="minorEastAsia"/>
        </w:rPr>
        <w:tab/>
      </w:r>
      <w:r w:rsidRPr="00FF6D11">
        <w:rPr>
          <w:rFonts w:eastAsiaTheme="minorEastAsia"/>
        </w:rPr>
        <w:tab/>
      </w:r>
      <w:r w:rsidRPr="00FF6D11">
        <w:rPr>
          <w:rFonts w:eastAsiaTheme="minorEastAsia"/>
        </w:rPr>
        <w:tab/>
        <w:t>16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6</w:t>
      </w:r>
      <w:r w:rsidRPr="00FF6D11">
        <w:rPr>
          <w:rFonts w:eastAsiaTheme="minorEastAsia"/>
        </w:rPr>
        <w:t>，</w:t>
      </w:r>
      <w:r w:rsidR="00965ED3" w:rsidRPr="00FF6D11">
        <w:rPr>
          <w:rFonts w:eastAsiaTheme="minorEastAsia"/>
        </w:rPr>
        <w:fldChar w:fldCharType="begin"/>
      </w:r>
      <w:r w:rsidR="00965ED3" w:rsidRPr="00FF6D11">
        <w:rPr>
          <w:rFonts w:eastAsiaTheme="minorEastAsia"/>
        </w:rPr>
        <w:instrText xml:space="preserve"> </w:instrText>
      </w:r>
      <w:r w:rsidR="00965ED3" w:rsidRPr="00FF6D11">
        <w:rPr>
          <w:rFonts w:eastAsiaTheme="minorEastAsia" w:hint="eastAsia"/>
        </w:rPr>
        <w:instrText>EQ \</w:instrText>
      </w:r>
      <w:r w:rsidR="00965ED3" w:rsidRPr="00FF6D11">
        <w:rPr>
          <w:rFonts w:eastAsiaTheme="minorEastAsia"/>
        </w:rPr>
        <w:instrText xml:space="preserve">R(5) </w:instrText>
      </w:r>
      <w:r w:rsidR="00965ED3" w:rsidRPr="00FF6D11">
        <w:rPr>
          <w:rFonts w:eastAsiaTheme="minorEastAsia"/>
        </w:rPr>
        <w:fldChar w:fldCharType="end"/>
      </w:r>
      <w:r w:rsidR="00965ED3" w:rsidRPr="00FF6D11">
        <w:rPr>
          <w:rFonts w:eastAsiaTheme="minorEastAsia" w:hint="eastAsia"/>
        </w:rPr>
        <w:t>（</w:t>
      </w:r>
      <w:r w:rsidRPr="00FF6D11">
        <w:rPr>
          <w:rFonts w:eastAsiaTheme="minorEastAsia"/>
        </w:rPr>
        <w:t>2.236</w:t>
      </w:r>
      <w:r w:rsidR="00965ED3" w:rsidRPr="00FF6D11">
        <w:rPr>
          <w:rFonts w:eastAsiaTheme="minorEastAsia" w:hint="eastAsia"/>
        </w:rPr>
        <w:t>）</w:t>
      </w:r>
    </w:p>
    <w:p w14:paraId="11155843" w14:textId="76ABD6F3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17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0.75</w:t>
      </w:r>
      <w:r w:rsidRPr="00FF6D11">
        <w:rPr>
          <w:rFonts w:eastAsiaTheme="minorEastAsia"/>
          <w:i/>
        </w:rPr>
        <w:t>mg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t>0.35</w:t>
      </w:r>
      <w:r w:rsidRPr="00FF6D11">
        <w:rPr>
          <w:rFonts w:eastAsiaTheme="minorEastAsia"/>
          <w:i/>
        </w:rPr>
        <w:t>mg</w:t>
      </w:r>
    </w:p>
    <w:p w14:paraId="7AE7BDE8" w14:textId="77777777" w:rsidR="00EE206D" w:rsidRPr="00FF6D11" w:rsidRDefault="00EE206D" w:rsidP="00965ED3">
      <w:pPr>
        <w:pStyle w:val="2"/>
      </w:pPr>
      <w:r w:rsidRPr="00FF6D11">
        <w:t>三、综合应用题（</w:t>
      </w:r>
      <w:r w:rsidRPr="00FF6D11">
        <w:t>40</w:t>
      </w:r>
      <w:r w:rsidRPr="00FF6D11">
        <w:t>分）</w:t>
      </w:r>
    </w:p>
    <w:p w14:paraId="71EB55CD" w14:textId="2AD477FB" w:rsidR="003E140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18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1</w:t>
      </w:r>
      <w:r w:rsidRPr="00FF6D11">
        <w:rPr>
          <w:rFonts w:eastAsiaTheme="minorEastAsia"/>
        </w:rPr>
        <w:t>）</w:t>
      </w:r>
      <w:r w:rsidRPr="00FF6D11">
        <w:rPr>
          <w:rFonts w:eastAsiaTheme="minorEastAsia"/>
        </w:rPr>
        <w:t xml:space="preserve">BC </w:t>
      </w: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3</w:t>
      </w:r>
      <w:r w:rsidRPr="00FF6D11">
        <w:rPr>
          <w:rFonts w:eastAsiaTheme="minorEastAsia"/>
        </w:rPr>
        <w:t>分）</w:t>
      </w:r>
    </w:p>
    <w:p w14:paraId="276D56A2" w14:textId="6F6C3C1B" w:rsidR="00EE206D" w:rsidRPr="00FF6D11" w:rsidRDefault="003E140D" w:rsidP="00EE206D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="00EE206D" w:rsidRPr="00FF6D11">
        <w:rPr>
          <w:rFonts w:eastAsiaTheme="minorEastAsia"/>
        </w:rPr>
        <w:t>2</w:t>
      </w:r>
      <w:r w:rsidRPr="00FF6D11">
        <w:rPr>
          <w:rFonts w:eastAsiaTheme="minorEastAsia"/>
        </w:rPr>
        <w:t>）</w:t>
      </w:r>
      <w:r w:rsidR="00EE206D" w:rsidRPr="00FF6D11">
        <w:rPr>
          <w:rFonts w:eastAsiaTheme="minorEastAsia"/>
        </w:rPr>
        <w:t xml:space="preserve">D  </w:t>
      </w:r>
      <w:r w:rsidR="00EE206D" w:rsidRPr="00FF6D11">
        <w:rPr>
          <w:rFonts w:eastAsiaTheme="minorEastAsia"/>
        </w:rPr>
        <w:t>（</w:t>
      </w:r>
      <w:r w:rsidR="00EE206D" w:rsidRPr="00FF6D11">
        <w:rPr>
          <w:rFonts w:eastAsiaTheme="minorEastAsia"/>
        </w:rPr>
        <w:t>3</w:t>
      </w:r>
      <w:r w:rsidR="00EE206D" w:rsidRPr="00FF6D11">
        <w:rPr>
          <w:rFonts w:eastAsiaTheme="minorEastAsia"/>
        </w:rPr>
        <w:t>分）</w:t>
      </w:r>
      <w:r w:rsidR="00EE206D" w:rsidRPr="00FF6D11">
        <w:rPr>
          <w:rFonts w:eastAsiaTheme="minorEastAsia"/>
        </w:rPr>
        <w:t xml:space="preserve"> </w:t>
      </w:r>
    </w:p>
    <w:p w14:paraId="28A14751" w14:textId="35878CF8" w:rsidR="00EE206D" w:rsidRPr="00FF6D11" w:rsidRDefault="003E140D" w:rsidP="00EE206D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="00EE206D" w:rsidRPr="00FF6D11">
        <w:rPr>
          <w:rFonts w:eastAsiaTheme="minorEastAsia"/>
        </w:rPr>
        <w:t>3</w:t>
      </w:r>
      <w:r w:rsidRPr="00FF6D11">
        <w:rPr>
          <w:rFonts w:eastAsiaTheme="minorEastAsia"/>
        </w:rPr>
        <w:t>）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 xml:space="preserve">EQ </w:instrText>
      </w:r>
      <w:r w:rsidRPr="00FF6D11">
        <w:rPr>
          <w:rFonts w:eastAsiaTheme="minorEastAsia"/>
        </w:rPr>
        <w:instrText xml:space="preserve">\F(5,9) </w:instrText>
      </w:r>
      <w:r w:rsidRPr="00FF6D11">
        <w:rPr>
          <w:rFonts w:eastAsiaTheme="minorEastAsia"/>
        </w:rPr>
        <w:fldChar w:fldCharType="end"/>
      </w:r>
      <w:r w:rsidR="00EE206D" w:rsidRPr="00FF6D11">
        <w:rPr>
          <w:rFonts w:eastAsiaTheme="minorEastAsia"/>
          <w:i/>
        </w:rPr>
        <w:t>L</w:t>
      </w:r>
      <w:r w:rsidRPr="00FF6D11">
        <w:rPr>
          <w:rFonts w:eastAsiaTheme="minorEastAsia" w:hint="eastAsia"/>
          <w:iCs/>
        </w:rPr>
        <w:t>，</w:t>
      </w:r>
      <w:r w:rsidR="00EE206D" w:rsidRPr="00FF6D11">
        <w:rPr>
          <w:rFonts w:eastAsiaTheme="minorEastAsia"/>
        </w:rPr>
        <w:t>细绳的拉力与运动方向垂直，不改变速度</w:t>
      </w:r>
      <w:r w:rsidR="00EE206D" w:rsidRPr="00FF6D11">
        <w:rPr>
          <w:rFonts w:eastAsiaTheme="minorEastAsia" w:hint="eastAsia"/>
        </w:rPr>
        <w:t>大小</w:t>
      </w:r>
      <w:r w:rsidR="00EE206D" w:rsidRPr="00FF6D11">
        <w:rPr>
          <w:rFonts w:eastAsiaTheme="minorEastAsia"/>
        </w:rPr>
        <w:t>，当摆线碰到障碍物</w:t>
      </w:r>
      <w:r w:rsidRPr="00FF6D11">
        <w:rPr>
          <w:rFonts w:eastAsiaTheme="minorEastAsia" w:hint="eastAsia"/>
        </w:rPr>
        <w:t xml:space="preserve"> </w:t>
      </w:r>
      <w:r w:rsidR="00EE206D" w:rsidRPr="00FF6D11">
        <w:rPr>
          <w:rFonts w:eastAsiaTheme="minorEastAsia"/>
        </w:rPr>
        <w:t>P</w:t>
      </w:r>
      <w:r w:rsidRPr="00FF6D11">
        <w:rPr>
          <w:rFonts w:eastAsiaTheme="minorEastAsia"/>
        </w:rPr>
        <w:t xml:space="preserve"> </w:t>
      </w:r>
      <w:r w:rsidR="00EE206D" w:rsidRPr="00FF6D11">
        <w:rPr>
          <w:rFonts w:eastAsiaTheme="minorEastAsia"/>
        </w:rPr>
        <w:t>的瞬间，圆周运动半径减小了，所以角速度突然变大。（</w:t>
      </w:r>
      <w:r w:rsidR="00EE206D" w:rsidRPr="00FF6D11">
        <w:rPr>
          <w:rFonts w:eastAsiaTheme="minorEastAsia"/>
        </w:rPr>
        <w:t>4</w:t>
      </w:r>
      <w:r w:rsidR="00EE206D" w:rsidRPr="00FF6D11">
        <w:rPr>
          <w:rFonts w:eastAsiaTheme="minorEastAsia"/>
        </w:rPr>
        <w:t>分）</w:t>
      </w:r>
    </w:p>
    <w:p w14:paraId="4E39A652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 w:hint="eastAsia"/>
        </w:rPr>
        <w:t>（第一空</w:t>
      </w:r>
      <w:r w:rsidRPr="00FF6D11">
        <w:rPr>
          <w:rFonts w:eastAsiaTheme="minorEastAsia" w:hint="eastAsia"/>
        </w:rPr>
        <w:t>2</w:t>
      </w:r>
      <w:r w:rsidRPr="00FF6D11">
        <w:rPr>
          <w:rFonts w:eastAsiaTheme="minorEastAsia" w:hint="eastAsia"/>
        </w:rPr>
        <w:t>分，第二空说到半径较小，得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份，完整得</w:t>
      </w:r>
      <w:r w:rsidRPr="00FF6D11">
        <w:rPr>
          <w:rFonts w:eastAsiaTheme="minorEastAsia" w:hint="eastAsia"/>
        </w:rPr>
        <w:t>2</w:t>
      </w:r>
      <w:r w:rsidRPr="00FF6D11">
        <w:rPr>
          <w:rFonts w:eastAsiaTheme="minorEastAsia" w:hint="eastAsia"/>
        </w:rPr>
        <w:t>分）</w:t>
      </w:r>
    </w:p>
    <w:p w14:paraId="76D302C7" w14:textId="77777777" w:rsidR="003E140D" w:rsidRPr="00FF6D11" w:rsidRDefault="003E140D" w:rsidP="00EE206D">
      <w:pPr>
        <w:rPr>
          <w:rFonts w:eastAsiaTheme="minorEastAsia"/>
        </w:rPr>
      </w:pPr>
    </w:p>
    <w:p w14:paraId="14AE84F6" w14:textId="3F99C346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19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15</w:t>
      </w:r>
      <w:r w:rsidRPr="00FF6D11">
        <w:rPr>
          <w:rFonts w:eastAsiaTheme="minorEastAsia"/>
        </w:rPr>
        <w:t>分）</w:t>
      </w:r>
    </w:p>
    <w:p w14:paraId="062F9DCC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1</w:t>
      </w:r>
      <w:r w:rsidRPr="00FF6D11">
        <w:rPr>
          <w:rFonts w:eastAsiaTheme="minorEastAsia"/>
        </w:rPr>
        <w:t>）</w:t>
      </w:r>
      <w:r w:rsidRPr="00FF6D11">
        <w:rPr>
          <w:rFonts w:eastAsiaTheme="minorEastAsia"/>
        </w:rPr>
        <w:t>4</w:t>
      </w:r>
      <w:r w:rsidRPr="00FF6D11">
        <w:rPr>
          <w:rFonts w:eastAsiaTheme="minorEastAsia"/>
        </w:rPr>
        <w:t>分</w:t>
      </w:r>
      <w:r w:rsidRPr="00FF6D11">
        <w:rPr>
          <w:rFonts w:eastAsiaTheme="minorEastAsia"/>
        </w:rPr>
        <w:t xml:space="preserve"> </w:t>
      </w:r>
    </w:p>
    <w:p w14:paraId="6BC55913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线框整体做自由落体运动，进入磁场时的速度</w:t>
      </w:r>
    </w:p>
    <w:p w14:paraId="0CF71010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object w:dxaOrig="999" w:dyaOrig="400" w14:anchorId="0771B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5pt;height:20.1pt" o:ole="">
            <v:imagedata r:id="rId27" o:title=""/>
          </v:shape>
          <o:OLEObject Type="Embed" ProgID="Equation.DSMT4" ShapeID="_x0000_i1025" DrawAspect="Content" ObjectID="_1752853134" r:id="rId28"/>
        </w:object>
      </w:r>
      <w:r w:rsidRPr="00FF6D11">
        <w:rPr>
          <w:rFonts w:eastAsiaTheme="minorEastAsia" w:hint="eastAsia"/>
        </w:rPr>
        <w:t xml:space="preserve">   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 xml:space="preserve"> 1</w:t>
      </w:r>
      <w:r w:rsidRPr="00FF6D11">
        <w:rPr>
          <w:rFonts w:eastAsiaTheme="minorEastAsia" w:hint="eastAsia"/>
        </w:rPr>
        <w:t>分）</w:t>
      </w:r>
    </w:p>
    <w:p w14:paraId="7D2FE77D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position w:val="-10"/>
        </w:rPr>
        <w:object w:dxaOrig="2000" w:dyaOrig="400" w14:anchorId="3000BBD3">
          <v:shape id="_x0000_i1026" type="#_x0000_t75" style="width:99.7pt;height:19.4pt" o:ole="">
            <v:imagedata r:id="rId29" o:title=""/>
          </v:shape>
          <o:OLEObject Type="Embed" ProgID="Equation.DSMT4" ShapeID="_x0000_i1026" DrawAspect="Content" ObjectID="_1752853135" r:id="rId30"/>
        </w:object>
      </w:r>
      <w:r w:rsidRPr="00FF6D11">
        <w:rPr>
          <w:rFonts w:hint="eastAsia"/>
        </w:rPr>
        <w:t xml:space="preserve">   </w:t>
      </w:r>
      <w:r w:rsidRPr="00FF6D11">
        <w:rPr>
          <w:rFonts w:hint="eastAsia"/>
        </w:rPr>
        <w:t>（</w:t>
      </w:r>
      <w:r w:rsidRPr="00FF6D11">
        <w:rPr>
          <w:rFonts w:hint="eastAsia"/>
        </w:rPr>
        <w:t>1</w:t>
      </w:r>
      <w:r w:rsidRPr="00FF6D11">
        <w:rPr>
          <w:rFonts w:hint="eastAsia"/>
        </w:rPr>
        <w:t>分）</w:t>
      </w:r>
    </w:p>
    <w:p w14:paraId="31D090A9" w14:textId="7140369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  <w:i/>
        </w:rPr>
        <w:t>R</w:t>
      </w:r>
      <w:r w:rsidRPr="00FF6D11">
        <w:rPr>
          <w:rFonts w:eastAsiaTheme="minorEastAsia"/>
          <w:vertAlign w:val="subscript"/>
        </w:rPr>
        <w:t>总</w:t>
      </w:r>
      <w:r w:rsidR="003E140D" w:rsidRPr="00FF6D11">
        <w:rPr>
          <w:rFonts w:eastAsiaTheme="minorEastAsia"/>
        </w:rPr>
        <w:t xml:space="preserve"> = </w:t>
      </w:r>
      <w:r w:rsidRPr="00FF6D11">
        <w:rPr>
          <w:rFonts w:eastAsiaTheme="minorEastAsia"/>
          <w:i/>
        </w:rPr>
        <w:t>R</w:t>
      </w:r>
      <w:r w:rsidRPr="00FF6D11">
        <w:rPr>
          <w:rFonts w:eastAsiaTheme="minorEastAsia"/>
        </w:rPr>
        <w:t>+</w:t>
      </w:r>
      <w:r w:rsidRPr="00FF6D11">
        <w:rPr>
          <w:rFonts w:eastAsiaTheme="minorEastAsia"/>
          <w:i/>
        </w:rPr>
        <w:t>R</w:t>
      </w:r>
      <w:r w:rsidRPr="00FF6D11">
        <w:rPr>
          <w:rFonts w:eastAsiaTheme="minorEastAsia"/>
        </w:rPr>
        <w:t>/4</w:t>
      </w:r>
      <w:r w:rsidR="003E140D" w:rsidRPr="00FF6D11">
        <w:rPr>
          <w:rFonts w:eastAsiaTheme="minorEastAsia"/>
        </w:rPr>
        <w:t xml:space="preserve"> = </w:t>
      </w:r>
      <w:r w:rsidRPr="00FF6D11">
        <w:rPr>
          <w:rFonts w:eastAsiaTheme="minorEastAsia"/>
        </w:rPr>
        <w:t>5</w:t>
      </w:r>
      <w:r w:rsidRPr="00FF6D11">
        <w:rPr>
          <w:rFonts w:eastAsiaTheme="minorEastAsia"/>
          <w:i/>
        </w:rPr>
        <w:t>R</w:t>
      </w:r>
      <w:r w:rsidRPr="00FF6D11">
        <w:rPr>
          <w:rFonts w:eastAsiaTheme="minorEastAsia"/>
        </w:rPr>
        <w:t>/4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  <w:i/>
        </w:rPr>
        <w:t>I</w:t>
      </w:r>
      <w:r w:rsidRPr="00FF6D11">
        <w:rPr>
          <w:rFonts w:eastAsiaTheme="minorEastAsia"/>
          <w:vertAlign w:val="subscript"/>
        </w:rPr>
        <w:t>bc</w:t>
      </w:r>
      <w:r w:rsidR="003E140D" w:rsidRPr="00FF6D11">
        <w:rPr>
          <w:rFonts w:eastAsiaTheme="minorEastAsia"/>
        </w:rPr>
        <w:t xml:space="preserve"> = </w:t>
      </w:r>
      <w:r w:rsidRPr="00FF6D11">
        <w:rPr>
          <w:rFonts w:eastAsiaTheme="minorEastAsia"/>
          <w:i/>
        </w:rPr>
        <w:t>E</w:t>
      </w:r>
      <w:r w:rsidRPr="00FF6D11">
        <w:rPr>
          <w:rFonts w:eastAsiaTheme="minorEastAsia"/>
        </w:rPr>
        <w:t xml:space="preserve">/ </w:t>
      </w:r>
      <w:r w:rsidRPr="00FF6D11">
        <w:rPr>
          <w:rFonts w:eastAsiaTheme="minorEastAsia"/>
          <w:i/>
        </w:rPr>
        <w:t>R</w:t>
      </w:r>
      <w:r w:rsidRPr="00FF6D11">
        <w:rPr>
          <w:rFonts w:eastAsiaTheme="minorEastAsia"/>
          <w:vertAlign w:val="subscript"/>
        </w:rPr>
        <w:t>总</w:t>
      </w:r>
      <w:r w:rsidR="003E140D" w:rsidRPr="00FF6D11">
        <w:rPr>
          <w:rFonts w:eastAsiaTheme="minorEastAsia"/>
        </w:rPr>
        <w:t xml:space="preserve"> = </w:t>
      </w:r>
      <w:r w:rsidR="009F4FDE" w:rsidRPr="00FF6D11">
        <w:rPr>
          <w:rFonts w:eastAsiaTheme="minorEastAsia"/>
        </w:rPr>
        <w:fldChar w:fldCharType="begin"/>
      </w:r>
      <w:r w:rsidR="009F4FDE" w:rsidRPr="00FF6D11">
        <w:rPr>
          <w:rFonts w:eastAsiaTheme="minorEastAsia"/>
        </w:rPr>
        <w:instrText xml:space="preserve"> </w:instrText>
      </w:r>
      <w:r w:rsidR="009F4FDE" w:rsidRPr="00FF6D11">
        <w:rPr>
          <w:rFonts w:eastAsiaTheme="minorEastAsia" w:hint="eastAsia"/>
        </w:rPr>
        <w:instrText>EQ</w:instrText>
      </w:r>
      <w:r w:rsidR="009F4FDE" w:rsidRPr="00FF6D11">
        <w:rPr>
          <w:rFonts w:eastAsiaTheme="minorEastAsia"/>
        </w:rPr>
        <w:instrText xml:space="preserve"> \F(4</w:instrText>
      </w:r>
      <w:r w:rsidR="009F4FDE" w:rsidRPr="00FF6D11">
        <w:rPr>
          <w:rFonts w:eastAsiaTheme="minorEastAsia"/>
          <w:i/>
          <w:iCs/>
        </w:rPr>
        <w:instrText>BL</w:instrText>
      </w:r>
      <w:r w:rsidR="009F4FDE" w:rsidRPr="00FF6D11">
        <w:rPr>
          <w:rFonts w:eastAsiaTheme="minorEastAsia"/>
        </w:rPr>
        <w:instrText>\R(2</w:instrText>
      </w:r>
      <w:r w:rsidR="009F4FDE" w:rsidRPr="00FF6D11">
        <w:rPr>
          <w:rFonts w:eastAsiaTheme="minorEastAsia"/>
          <w:i/>
          <w:iCs/>
        </w:rPr>
        <w:instrText>gh</w:instrText>
      </w:r>
      <w:r w:rsidR="009F4FDE" w:rsidRPr="00FF6D11">
        <w:rPr>
          <w:rFonts w:eastAsiaTheme="minorEastAsia"/>
        </w:rPr>
        <w:instrText>),5</w:instrText>
      </w:r>
      <w:r w:rsidR="009F4FDE" w:rsidRPr="00FF6D11">
        <w:rPr>
          <w:rFonts w:eastAsiaTheme="minorEastAsia"/>
          <w:i/>
          <w:iCs/>
        </w:rPr>
        <w:instrText>R</w:instrText>
      </w:r>
      <w:r w:rsidR="009F4FDE" w:rsidRPr="00FF6D11">
        <w:rPr>
          <w:rFonts w:eastAsiaTheme="minorEastAsia"/>
        </w:rPr>
        <w:instrText xml:space="preserve">) </w:instrText>
      </w:r>
      <w:r w:rsidR="009F4FDE" w:rsidRPr="00FF6D11">
        <w:rPr>
          <w:rFonts w:eastAsiaTheme="minorEastAsia"/>
        </w:rPr>
        <w:fldChar w:fldCharType="end"/>
      </w:r>
      <w:r w:rsidRPr="00FF6D11">
        <w:rPr>
          <w:rFonts w:eastAsiaTheme="minorEastAsia" w:hint="eastAsia"/>
        </w:rPr>
        <w:t xml:space="preserve">  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 xml:space="preserve"> 1</w:t>
      </w:r>
      <w:r w:rsidRPr="00FF6D11">
        <w:rPr>
          <w:rFonts w:eastAsiaTheme="minorEastAsia" w:hint="eastAsia"/>
        </w:rPr>
        <w:t>分</w:t>
      </w:r>
      <w:r w:rsidRPr="00FF6D11">
        <w:rPr>
          <w:rFonts w:eastAsiaTheme="minorEastAsia" w:hint="eastAsia"/>
        </w:rPr>
        <w:t xml:space="preserve"> </w:t>
      </w:r>
      <w:r w:rsidRPr="00FF6D11">
        <w:rPr>
          <w:rFonts w:eastAsiaTheme="minorEastAsia"/>
        </w:rPr>
        <w:t xml:space="preserve"> </w:t>
      </w:r>
      <w:r w:rsidRPr="00FF6D11">
        <w:rPr>
          <w:rFonts w:eastAsiaTheme="minorEastAsia" w:hint="eastAsia"/>
        </w:rPr>
        <w:t>）</w:t>
      </w:r>
      <w:r w:rsidRPr="00FF6D11">
        <w:rPr>
          <w:rFonts w:eastAsiaTheme="minorEastAsia"/>
        </w:rPr>
        <w:t xml:space="preserve">   </w:t>
      </w:r>
    </w:p>
    <w:p w14:paraId="294A6CC0" w14:textId="0973DBE1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方向：</w:t>
      </w:r>
      <w:r w:rsidRPr="00FF6D11">
        <w:rPr>
          <w:rFonts w:eastAsiaTheme="minorEastAsia"/>
        </w:rPr>
        <w:t>b</w:t>
      </w:r>
      <w:r w:rsidRPr="00FF6D11">
        <w:rPr>
          <w:rFonts w:eastAsiaTheme="minorEastAsia"/>
        </w:rPr>
        <w:t>指向</w:t>
      </w:r>
      <w:r w:rsidRPr="00FF6D11">
        <w:rPr>
          <w:rFonts w:eastAsiaTheme="minorEastAsia"/>
        </w:rPr>
        <w:t>c</w:t>
      </w:r>
      <w:r w:rsidRPr="00FF6D11">
        <w:rPr>
          <w:rFonts w:eastAsiaTheme="minorEastAsia" w:hint="eastAsia"/>
        </w:rPr>
        <w:t xml:space="preserve">  </w:t>
      </w:r>
      <w:r w:rsidR="003E140D" w:rsidRPr="00FF6D11">
        <w:rPr>
          <w:rFonts w:eastAsiaTheme="minorEastAsia"/>
        </w:rPr>
        <w:t>（</w:t>
      </w:r>
      <w:r w:rsidRPr="00FF6D11">
        <w:rPr>
          <w:rFonts w:eastAsiaTheme="minorEastAsia" w:hint="eastAsia"/>
        </w:rPr>
        <w:t>向右</w:t>
      </w:r>
      <w:r w:rsidR="003E140D" w:rsidRPr="00FF6D11">
        <w:rPr>
          <w:rFonts w:eastAsiaTheme="minorEastAsia" w:hint="eastAsia"/>
        </w:rPr>
        <w:t>）</w:t>
      </w:r>
      <w:r w:rsidRPr="00FF6D11">
        <w:rPr>
          <w:rFonts w:eastAsiaTheme="minorEastAsia"/>
        </w:rPr>
        <w:t xml:space="preserve">  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 xml:space="preserve"> 1</w:t>
      </w:r>
      <w:r w:rsidRPr="00FF6D11">
        <w:rPr>
          <w:rFonts w:eastAsiaTheme="minorEastAsia" w:hint="eastAsia"/>
        </w:rPr>
        <w:t>分）</w:t>
      </w:r>
    </w:p>
    <w:p w14:paraId="273AD4EC" w14:textId="2B199E06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2</w:t>
      </w:r>
      <w:r w:rsidRPr="00FF6D11">
        <w:rPr>
          <w:rFonts w:eastAsiaTheme="minorEastAsia"/>
        </w:rPr>
        <w:t>）</w:t>
      </w:r>
      <w:r w:rsidRPr="00FF6D11">
        <w:rPr>
          <w:rFonts w:eastAsiaTheme="minorEastAsia" w:hint="eastAsia"/>
        </w:rPr>
        <w:t>3</w:t>
      </w:r>
      <w:r w:rsidRPr="00FF6D11">
        <w:rPr>
          <w:rFonts w:eastAsiaTheme="minorEastAsia" w:hint="eastAsia"/>
        </w:rPr>
        <w:t>分</w:t>
      </w:r>
    </w:p>
    <w:p w14:paraId="17072D0A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线框受力平衡，磁场力等于重力</w:t>
      </w:r>
    </w:p>
    <w:p w14:paraId="0957A12B" w14:textId="336454E5" w:rsidR="00EE206D" w:rsidRPr="00FF6D11" w:rsidRDefault="00E22590" w:rsidP="00EE206D">
      <w:r w:rsidRPr="00E22590">
        <w:rPr>
          <w:rFonts w:hint="eastAsia"/>
          <w:i/>
          <w:iCs/>
        </w:rPr>
        <w:t>BIL</w:t>
      </w:r>
      <w:r>
        <w:t xml:space="preserve"> = </w:t>
      </w:r>
      <w:r w:rsidRPr="00E22590">
        <w:rPr>
          <w:rFonts w:hint="eastAsia"/>
          <w:i/>
          <w:iCs/>
        </w:rPr>
        <w:t>mg</w:t>
      </w:r>
      <w:r w:rsidR="00EE206D" w:rsidRPr="00FF6D11">
        <w:rPr>
          <w:rFonts w:hint="eastAsia"/>
        </w:rPr>
        <w:t xml:space="preserve">  </w:t>
      </w:r>
      <w:r w:rsidR="00EE206D" w:rsidRPr="00FF6D11">
        <w:rPr>
          <w:rFonts w:hint="eastAsia"/>
        </w:rPr>
        <w:t>（</w:t>
      </w:r>
      <w:r w:rsidR="00EE206D" w:rsidRPr="00FF6D11">
        <w:rPr>
          <w:rFonts w:hint="eastAsia"/>
        </w:rPr>
        <w:t>1</w:t>
      </w:r>
      <w:r w:rsidR="00EE206D" w:rsidRPr="00FF6D11">
        <w:rPr>
          <w:rFonts w:hint="eastAsia"/>
        </w:rPr>
        <w:t>分）</w:t>
      </w:r>
    </w:p>
    <w:p w14:paraId="01CE9B82" w14:textId="35CDEDC8" w:rsidR="00EE206D" w:rsidRPr="00FF6D11" w:rsidRDefault="00FF6D11" w:rsidP="00EE206D">
      <w:pPr>
        <w:rPr>
          <w:rFonts w:eastAsiaTheme="minorEastAsia"/>
        </w:rPr>
      </w:pPr>
      <w:r>
        <w:rPr>
          <w:i/>
          <w:iCs/>
        </w:rPr>
        <w:t>m</w:t>
      </w:r>
      <w:r>
        <w:t xml:space="preserve"> = </w:t>
      </w:r>
      <w:r>
        <w:fldChar w:fldCharType="begin"/>
      </w:r>
      <w:r>
        <w:instrText xml:space="preserve"> EQ \F(</w:instrText>
      </w:r>
      <w:r w:rsidRPr="00FF6D11">
        <w:rPr>
          <w:i/>
          <w:iCs/>
        </w:rPr>
        <w:instrText>BIL</w:instrText>
      </w:r>
      <w:r>
        <w:instrText>,</w:instrText>
      </w:r>
      <w:r w:rsidRPr="00FF6D11"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t xml:space="preserve">= 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>EQ</w:instrText>
      </w:r>
      <w:r w:rsidRPr="00FF6D11">
        <w:rPr>
          <w:rFonts w:eastAsiaTheme="minorEastAsia"/>
        </w:rPr>
        <w:instrText xml:space="preserve"> \F(4</w:instrText>
      </w:r>
      <w:r w:rsidRPr="00FF6D11">
        <w:rPr>
          <w:rFonts w:eastAsiaTheme="minorEastAsia"/>
          <w:i/>
          <w:iCs/>
        </w:rPr>
        <w:instrText>B</w:instrText>
      </w:r>
      <w:r w:rsidRPr="00FF6D11">
        <w:rPr>
          <w:rFonts w:eastAsiaTheme="minorEastAsia"/>
          <w:vertAlign w:val="superscript"/>
        </w:rPr>
        <w:instrText>2</w:instrText>
      </w:r>
      <w:r w:rsidRPr="00FF6D11">
        <w:rPr>
          <w:rFonts w:eastAsiaTheme="minorEastAsia"/>
          <w:i/>
          <w:iCs/>
        </w:rPr>
        <w:instrText>L</w:instrText>
      </w:r>
      <w:r w:rsidRPr="00FF6D11">
        <w:rPr>
          <w:rFonts w:eastAsiaTheme="minorEastAsia"/>
          <w:vertAlign w:val="superscript"/>
        </w:rPr>
        <w:instrText>2</w:instrText>
      </w:r>
      <w:r w:rsidRPr="00FF6D11">
        <w:rPr>
          <w:rFonts w:eastAsiaTheme="minorEastAsia"/>
        </w:rPr>
        <w:instrText>\R(2</w:instrText>
      </w:r>
      <w:r w:rsidRPr="00FF6D11">
        <w:rPr>
          <w:rFonts w:eastAsiaTheme="minorEastAsia"/>
          <w:i/>
          <w:iCs/>
        </w:rPr>
        <w:instrText>gh</w:instrText>
      </w:r>
      <w:r w:rsidRPr="00FF6D11">
        <w:rPr>
          <w:rFonts w:eastAsiaTheme="minorEastAsia"/>
        </w:rPr>
        <w:instrText>),5</w:instrText>
      </w:r>
      <w:r w:rsidRPr="00FF6D11">
        <w:rPr>
          <w:rFonts w:eastAsiaTheme="minorEastAsia"/>
          <w:i/>
          <w:iCs/>
        </w:rPr>
        <w:instrText>gR</w:instrText>
      </w:r>
      <w:r w:rsidRPr="00FF6D11">
        <w:rPr>
          <w:rFonts w:eastAsiaTheme="minorEastAsia"/>
        </w:rPr>
        <w:instrText xml:space="preserve">) </w:instrText>
      </w:r>
      <w:r w:rsidRPr="00FF6D11">
        <w:rPr>
          <w:rFonts w:eastAsiaTheme="minorEastAsia"/>
        </w:rPr>
        <w:fldChar w:fldCharType="end"/>
      </w:r>
      <w:r>
        <w:tab/>
      </w:r>
      <w:r>
        <w:tab/>
      </w:r>
      <w:r>
        <w:tab/>
      </w:r>
      <w:r w:rsidR="00EE206D" w:rsidRPr="00FF6D11">
        <w:rPr>
          <w:rFonts w:hint="eastAsia"/>
        </w:rPr>
        <w:t>（</w:t>
      </w:r>
      <w:r w:rsidR="00EE206D" w:rsidRPr="00FF6D11">
        <w:rPr>
          <w:rFonts w:hint="eastAsia"/>
        </w:rPr>
        <w:t>2</w:t>
      </w:r>
      <w:r w:rsidR="00EE206D" w:rsidRPr="00FF6D11">
        <w:rPr>
          <w:rFonts w:hint="eastAsia"/>
        </w:rPr>
        <w:t>分）</w:t>
      </w:r>
    </w:p>
    <w:p w14:paraId="6E307622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3</w:t>
      </w:r>
      <w:r w:rsidRPr="00FF6D11">
        <w:rPr>
          <w:rFonts w:eastAsiaTheme="minorEastAsia"/>
        </w:rPr>
        <w:t>）</w:t>
      </w:r>
      <w:r w:rsidRPr="00FF6D11">
        <w:rPr>
          <w:rFonts w:eastAsiaTheme="minorEastAsia"/>
        </w:rPr>
        <w:t>5</w:t>
      </w:r>
      <w:r w:rsidRPr="00FF6D11">
        <w:rPr>
          <w:rFonts w:eastAsiaTheme="minorEastAsia" w:hint="eastAsia"/>
        </w:rPr>
        <w:t>分</w:t>
      </w:r>
    </w:p>
    <w:p w14:paraId="5430E120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由于水平导体间距与磁场</w:t>
      </w:r>
      <w:r w:rsidRPr="00FF6D11">
        <w:rPr>
          <w:rFonts w:eastAsiaTheme="minorEastAsia" w:hint="eastAsia"/>
        </w:rPr>
        <w:t>宽度</w:t>
      </w:r>
      <w:r w:rsidRPr="00FF6D11">
        <w:rPr>
          <w:rFonts w:eastAsiaTheme="minorEastAsia"/>
        </w:rPr>
        <w:t>相等，当一根导体出磁场</w:t>
      </w:r>
      <w:r w:rsidRPr="00FF6D11">
        <w:rPr>
          <w:rFonts w:eastAsiaTheme="minorEastAsia" w:hint="eastAsia"/>
        </w:rPr>
        <w:t>时</w:t>
      </w:r>
      <w:r w:rsidRPr="00FF6D11">
        <w:rPr>
          <w:rFonts w:eastAsiaTheme="minorEastAsia"/>
        </w:rPr>
        <w:t>，另一根导体恰好进入磁场，且</w:t>
      </w:r>
      <w:r w:rsidRPr="00FF6D11">
        <w:rPr>
          <w:rFonts w:eastAsiaTheme="minorEastAsia" w:hint="eastAsia"/>
        </w:rPr>
        <w:t>等效</w:t>
      </w:r>
      <w:r w:rsidRPr="00FF6D11">
        <w:rPr>
          <w:rFonts w:eastAsiaTheme="minorEastAsia"/>
        </w:rPr>
        <w:t>电路结构未变，故</w:t>
      </w:r>
      <w:r w:rsidRPr="00FF6D11">
        <w:rPr>
          <w:rFonts w:eastAsiaTheme="minorEastAsia" w:hint="eastAsia"/>
        </w:rPr>
        <w:t>总电流也不变，线框受力情况也不变，因此</w:t>
      </w:r>
      <w:r w:rsidRPr="00FF6D11">
        <w:rPr>
          <w:rFonts w:eastAsiaTheme="minorEastAsia"/>
        </w:rPr>
        <w:t>整个线框一直做匀速直线运动，直到最后一根导体</w:t>
      </w:r>
      <w:r w:rsidRPr="00FF6D11">
        <w:rPr>
          <w:rFonts w:eastAsiaTheme="minorEastAsia"/>
        </w:rPr>
        <w:t>ab</w:t>
      </w:r>
      <w:r w:rsidRPr="00FF6D11">
        <w:rPr>
          <w:rFonts w:eastAsiaTheme="minorEastAsia"/>
        </w:rPr>
        <w:t>出磁场。所以，此时导体棒速度</w:t>
      </w:r>
      <w:r w:rsidRPr="00FF6D11">
        <w:rPr>
          <w:rFonts w:eastAsiaTheme="minorEastAsia" w:hint="eastAsia"/>
        </w:rPr>
        <w:t>还是</w:t>
      </w:r>
      <w:r w:rsidRPr="00FF6D11">
        <w:rPr>
          <w:rFonts w:eastAsiaTheme="minorEastAsia"/>
        </w:rPr>
        <w:t xml:space="preserve">   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）</w:t>
      </w:r>
    </w:p>
    <w:p w14:paraId="7239733F" w14:textId="5BED2E44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object w:dxaOrig="999" w:dyaOrig="400" w14:anchorId="2F3D7928">
          <v:shape id="_x0000_i1027" type="#_x0000_t75" style="width:50.55pt;height:20.1pt" o:ole="">
            <v:imagedata r:id="rId31" o:title=""/>
          </v:shape>
          <o:OLEObject Type="Embed" ProgID="Equation.DSMT4" ShapeID="_x0000_i1027" DrawAspect="Content" ObjectID="_1752853136" r:id="rId32"/>
        </w:object>
      </w:r>
      <w:r w:rsidRPr="00FF6D11">
        <w:rPr>
          <w:rFonts w:eastAsiaTheme="minorEastAsia" w:hint="eastAsia"/>
        </w:rPr>
        <w:t xml:space="preserve">  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）</w:t>
      </w:r>
    </w:p>
    <w:p w14:paraId="210723EF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此时流过第三根导线的电流和（</w:t>
      </w:r>
      <w:r w:rsidRPr="00FF6D11">
        <w:rPr>
          <w:rFonts w:eastAsiaTheme="minorEastAsia"/>
        </w:rPr>
        <w:t>1</w:t>
      </w:r>
      <w:r w:rsidRPr="00FF6D11">
        <w:rPr>
          <w:rFonts w:eastAsiaTheme="minorEastAsia"/>
        </w:rPr>
        <w:t>）问相同，此时</w:t>
      </w:r>
      <w:r w:rsidRPr="00FF6D11">
        <w:rPr>
          <w:rFonts w:eastAsiaTheme="minorEastAsia"/>
          <w:i/>
        </w:rPr>
        <w:t>bc</w:t>
      </w:r>
      <w:r w:rsidRPr="00FF6D11">
        <w:rPr>
          <w:rFonts w:eastAsiaTheme="minorEastAsia"/>
        </w:rPr>
        <w:t>为外电阻，流过电流为总电流的</w:t>
      </w:r>
      <w:r w:rsidRPr="00FF6D11">
        <w:rPr>
          <w:rFonts w:eastAsiaTheme="minorEastAsia"/>
        </w:rPr>
        <w:t>1/4</w:t>
      </w:r>
      <w:r w:rsidRPr="00FF6D11">
        <w:rPr>
          <w:rFonts w:eastAsiaTheme="minorEastAsia"/>
        </w:rPr>
        <w:t>，</w:t>
      </w:r>
    </w:p>
    <w:p w14:paraId="29FA5EF8" w14:textId="48F76BE1" w:rsidR="00EE206D" w:rsidRPr="00FF6D11" w:rsidRDefault="00E22590" w:rsidP="00EE206D">
      <w:pPr>
        <w:rPr>
          <w:rFonts w:eastAsiaTheme="minorEastAsia"/>
        </w:rPr>
      </w:pPr>
      <w:r>
        <w:rPr>
          <w:rFonts w:eastAsiaTheme="minorEastAsia" w:hint="eastAsia"/>
        </w:rPr>
        <w:t>I</w:t>
      </w:r>
      <w:r>
        <w:rPr>
          <w:rFonts w:eastAsiaTheme="minorEastAsia" w:hint="eastAsia"/>
          <w:vertAlign w:val="subscript"/>
        </w:rPr>
        <w:t>bc</w:t>
      </w:r>
      <w:r>
        <w:rPr>
          <w:rFonts w:eastAsiaTheme="minorEastAsia"/>
        </w:rPr>
        <w:t xml:space="preserve">′ = 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>EQ</w:instrText>
      </w:r>
      <w:r w:rsidRPr="00FF6D11">
        <w:rPr>
          <w:rFonts w:eastAsiaTheme="minorEastAsia"/>
        </w:rPr>
        <w:instrText xml:space="preserve"> \F(</w:instrText>
      </w:r>
      <w:r w:rsidRPr="00FF6D11">
        <w:rPr>
          <w:rFonts w:eastAsiaTheme="minorEastAsia"/>
          <w:i/>
          <w:iCs/>
        </w:rPr>
        <w:instrText>BL</w:instrText>
      </w:r>
      <w:r w:rsidRPr="00FF6D11">
        <w:rPr>
          <w:rFonts w:eastAsiaTheme="minorEastAsia"/>
        </w:rPr>
        <w:instrText>\R(2</w:instrText>
      </w:r>
      <w:r w:rsidRPr="00FF6D11">
        <w:rPr>
          <w:rFonts w:eastAsiaTheme="minorEastAsia"/>
          <w:i/>
          <w:iCs/>
        </w:rPr>
        <w:instrText>gh</w:instrText>
      </w:r>
      <w:r w:rsidRPr="00FF6D11">
        <w:rPr>
          <w:rFonts w:eastAsiaTheme="minorEastAsia"/>
        </w:rPr>
        <w:instrText>),5</w:instrText>
      </w:r>
      <w:r w:rsidRPr="00FF6D11">
        <w:rPr>
          <w:rFonts w:eastAsiaTheme="minorEastAsia"/>
          <w:i/>
          <w:iCs/>
        </w:rPr>
        <w:instrText>R</w:instrText>
      </w:r>
      <w:r w:rsidRPr="00FF6D11">
        <w:rPr>
          <w:rFonts w:eastAsiaTheme="minorEastAsia"/>
        </w:rPr>
        <w:instrText xml:space="preserve">) </w:instrText>
      </w:r>
      <w:r w:rsidRPr="00FF6D11">
        <w:rPr>
          <w:rFonts w:eastAsiaTheme="minorEastAsia"/>
        </w:rPr>
        <w:fldChar w:fldCharType="end"/>
      </w:r>
      <w:r w:rsidR="00EE206D" w:rsidRPr="00FF6D11">
        <w:rPr>
          <w:rFonts w:eastAsiaTheme="minorEastAsia"/>
        </w:rPr>
        <w:t xml:space="preserve">  </w:t>
      </w:r>
      <w:r w:rsidR="00EE206D" w:rsidRPr="00FF6D11">
        <w:rPr>
          <w:rFonts w:eastAsiaTheme="minorEastAsia" w:hint="eastAsia"/>
        </w:rPr>
        <w:t>（</w:t>
      </w:r>
      <w:r w:rsidR="00EE206D" w:rsidRPr="00FF6D11">
        <w:rPr>
          <w:rFonts w:eastAsiaTheme="minorEastAsia"/>
        </w:rPr>
        <w:t xml:space="preserve"> </w:t>
      </w:r>
      <w:r w:rsidR="00EE206D" w:rsidRPr="00FF6D11">
        <w:rPr>
          <w:rFonts w:eastAsiaTheme="minorEastAsia" w:hint="eastAsia"/>
        </w:rPr>
        <w:t>2</w:t>
      </w:r>
      <w:r w:rsidR="00EE206D" w:rsidRPr="00FF6D11">
        <w:rPr>
          <w:rFonts w:eastAsiaTheme="minorEastAsia" w:hint="eastAsia"/>
        </w:rPr>
        <w:t>分，如果写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>EQ</w:instrText>
      </w:r>
      <w:r w:rsidRPr="00FF6D11">
        <w:rPr>
          <w:rFonts w:eastAsiaTheme="minorEastAsia"/>
        </w:rPr>
        <w:instrText xml:space="preserve"> \F(4</w:instrText>
      </w:r>
      <w:r w:rsidRPr="00FF6D11">
        <w:rPr>
          <w:rFonts w:eastAsiaTheme="minorEastAsia"/>
          <w:i/>
          <w:iCs/>
        </w:rPr>
        <w:instrText>BL</w:instrText>
      </w:r>
      <w:r w:rsidRPr="00FF6D11">
        <w:rPr>
          <w:rFonts w:eastAsiaTheme="minorEastAsia"/>
        </w:rPr>
        <w:instrText>\R(2</w:instrText>
      </w:r>
      <w:r w:rsidRPr="00FF6D11">
        <w:rPr>
          <w:rFonts w:eastAsiaTheme="minorEastAsia"/>
          <w:i/>
          <w:iCs/>
        </w:rPr>
        <w:instrText>gh</w:instrText>
      </w:r>
      <w:r w:rsidRPr="00FF6D11">
        <w:rPr>
          <w:rFonts w:eastAsiaTheme="minorEastAsia"/>
        </w:rPr>
        <w:instrText>),5</w:instrText>
      </w:r>
      <w:r w:rsidRPr="00FF6D11">
        <w:rPr>
          <w:rFonts w:eastAsiaTheme="minorEastAsia"/>
          <w:i/>
          <w:iCs/>
        </w:rPr>
        <w:instrText>R</w:instrText>
      </w:r>
      <w:r w:rsidRPr="00FF6D11">
        <w:rPr>
          <w:rFonts w:eastAsiaTheme="minorEastAsia"/>
        </w:rPr>
        <w:instrText xml:space="preserve">) </w:instrText>
      </w:r>
      <w:r w:rsidRPr="00FF6D11">
        <w:rPr>
          <w:rFonts w:eastAsiaTheme="minorEastAsia"/>
        </w:rPr>
        <w:fldChar w:fldCharType="end"/>
      </w:r>
      <w:r w:rsidR="00EE206D" w:rsidRPr="00FF6D11">
        <w:rPr>
          <w:rFonts w:eastAsiaTheme="minorEastAsia" w:hint="eastAsia"/>
        </w:rPr>
        <w:t>得</w:t>
      </w:r>
      <w:r w:rsidR="00EE206D" w:rsidRPr="00FF6D11">
        <w:rPr>
          <w:rFonts w:eastAsiaTheme="minorEastAsia"/>
        </w:rPr>
        <w:t>1</w:t>
      </w:r>
      <w:r w:rsidR="00EE206D" w:rsidRPr="00FF6D11">
        <w:rPr>
          <w:rFonts w:eastAsiaTheme="minorEastAsia" w:hint="eastAsia"/>
        </w:rPr>
        <w:t>分）</w:t>
      </w:r>
    </w:p>
    <w:p w14:paraId="051A0D17" w14:textId="2AE9E0EB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方向</w:t>
      </w:r>
      <w:r w:rsidRPr="00FF6D11">
        <w:rPr>
          <w:rFonts w:eastAsiaTheme="minorEastAsia" w:hint="eastAsia"/>
        </w:rPr>
        <w:t>由</w:t>
      </w:r>
      <w:r w:rsidR="00FF6D11">
        <w:rPr>
          <w:rFonts w:eastAsiaTheme="minorEastAsia" w:hint="eastAsia"/>
        </w:rPr>
        <w:t xml:space="preserve"> </w:t>
      </w:r>
      <w:r w:rsidRPr="00FF6D11">
        <w:rPr>
          <w:rFonts w:eastAsiaTheme="minorEastAsia"/>
          <w:iCs/>
        </w:rPr>
        <w:t>c</w:t>
      </w:r>
      <w:r w:rsidR="00FF6D11">
        <w:rPr>
          <w:rFonts w:eastAsiaTheme="minorEastAsia"/>
          <w:iCs/>
        </w:rPr>
        <w:t xml:space="preserve"> </w:t>
      </w:r>
      <w:r w:rsidRPr="00FF6D11">
        <w:rPr>
          <w:rFonts w:eastAsiaTheme="minorEastAsia"/>
          <w:iCs/>
        </w:rPr>
        <w:t>到</w:t>
      </w:r>
      <w:r w:rsidR="00FF6D11">
        <w:rPr>
          <w:rFonts w:eastAsiaTheme="minorEastAsia" w:hint="eastAsia"/>
          <w:iCs/>
        </w:rPr>
        <w:t xml:space="preserve"> </w:t>
      </w:r>
      <w:r w:rsidRPr="00FF6D11">
        <w:rPr>
          <w:rFonts w:eastAsiaTheme="minorEastAsia"/>
          <w:iCs/>
        </w:rPr>
        <w:t>b</w:t>
      </w:r>
      <w:r w:rsidRPr="00FF6D11">
        <w:rPr>
          <w:rFonts w:eastAsiaTheme="minorEastAsia" w:hint="eastAsia"/>
          <w:iCs/>
        </w:rPr>
        <w:t>（</w:t>
      </w:r>
      <w:r w:rsidRPr="00FF6D11">
        <w:rPr>
          <w:rFonts w:eastAsiaTheme="minorEastAsia" w:hint="eastAsia"/>
        </w:rPr>
        <w:t>向左）</w:t>
      </w:r>
      <w:r w:rsidRPr="00FF6D11">
        <w:rPr>
          <w:rFonts w:eastAsiaTheme="minorEastAsia"/>
        </w:rPr>
        <w:t>。</w:t>
      </w:r>
      <w:r w:rsidRPr="00FF6D11">
        <w:rPr>
          <w:rFonts w:eastAsiaTheme="minorEastAsia" w:hint="eastAsia"/>
        </w:rPr>
        <w:t xml:space="preserve"> 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 xml:space="preserve"> 1</w:t>
      </w:r>
      <w:r w:rsidRPr="00FF6D11">
        <w:rPr>
          <w:rFonts w:eastAsiaTheme="minorEastAsia" w:hint="eastAsia"/>
        </w:rPr>
        <w:t>分）</w:t>
      </w:r>
    </w:p>
    <w:p w14:paraId="5374D949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4</w:t>
      </w:r>
      <w:r w:rsidRPr="00FF6D11">
        <w:rPr>
          <w:rFonts w:eastAsiaTheme="minorEastAsia"/>
        </w:rPr>
        <w:t>）</w:t>
      </w:r>
      <w:r w:rsidRPr="00FF6D11">
        <w:rPr>
          <w:rFonts w:eastAsiaTheme="minorEastAsia" w:hint="eastAsia"/>
        </w:rPr>
        <w:t>3</w:t>
      </w:r>
      <w:r w:rsidRPr="00FF6D11">
        <w:rPr>
          <w:rFonts w:eastAsiaTheme="minorEastAsia" w:hint="eastAsia"/>
        </w:rPr>
        <w:t>分</w:t>
      </w:r>
    </w:p>
    <w:p w14:paraId="44C0AC9F" w14:textId="4B8BCAB9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根据能量守恒定律，线框匀速通过磁场过程中，</w:t>
      </w:r>
      <w:r w:rsidRPr="00FF6D11">
        <w:rPr>
          <w:rFonts w:eastAsiaTheme="minorEastAsia" w:hint="eastAsia"/>
        </w:rPr>
        <w:t>动能没有变，在磁场中下降高度</w:t>
      </w:r>
      <w:r w:rsidR="00FF6D11">
        <w:rPr>
          <w:rFonts w:eastAsiaTheme="minorEastAsia" w:hint="eastAsia"/>
        </w:rPr>
        <w:t>为</w:t>
      </w:r>
      <w:r w:rsidR="00FF6D11">
        <w:rPr>
          <w:rFonts w:eastAsiaTheme="minorEastAsia" w:hint="eastAsia"/>
        </w:rPr>
        <w:t xml:space="preserve"> </w:t>
      </w:r>
      <w:r w:rsidRPr="00FF6D11">
        <w:rPr>
          <w:rFonts w:eastAsiaTheme="minorEastAsia" w:hint="eastAsia"/>
        </w:rPr>
        <w:t>5</w:t>
      </w:r>
      <w:r w:rsidRPr="00FF6D11">
        <w:rPr>
          <w:rFonts w:eastAsiaTheme="minorEastAsia"/>
          <w:i/>
        </w:rPr>
        <w:t>h</w:t>
      </w:r>
      <w:r w:rsidRPr="00FF6D11">
        <w:rPr>
          <w:rFonts w:eastAsiaTheme="minorEastAsia" w:hint="eastAsia"/>
        </w:rPr>
        <w:t>，所以</w:t>
      </w:r>
      <w:r w:rsidRPr="00FF6D11">
        <w:rPr>
          <w:rFonts w:eastAsiaTheme="minorEastAsia"/>
        </w:rPr>
        <w:t>减少机械能</w:t>
      </w:r>
      <w:r w:rsidRPr="00FF6D11">
        <w:rPr>
          <w:rFonts w:eastAsiaTheme="minorEastAsia" w:hint="eastAsia"/>
        </w:rPr>
        <w:t>为</w:t>
      </w:r>
      <w:r w:rsidR="00FF6D11">
        <w:rPr>
          <w:rFonts w:eastAsiaTheme="minorEastAsia" w:hint="eastAsia"/>
        </w:rPr>
        <w:t xml:space="preserve"> </w:t>
      </w:r>
      <w:r w:rsidRPr="00FF6D11">
        <w:rPr>
          <w:rFonts w:eastAsiaTheme="minorEastAsia"/>
        </w:rPr>
        <w:t>5</w:t>
      </w:r>
      <w:r w:rsidRPr="00FF6D11">
        <w:rPr>
          <w:rFonts w:eastAsiaTheme="minorEastAsia"/>
          <w:i/>
        </w:rPr>
        <w:t>mgh</w:t>
      </w:r>
      <w:r w:rsidR="00FF6D11">
        <w:rPr>
          <w:rFonts w:eastAsiaTheme="minorEastAsia"/>
          <w:iCs/>
        </w:rPr>
        <w:t xml:space="preserve"> </w:t>
      </w:r>
      <w:r w:rsidRPr="00FF6D11">
        <w:rPr>
          <w:rFonts w:eastAsiaTheme="minorEastAsia"/>
        </w:rPr>
        <w:t>转化为线框电阻发热。</w:t>
      </w:r>
      <w:r w:rsidRPr="00FF6D11">
        <w:rPr>
          <w:rFonts w:eastAsiaTheme="minorEastAsia"/>
        </w:rPr>
        <w:t>5</w:t>
      </w:r>
      <w:r w:rsidR="00FF6D11">
        <w:rPr>
          <w:rFonts w:eastAsiaTheme="minorEastAsia"/>
        </w:rPr>
        <w:t xml:space="preserve"> </w:t>
      </w:r>
      <w:r w:rsidRPr="00FF6D11">
        <w:rPr>
          <w:rFonts w:eastAsiaTheme="minorEastAsia"/>
        </w:rPr>
        <w:t>根导体在下落过程中所处地位一样，故</w:t>
      </w:r>
      <w:r w:rsidR="00FF6D11">
        <w:rPr>
          <w:rFonts w:eastAsiaTheme="minorEastAsia" w:hint="eastAsia"/>
        </w:rPr>
        <w:t xml:space="preserve"> </w:t>
      </w:r>
      <w:r w:rsidRPr="00FF6D11">
        <w:rPr>
          <w:rFonts w:eastAsiaTheme="minorEastAsia"/>
          <w:iCs/>
        </w:rPr>
        <w:t>bc</w:t>
      </w:r>
      <w:r w:rsidR="00FF6D11">
        <w:rPr>
          <w:rFonts w:eastAsiaTheme="minorEastAsia" w:hint="eastAsia"/>
        </w:rPr>
        <w:t xml:space="preserve"> </w:t>
      </w:r>
      <w:r w:rsidRPr="00FF6D11">
        <w:rPr>
          <w:rFonts w:eastAsiaTheme="minorEastAsia"/>
        </w:rPr>
        <w:t>发热占</w:t>
      </w:r>
      <w:r w:rsidRPr="00FF6D11">
        <w:rPr>
          <w:rFonts w:eastAsiaTheme="minorEastAsia"/>
        </w:rPr>
        <w:t>1/5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t xml:space="preserve">   </w:t>
      </w:r>
      <w:r w:rsidRPr="00FF6D11">
        <w:rPr>
          <w:rFonts w:eastAsiaTheme="minorEastAsia"/>
          <w:i/>
        </w:rPr>
        <w:t>Q</w:t>
      </w:r>
      <w:r w:rsidR="003E140D" w:rsidRPr="00FF6D11">
        <w:rPr>
          <w:rFonts w:eastAsiaTheme="minorEastAsia"/>
        </w:rPr>
        <w:t xml:space="preserve"> = </w:t>
      </w:r>
      <w:r w:rsidRPr="00FF6D11">
        <w:rPr>
          <w:rFonts w:eastAsiaTheme="minorEastAsia"/>
          <w:i/>
        </w:rPr>
        <w:t>mgh</w:t>
      </w:r>
    </w:p>
    <w:p w14:paraId="2EAB2734" w14:textId="196F42E5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 w:hint="eastAsia"/>
        </w:rPr>
        <w:t>（有分析正确得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。有</w:t>
      </w:r>
      <w:r w:rsidR="00FF6D11">
        <w:rPr>
          <w:rFonts w:eastAsiaTheme="minorEastAsia" w:hint="eastAsia"/>
        </w:rPr>
        <w:t xml:space="preserve"> </w:t>
      </w:r>
      <w:r w:rsidRPr="00FF6D11">
        <w:rPr>
          <w:rFonts w:eastAsiaTheme="minorEastAsia" w:hint="eastAsia"/>
        </w:rPr>
        <w:t>5</w:t>
      </w:r>
      <w:r w:rsidRPr="00FF6D11">
        <w:rPr>
          <w:rFonts w:eastAsiaTheme="minorEastAsia"/>
          <w:i/>
          <w:iCs/>
        </w:rPr>
        <w:t>mgh</w:t>
      </w:r>
      <w:r w:rsidRPr="00FF6D11">
        <w:rPr>
          <w:rFonts w:eastAsiaTheme="minorEastAsia" w:hint="eastAsia"/>
        </w:rPr>
        <w:t>，得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，有最终正确答案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）</w:t>
      </w:r>
    </w:p>
    <w:p w14:paraId="6576E7AD" w14:textId="21F76872" w:rsidR="003E140D" w:rsidRPr="00FF6D11" w:rsidRDefault="00E22590" w:rsidP="00EE206D">
      <w:pPr>
        <w:rPr>
          <w:rFonts w:eastAsiaTheme="minorEastAsia"/>
        </w:rPr>
      </w:pPr>
      <w:r>
        <w:rPr>
          <w:rFonts w:eastAsiaTheme="minorEastAsia"/>
          <w:noProof/>
          <w:spacing w:val="-6"/>
          <w:lang w:val="zh-CN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6693F996" wp14:editId="599F0A20">
                <wp:simplePos x="0" y="0"/>
                <wp:positionH relativeFrom="column">
                  <wp:posOffset>5180815</wp:posOffset>
                </wp:positionH>
                <wp:positionV relativeFrom="paragraph">
                  <wp:posOffset>-399964</wp:posOffset>
                </wp:positionV>
                <wp:extent cx="502142" cy="1285368"/>
                <wp:effectExtent l="0" t="0" r="0" b="0"/>
                <wp:wrapNone/>
                <wp:docPr id="471" name="组合 4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2142" cy="1285368"/>
                          <a:chOff x="0" y="0"/>
                          <a:chExt cx="502142" cy="1285368"/>
                        </a:xfrm>
                      </wpg:grpSpPr>
                      <wps:wsp>
                        <wps:cNvPr id="470" name="直接箭头连接符 470"/>
                        <wps:cNvCnPr/>
                        <wps:spPr>
                          <a:xfrm>
                            <a:off x="84204" y="191781"/>
                            <a:ext cx="0" cy="52351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sm" len="med"/>
                            <a:tailEnd type="none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" name="组合 1"/>
                        <wpg:cNvGrpSpPr/>
                        <wpg:grpSpPr>
                          <a:xfrm>
                            <a:off x="0" y="0"/>
                            <a:ext cx="502142" cy="1285368"/>
                            <a:chOff x="0" y="0"/>
                            <a:chExt cx="502142" cy="1285368"/>
                          </a:xfrm>
                        </wpg:grpSpPr>
                        <wps:wsp>
                          <wps:cNvPr id="2" name="矩形 2"/>
                          <wps:cNvSpPr/>
                          <wps:spPr>
                            <a:xfrm>
                              <a:off x="0" y="523511"/>
                              <a:ext cx="153564" cy="300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直接箭头连接符 3"/>
                          <wps:cNvCnPr/>
                          <wps:spPr>
                            <a:xfrm>
                              <a:off x="76782" y="670094"/>
                              <a:ext cx="0" cy="52351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椭圆 4"/>
                          <wps:cNvSpPr/>
                          <wps:spPr>
                            <a:xfrm>
                              <a:off x="55842" y="649154"/>
                              <a:ext cx="45085" cy="4826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77" y="0"/>
                              <a:ext cx="271779" cy="25399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0223D86" w14:textId="77777777" w:rsidR="00EE206D" w:rsidRPr="009D6529" w:rsidRDefault="00EE206D" w:rsidP="00EE206D">
                                <w:pPr>
                                  <w:rPr>
                                    <w:i/>
                                    <w:color w:val="000000" w:themeColor="text1"/>
                                  </w:rPr>
                                </w:pPr>
                                <w:r w:rsidRPr="009D6529">
                                  <w:rPr>
                                    <w:i/>
                                    <w:color w:val="000000" w:themeColor="text1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6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93" y="1011684"/>
                              <a:ext cx="425449" cy="27368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BCE84B" w14:textId="77777777" w:rsidR="00EE206D" w:rsidRPr="002E3F62" w:rsidRDefault="00EE206D" w:rsidP="00EE206D">
                                <w:pPr>
                                  <w:rPr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i/>
                                    <w:color w:val="000000" w:themeColor="text1"/>
                                  </w:rPr>
                                  <w:t>mg</w:t>
                                </w:r>
                                <w:r>
                                  <w:rPr>
                                    <w:rFonts w:ascii="宋体" w:hAnsi="宋体" w:hint="eastAsia"/>
                                    <w:color w:val="000000" w:themeColor="text1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93F996" id="组合 471" o:spid="_x0000_s1363" style="position:absolute;left:0;text-align:left;margin-left:407.95pt;margin-top:-31.5pt;width:39.55pt;height:101.2pt;z-index:251668480;mso-position-horizontal-relative:text;mso-position-vertical-relative:text" coordsize="5021,12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">
                <v:shape id="直接箭头连接符 470" o:spid="_x0000_s1364" type="#_x0000_t32" style="position:absolute;left:842;top:1917;width:0;height:52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" strokecolor="black [3213]" strokeweight=".5pt">
                  <v:stroke startarrow="block" startarrowwidth="narrow" endarrowwidth="narrow" joinstyle="miter"/>
                </v:shape>
                <v:group id="组合 1" o:spid="_x0000_s1365" style="position:absolute;width:5021;height:12853" coordsize="5021,128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rect id="矩形 2" o:spid="_x0000_s1366" style="position:absolute;top:5235;width:1535;height:3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" filled="f" strokecolor="black [3213]" strokeweight="1pt"/>
                  <v:shape id="直接箭头连接符 3" o:spid="_x0000_s1367" type="#_x0000_t32" style="position:absolute;left:767;top:6700;width:0;height:52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" strokecolor="black [3213]" strokeweight=".5pt">
                    <v:stroke endarrow="block" endarrowwidth="narrow" joinstyle="miter"/>
                  </v:shape>
                  <v:oval id="椭圆 4" o:spid="_x0000_s1368" style="position:absolute;left:558;top:6491;width:451;height:4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" fillcolor="black [3213]" strokecolor="black [3213]" strokeweight="1pt">
                    <v:stroke joinstyle="miter"/>
                  </v:oval>
                  <v:shape id="文本框 2" o:spid="_x0000_s1369" type="#_x0000_t202" style="position:absolute;left:557;width:2718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" filled="f" stroked="f">
                    <v:textbox style="mso-fit-shape-to-text:t">
                      <w:txbxContent>
                        <w:p w14:paraId="60223D86" w14:textId="77777777" w:rsidR="00EE206D" w:rsidRPr="009D6529" w:rsidRDefault="00EE206D" w:rsidP="00EE206D">
                          <w:pPr>
                            <w:rPr>
                              <w:i/>
                              <w:color w:val="000000" w:themeColor="text1"/>
                            </w:rPr>
                          </w:pPr>
                          <w:r w:rsidRPr="009D6529">
                            <w:rPr>
                              <w:i/>
                              <w:color w:val="000000" w:themeColor="text1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本框 2" o:spid="_x0000_s1370" type="#_x0000_t202" style="position:absolute;left:766;top:10116;width:4255;height:2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" filled="f" stroked="f">
                    <v:textbox style="mso-fit-shape-to-text:t">
                      <w:txbxContent>
                        <w:p w14:paraId="22BCE84B" w14:textId="77777777" w:rsidR="00EE206D" w:rsidRPr="002E3F62" w:rsidRDefault="00EE206D" w:rsidP="00EE206D">
                          <w:pPr>
                            <w:rPr>
                              <w:color w:val="000000" w:themeColor="text1"/>
                            </w:rPr>
                          </w:pPr>
                          <w:r>
                            <w:rPr>
                              <w:i/>
                              <w:color w:val="000000" w:themeColor="text1"/>
                            </w:rPr>
                            <w:t>mg</w:t>
                          </w:r>
                          <w:r>
                            <w:rPr>
                              <w:rFonts w:ascii="宋体" w:hAnsi="宋体" w:hint="eastAsia"/>
                              <w:color w:val="000000" w:themeColor="text1"/>
                            </w:rPr>
                            <w:t>'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770BCEC1" w14:textId="5C26F37C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20</w:t>
      </w:r>
      <w:r w:rsidR="003E140D" w:rsidRPr="00FF6D11">
        <w:rPr>
          <w:rFonts w:eastAsiaTheme="minorEastAsia" w:hint="eastAsia"/>
        </w:rPr>
        <w:t>．</w:t>
      </w: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15</w:t>
      </w:r>
      <w:r w:rsidRPr="00FF6D11">
        <w:rPr>
          <w:rFonts w:eastAsiaTheme="minorEastAsia"/>
        </w:rPr>
        <w:t>分）</w:t>
      </w:r>
    </w:p>
    <w:p w14:paraId="1B07AC4A" w14:textId="50B2570E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1</w:t>
      </w:r>
      <w:r w:rsidRPr="00FF6D11">
        <w:rPr>
          <w:rFonts w:eastAsiaTheme="minorEastAsia"/>
        </w:rPr>
        <w:t>）</w:t>
      </w:r>
      <w:r w:rsidRPr="00FF6D11">
        <w:rPr>
          <w:rFonts w:eastAsiaTheme="minorEastAsia" w:hint="eastAsia"/>
        </w:rPr>
        <w:t>4</w:t>
      </w:r>
      <w:r w:rsidRPr="00FF6D11">
        <w:rPr>
          <w:rFonts w:eastAsiaTheme="minorEastAsia" w:hint="eastAsia"/>
        </w:rPr>
        <w:t>分</w:t>
      </w:r>
    </w:p>
    <w:p w14:paraId="10695533" w14:textId="03162ED2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根据</w:t>
      </w:r>
      <w:r w:rsidRPr="00FF6D11">
        <w:rPr>
          <w:rFonts w:eastAsiaTheme="minorEastAsia"/>
          <w:i/>
        </w:rPr>
        <w:t>a</w:t>
      </w:r>
      <w:r w:rsidR="003E140D" w:rsidRPr="00FF6D11">
        <w:rPr>
          <w:rFonts w:eastAsiaTheme="minorEastAsia"/>
        </w:rPr>
        <w:t xml:space="preserve"> = </w:t>
      </w:r>
      <w:r w:rsidR="003E140D" w:rsidRPr="00FF6D11">
        <w:rPr>
          <w:rFonts w:eastAsiaTheme="minorEastAsia"/>
        </w:rPr>
        <w:t>（</w:t>
      </w:r>
      <w:r w:rsidRPr="00FF6D11">
        <w:rPr>
          <w:rFonts w:ascii="Book Antiqua" w:eastAsiaTheme="minorEastAsia" w:hAnsi="Book Antiqua"/>
          <w:i/>
        </w:rPr>
        <w:t>v</w:t>
      </w:r>
      <w:r w:rsidRPr="00FF6D11">
        <w:rPr>
          <w:rFonts w:eastAsiaTheme="minorEastAsia"/>
          <w:vertAlign w:val="subscript"/>
        </w:rPr>
        <w:t>2</w:t>
      </w:r>
      <w:r w:rsidRPr="00FF6D11">
        <w:rPr>
          <w:rFonts w:eastAsiaTheme="minorEastAsia"/>
        </w:rPr>
        <w:t>-</w:t>
      </w:r>
      <w:r w:rsidRPr="00FF6D11">
        <w:rPr>
          <w:rFonts w:ascii="Book Antiqua" w:eastAsiaTheme="minorEastAsia" w:hAnsi="Book Antiqua"/>
          <w:i/>
        </w:rPr>
        <w:t>v</w:t>
      </w:r>
      <w:r w:rsidRPr="00FF6D11">
        <w:rPr>
          <w:rFonts w:eastAsiaTheme="minorEastAsia"/>
          <w:vertAlign w:val="subscript"/>
        </w:rPr>
        <w:t>1</w:t>
      </w:r>
      <w:r w:rsidR="003E140D" w:rsidRPr="00FF6D11">
        <w:rPr>
          <w:rFonts w:eastAsiaTheme="minorEastAsia"/>
        </w:rPr>
        <w:t>）</w:t>
      </w:r>
      <w:r w:rsidRPr="00FF6D11">
        <w:rPr>
          <w:rFonts w:eastAsiaTheme="minorEastAsia"/>
        </w:rPr>
        <w:t>/</w:t>
      </w:r>
      <w:r w:rsidR="003E140D" w:rsidRPr="00FF6D11">
        <w:rPr>
          <w:rFonts w:eastAsiaTheme="minorEastAsia"/>
        </w:rPr>
        <w:t>（</w:t>
      </w:r>
      <w:r w:rsidRPr="00FF6D11">
        <w:rPr>
          <w:rFonts w:eastAsiaTheme="minorEastAsia"/>
          <w:i/>
        </w:rPr>
        <w:t>t</w:t>
      </w:r>
      <w:r w:rsidRPr="00FF6D11">
        <w:rPr>
          <w:rFonts w:eastAsiaTheme="minorEastAsia"/>
          <w:vertAlign w:val="subscript"/>
        </w:rPr>
        <w:t>2</w:t>
      </w:r>
      <w:r w:rsidRPr="00FF6D11">
        <w:rPr>
          <w:rFonts w:eastAsiaTheme="minorEastAsia"/>
        </w:rPr>
        <w:t>-</w:t>
      </w:r>
      <w:r w:rsidRPr="00FF6D11">
        <w:rPr>
          <w:rFonts w:eastAsiaTheme="minorEastAsia"/>
          <w:i/>
        </w:rPr>
        <w:t>t</w:t>
      </w:r>
      <w:r w:rsidRPr="00FF6D11">
        <w:rPr>
          <w:rFonts w:eastAsiaTheme="minorEastAsia"/>
          <w:vertAlign w:val="subscript"/>
        </w:rPr>
        <w:t>1</w:t>
      </w:r>
      <w:r w:rsidR="003E140D" w:rsidRPr="00FF6D11">
        <w:rPr>
          <w:rFonts w:eastAsiaTheme="minorEastAsia"/>
        </w:rPr>
        <w:t>）</w:t>
      </w:r>
      <w:r w:rsidRPr="00FF6D11">
        <w:rPr>
          <w:rFonts w:eastAsiaTheme="minorEastAsia"/>
        </w:rPr>
        <w:t>，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）。</w:t>
      </w:r>
    </w:p>
    <w:p w14:paraId="33F62F7D" w14:textId="1DC62E3B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</w:rPr>
        <w:t>代入数据得</w:t>
      </w:r>
      <w:r w:rsidRPr="00FF6D11">
        <w:rPr>
          <w:rFonts w:eastAsiaTheme="minorEastAsia"/>
          <w:i/>
        </w:rPr>
        <w:t>a</w:t>
      </w:r>
      <w:r w:rsidR="003E140D" w:rsidRPr="00FF6D11">
        <w:rPr>
          <w:rFonts w:eastAsiaTheme="minorEastAsia"/>
        </w:rPr>
        <w:t xml:space="preserve"> = − </w:t>
      </w:r>
      <w:r w:rsidRPr="00FF6D11">
        <w:rPr>
          <w:rFonts w:eastAsiaTheme="minorEastAsia"/>
        </w:rPr>
        <w:t>4</w:t>
      </w:r>
      <w:r w:rsidR="003E140D" w:rsidRPr="00FF6D11">
        <w:rPr>
          <w:rFonts w:eastAsiaTheme="minorEastAsia"/>
        </w:rPr>
        <w:t xml:space="preserve"> </w:t>
      </w:r>
      <w:r w:rsidRPr="00FF6D11">
        <w:rPr>
          <w:rFonts w:eastAsiaTheme="minorEastAsia"/>
        </w:rPr>
        <w:t>m/s</w:t>
      </w:r>
      <w:r w:rsidRPr="00FF6D11">
        <w:rPr>
          <w:rFonts w:eastAsiaTheme="minorEastAsia"/>
          <w:vertAlign w:val="superscript"/>
        </w:rPr>
        <w:t>2</w:t>
      </w:r>
      <w:r w:rsidRPr="00FF6D11">
        <w:rPr>
          <w:rFonts w:eastAsiaTheme="minorEastAsia"/>
        </w:rPr>
        <w:t>。方向向上</w:t>
      </w:r>
      <w:r w:rsidR="003E140D" w:rsidRPr="00FF6D11">
        <w:rPr>
          <w:rFonts w:eastAsiaTheme="minorEastAsia" w:hint="eastAsia"/>
        </w:rPr>
        <w:t>。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）</w:t>
      </w:r>
    </w:p>
    <w:p w14:paraId="06889D77" w14:textId="2312DAAB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 w:hint="eastAsia"/>
        </w:rPr>
        <w:t>此</w:t>
      </w:r>
      <w:r w:rsidRPr="00FF6D11">
        <w:rPr>
          <w:rFonts w:eastAsiaTheme="minorEastAsia"/>
        </w:rPr>
        <w:t>阶段为匀减速直线运动，</w:t>
      </w:r>
      <w:r w:rsidRPr="00FF6D11">
        <w:rPr>
          <w:rFonts w:eastAsiaTheme="minorEastAsia" w:hint="eastAsia"/>
        </w:rPr>
        <w:t>可</w:t>
      </w:r>
      <w:r w:rsidRPr="00FF6D11">
        <w:rPr>
          <w:rFonts w:eastAsiaTheme="minorEastAsia"/>
        </w:rPr>
        <w:t>利用平均速度求解：</w:t>
      </w: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2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（</w:t>
      </w:r>
      <w:r w:rsidRPr="00FF6D11">
        <w:rPr>
          <w:rFonts w:ascii="Book Antiqua" w:eastAsiaTheme="minorEastAsia" w:hAnsi="Book Antiqua"/>
          <w:i/>
        </w:rPr>
        <w:t>v</w:t>
      </w:r>
      <w:r w:rsidRPr="00FF6D11">
        <w:rPr>
          <w:rFonts w:eastAsiaTheme="minorEastAsia"/>
          <w:spacing w:val="-6"/>
          <w:vertAlign w:val="subscript"/>
        </w:rPr>
        <w:t>1</w:t>
      </w:r>
      <w:r w:rsidRPr="00FF6D11">
        <w:rPr>
          <w:rFonts w:eastAsiaTheme="minorEastAsia"/>
          <w:spacing w:val="-6"/>
        </w:rPr>
        <w:t>+</w:t>
      </w:r>
      <w:r w:rsidRPr="00FF6D11">
        <w:rPr>
          <w:rFonts w:ascii="Book Antiqua" w:eastAsiaTheme="minorEastAsia" w:hAnsi="Book Antiqua"/>
          <w:i/>
        </w:rPr>
        <w:t>v</w:t>
      </w:r>
      <w:r w:rsidRPr="00FF6D11">
        <w:rPr>
          <w:rFonts w:eastAsiaTheme="minorEastAsia"/>
          <w:spacing w:val="-6"/>
          <w:vertAlign w:val="subscript"/>
        </w:rPr>
        <w:t>2</w:t>
      </w:r>
      <w:r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/>
          <w:spacing w:val="-6"/>
        </w:rPr>
        <w:t>Δ</w:t>
      </w:r>
      <w:r w:rsidRPr="00FF6D11">
        <w:rPr>
          <w:rFonts w:eastAsiaTheme="minorEastAsia"/>
          <w:i/>
          <w:spacing w:val="-6"/>
        </w:rPr>
        <w:t>t</w:t>
      </w:r>
      <w:r w:rsidRPr="00FF6D11">
        <w:rPr>
          <w:rFonts w:eastAsiaTheme="minorEastAsia"/>
          <w:spacing w:val="-6"/>
        </w:rPr>
        <w:t>/2</w:t>
      </w:r>
      <w:r w:rsidRPr="00FF6D11">
        <w:rPr>
          <w:rFonts w:eastAsiaTheme="minorEastAsia"/>
          <w:spacing w:val="-6"/>
        </w:rPr>
        <w:t>，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）</w:t>
      </w:r>
    </w:p>
    <w:p w14:paraId="420D838C" w14:textId="1E1EE301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代入数据得</w:t>
      </w: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2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25200</w:t>
      </w:r>
      <w:r w:rsidR="003E140D" w:rsidRPr="00FF6D11">
        <w:rPr>
          <w:rFonts w:eastAsiaTheme="minor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>m</w:t>
      </w:r>
      <w:r w:rsidR="003E140D" w:rsidRPr="00FF6D11">
        <w:rPr>
          <w:rFonts w:eastAsiaTheme="minorEastAsia"/>
          <w:spacing w:val="-6"/>
        </w:rPr>
        <w:tab/>
      </w:r>
      <w:r w:rsidR="003E140D" w:rsidRPr="00FF6D11">
        <w:rPr>
          <w:rFonts w:eastAsiaTheme="minorEastAsia"/>
          <w:spacing w:val="-6"/>
        </w:rPr>
        <w:tab/>
      </w:r>
      <w:r w:rsidR="003E140D" w:rsidRPr="00FF6D11">
        <w:rPr>
          <w:rFonts w:eastAsiaTheme="minorEastAsia"/>
          <w:spacing w:val="-6"/>
        </w:rPr>
        <w:tab/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 w:hint="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1B7C56DF" w14:textId="77777777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（</w:t>
      </w:r>
      <w:r w:rsidRPr="00FF6D11">
        <w:rPr>
          <w:rFonts w:eastAsiaTheme="minorEastAsia"/>
          <w:spacing w:val="-6"/>
        </w:rPr>
        <w:t>2</w:t>
      </w:r>
      <w:r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/>
          <w:spacing w:val="-6"/>
        </w:rPr>
        <w:t>3</w:t>
      </w:r>
      <w:r w:rsidRPr="00FF6D11">
        <w:rPr>
          <w:rFonts w:eastAsiaTheme="minorEastAsia" w:hint="eastAsia"/>
          <w:spacing w:val="-6"/>
        </w:rPr>
        <w:t>分</w:t>
      </w:r>
    </w:p>
    <w:p w14:paraId="0C1D67A8" w14:textId="153BBE89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作受力分析</w:t>
      </w:r>
      <w:r w:rsidRPr="00FF6D11">
        <w:rPr>
          <w:rFonts w:eastAsiaTheme="minorEastAsia" w:hint="eastAsia"/>
          <w:spacing w:val="-6"/>
        </w:rPr>
        <w:t>图</w:t>
      </w:r>
      <w:r w:rsidRPr="00FF6D11">
        <w:rPr>
          <w:rFonts w:eastAsiaTheme="minorEastAsia"/>
          <w:spacing w:val="-6"/>
        </w:rPr>
        <w:t>，加速度向上</w:t>
      </w:r>
      <w:r w:rsidR="003E140D" w:rsidRPr="00FF6D11">
        <w:rPr>
          <w:rFonts w:eastAsiaTheme="minorEastAsia"/>
          <w:spacing w:val="-6"/>
        </w:rPr>
        <w:tab/>
      </w:r>
      <w:r w:rsidR="003E140D" w:rsidRPr="00FF6D11">
        <w:rPr>
          <w:rFonts w:eastAsiaTheme="minorEastAsia"/>
          <w:spacing w:val="-6"/>
        </w:rPr>
        <w:tab/>
      </w:r>
      <w:r w:rsidR="003E140D" w:rsidRPr="00FF6D11">
        <w:rPr>
          <w:rFonts w:eastAsiaTheme="minorEastAsia"/>
          <w:spacing w:val="-6"/>
        </w:rPr>
        <w:tab/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 w:hint="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5F1E45D0" w14:textId="0EBE6FE5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根据牛顿第二定律：</w:t>
      </w:r>
      <w:r w:rsidRPr="00FF6D11">
        <w:rPr>
          <w:rFonts w:eastAsiaTheme="minorEastAsia"/>
          <w:i/>
          <w:spacing w:val="-6"/>
        </w:rPr>
        <w:t>f</w:t>
      </w:r>
      <w:r w:rsidRPr="00FF6D11">
        <w:rPr>
          <w:rFonts w:eastAsiaTheme="minorEastAsia"/>
          <w:spacing w:val="-6"/>
        </w:rPr>
        <w:t>-</w:t>
      </w:r>
      <w:r w:rsidRPr="00FF6D11">
        <w:rPr>
          <w:rFonts w:eastAsiaTheme="minorEastAsia"/>
          <w:i/>
          <w:spacing w:val="-6"/>
        </w:rPr>
        <w:t>mg</w:t>
      </w:r>
      <w:r w:rsidRPr="00FF6D11">
        <w:rPr>
          <w:rFonts w:eastAsiaTheme="minorEastAsia"/>
          <w:spacing w:val="-6"/>
        </w:rPr>
        <w:t>’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i/>
          <w:spacing w:val="-6"/>
        </w:rPr>
        <w:t>ma</w:t>
      </w:r>
      <w:r w:rsidRPr="00FF6D11">
        <w:rPr>
          <w:rFonts w:eastAsiaTheme="minorEastAsia"/>
          <w:spacing w:val="-6"/>
        </w:rPr>
        <w:t>，</w:t>
      </w:r>
      <w:r w:rsidRPr="00FF6D11">
        <w:rPr>
          <w:rFonts w:eastAsiaTheme="minorEastAsia"/>
          <w:i/>
          <w:spacing w:val="-6"/>
        </w:rPr>
        <w:t>f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i/>
          <w:spacing w:val="-6"/>
        </w:rPr>
        <w:t>m</w:t>
      </w:r>
      <w:r w:rsidR="003E140D" w:rsidRPr="00FF6D11">
        <w:rPr>
          <w:rFonts w:eastAsiaTheme="minorEastAsia"/>
          <w:spacing w:val="-6"/>
        </w:rPr>
        <w:t>（</w:t>
      </w:r>
      <w:r w:rsidRPr="00FF6D11">
        <w:rPr>
          <w:rFonts w:eastAsiaTheme="minorEastAsia"/>
          <w:i/>
          <w:spacing w:val="-6"/>
        </w:rPr>
        <w:t>g</w:t>
      </w:r>
      <w:r w:rsidRPr="00FF6D11">
        <w:rPr>
          <w:rFonts w:eastAsiaTheme="minorEastAsia"/>
          <w:spacing w:val="-6"/>
        </w:rPr>
        <w:t>’+</w:t>
      </w:r>
      <w:r w:rsidRPr="00FF6D11">
        <w:rPr>
          <w:rFonts w:eastAsiaTheme="minorEastAsia"/>
          <w:i/>
          <w:spacing w:val="-6"/>
        </w:rPr>
        <w:t>a</w:t>
      </w:r>
      <w:r w:rsidR="003E140D"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/>
          <w:spacing w:val="-6"/>
        </w:rPr>
        <w:t>，</w:t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 w:hint="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276915BB" w14:textId="6A01A650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代入数据得：</w:t>
      </w:r>
      <w:r w:rsidRPr="00FF6D11">
        <w:rPr>
          <w:rFonts w:eastAsiaTheme="minorEastAsia"/>
          <w:i/>
          <w:spacing w:val="-6"/>
        </w:rPr>
        <w:t>f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1.04×10</w:t>
      </w:r>
      <w:r w:rsidRPr="00FF6D11">
        <w:rPr>
          <w:rFonts w:eastAsiaTheme="minorEastAsia"/>
          <w:spacing w:val="-6"/>
          <w:vertAlign w:val="superscript"/>
        </w:rPr>
        <w:t>4</w:t>
      </w:r>
      <w:r w:rsidR="003E140D" w:rsidRPr="00FF6D11">
        <w:rPr>
          <w:rFonts w:eastAsiaTheme="minor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>N</w:t>
      </w:r>
      <w:r w:rsidR="003E140D" w:rsidRPr="00FF6D11">
        <w:rPr>
          <w:rFonts w:eastAsiaTheme="minorEastAsia"/>
          <w:spacing w:val="-6"/>
        </w:rPr>
        <w:tab/>
      </w:r>
      <w:r w:rsidR="003E140D" w:rsidRPr="00FF6D11">
        <w:rPr>
          <w:rFonts w:eastAsiaTheme="minorEastAsia"/>
          <w:spacing w:val="-6"/>
        </w:rPr>
        <w:tab/>
      </w:r>
      <w:r w:rsidR="003E140D" w:rsidRPr="00FF6D11">
        <w:rPr>
          <w:rFonts w:eastAsiaTheme="minorEastAsia"/>
          <w:spacing w:val="-6"/>
        </w:rPr>
        <w:tab/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05736042" w14:textId="77777777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（</w:t>
      </w:r>
      <w:r w:rsidRPr="00FF6D11">
        <w:rPr>
          <w:rFonts w:eastAsiaTheme="minorEastAsia"/>
          <w:spacing w:val="-6"/>
        </w:rPr>
        <w:t>3</w:t>
      </w:r>
      <w:r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/>
          <w:spacing w:val="-6"/>
        </w:rPr>
        <w:t>3</w:t>
      </w:r>
      <w:r w:rsidRPr="00FF6D11">
        <w:rPr>
          <w:rFonts w:eastAsiaTheme="minorEastAsia" w:hint="eastAsia"/>
          <w:spacing w:val="-6"/>
        </w:rPr>
        <w:t>分</w:t>
      </w:r>
    </w:p>
    <w:p w14:paraId="364075BB" w14:textId="1087D8F6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自由落体运动，</w:t>
      </w:r>
      <w:r w:rsidRPr="00FF6D11">
        <w:rPr>
          <w:rFonts w:eastAsiaTheme="minorEastAsia"/>
          <w:i/>
          <w:iCs/>
          <w:shd w:val="clear" w:color="auto" w:fill="FFFFFF"/>
        </w:rPr>
        <w:t>g</w:t>
      </w:r>
      <w:r w:rsidR="003E140D" w:rsidRPr="00FF6D11">
        <w:rPr>
          <w:rFonts w:eastAsiaTheme="minorEastAsia"/>
          <w:shd w:val="clear" w:color="auto" w:fill="FFFFFF"/>
        </w:rPr>
        <w:t>′</w:t>
      </w:r>
      <w:r w:rsidR="003E140D" w:rsidRPr="00FF6D11">
        <w:rPr>
          <w:rFonts w:eastAsiaTheme="minorEastAsia"/>
        </w:rPr>
        <w:t xml:space="preserve"> = </w:t>
      </w:r>
      <w:r w:rsidRPr="00FF6D11">
        <w:rPr>
          <w:rFonts w:eastAsiaTheme="minorEastAsia"/>
        </w:rPr>
        <w:t>4</w:t>
      </w:r>
      <w:r w:rsidR="003E140D" w:rsidRPr="00FF6D11">
        <w:rPr>
          <w:rFonts w:eastAsiaTheme="minorEastAsia"/>
        </w:rPr>
        <w:t xml:space="preserve"> </w:t>
      </w:r>
      <w:r w:rsidRPr="00FF6D11">
        <w:rPr>
          <w:rFonts w:eastAsiaTheme="minorEastAsia"/>
        </w:rPr>
        <w:t>m/s</w:t>
      </w:r>
      <w:r w:rsidRPr="00FF6D11">
        <w:rPr>
          <w:rFonts w:eastAsiaTheme="minorEastAsia"/>
          <w:vertAlign w:val="superscript"/>
        </w:rPr>
        <w:t>2</w:t>
      </w:r>
      <w:r w:rsidRPr="00FF6D11">
        <w:rPr>
          <w:rFonts w:eastAsiaTheme="minorEastAsia"/>
        </w:rPr>
        <w:t>，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 w:hint="eastAsia"/>
        </w:rPr>
        <w:t>1</w:t>
      </w:r>
      <w:r w:rsidRPr="00FF6D11">
        <w:rPr>
          <w:rFonts w:eastAsiaTheme="minorEastAsia" w:hint="eastAsia"/>
        </w:rPr>
        <w:t>分）</w:t>
      </w:r>
      <w:r w:rsidRPr="00FF6D11">
        <w:rPr>
          <w:rFonts w:eastAsiaTheme="minorEastAsia" w:hint="eastAsia"/>
        </w:rPr>
        <w:t xml:space="preserve"> </w:t>
      </w:r>
      <w:r w:rsidRPr="00FF6D11">
        <w:rPr>
          <w:rFonts w:eastAsiaTheme="minorEastAsia"/>
        </w:rPr>
        <w:t xml:space="preserve"> </w:t>
      </w:r>
      <w:r w:rsidRPr="00FF6D11">
        <w:rPr>
          <w:rFonts w:eastAsiaTheme="minorEastAsia"/>
          <w:i/>
          <w:spacing w:val="-6"/>
        </w:rPr>
        <w:t xml:space="preserve"> h</w:t>
      </w:r>
      <w:r w:rsidRPr="00FF6D11">
        <w:rPr>
          <w:rFonts w:eastAsiaTheme="minorEastAsia"/>
          <w:spacing w:val="-6"/>
          <w:vertAlign w:val="subscript"/>
        </w:rPr>
        <w:t>4</w:t>
      </w:r>
      <w:r w:rsidR="003E140D" w:rsidRPr="00FF6D11">
        <w:rPr>
          <w:rFonts w:eastAsiaTheme="minorEastAsia"/>
        </w:rPr>
        <w:t xml:space="preserve"> = </w:t>
      </w:r>
      <w:r w:rsidRPr="00FF6D11">
        <w:rPr>
          <w:rFonts w:eastAsiaTheme="minorEastAsia"/>
          <w:i/>
        </w:rPr>
        <w:t>g</w:t>
      </w:r>
      <w:r w:rsidR="003E140D" w:rsidRPr="00FF6D11">
        <w:rPr>
          <w:rFonts w:eastAsiaTheme="minorEastAsia"/>
          <w:iCs/>
        </w:rPr>
        <w:t>′</w:t>
      </w:r>
      <w:r w:rsidRPr="00FF6D11">
        <w:rPr>
          <w:rFonts w:eastAsiaTheme="minorEastAsia"/>
          <w:i/>
        </w:rPr>
        <w:t>t</w:t>
      </w:r>
      <w:r w:rsidRPr="00FF6D11">
        <w:rPr>
          <w:rFonts w:eastAsiaTheme="minorEastAsia"/>
          <w:vertAlign w:val="superscript"/>
        </w:rPr>
        <w:t>2</w:t>
      </w:r>
      <w:r w:rsidRPr="00FF6D11">
        <w:rPr>
          <w:rFonts w:eastAsiaTheme="minorEastAsia"/>
        </w:rPr>
        <w:t>/2</w:t>
      </w:r>
      <w:r w:rsidR="003E140D" w:rsidRPr="00FF6D11">
        <w:rPr>
          <w:rFonts w:eastAsiaTheme="minorEastAsia"/>
        </w:rPr>
        <w:t xml:space="preserve"> = </w:t>
      </w:r>
      <w:r w:rsidRPr="00FF6D11">
        <w:rPr>
          <w:rFonts w:eastAsiaTheme="minorEastAsia"/>
        </w:rPr>
        <w:t>1.125</w:t>
      </w:r>
      <w:r w:rsidR="003E140D" w:rsidRPr="00FF6D11">
        <w:rPr>
          <w:rFonts w:eastAsiaTheme="minorEastAsia"/>
        </w:rPr>
        <w:t xml:space="preserve"> </w:t>
      </w:r>
      <w:r w:rsidRPr="00FF6D11">
        <w:rPr>
          <w:rFonts w:eastAsiaTheme="minorEastAsia"/>
        </w:rPr>
        <w:t>m</w:t>
      </w:r>
      <w:r w:rsidRPr="00FF6D11">
        <w:rPr>
          <w:rFonts w:eastAsiaTheme="minorEastAsia" w:hint="eastAsia"/>
        </w:rPr>
        <w:t xml:space="preserve">    2</w:t>
      </w:r>
      <w:r w:rsidRPr="00FF6D11">
        <w:rPr>
          <w:rFonts w:eastAsiaTheme="minorEastAsia" w:hint="eastAsia"/>
        </w:rPr>
        <w:t>分</w:t>
      </w:r>
    </w:p>
    <w:p w14:paraId="61F151C9" w14:textId="77777777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（</w:t>
      </w:r>
      <w:r w:rsidRPr="00FF6D11">
        <w:rPr>
          <w:rFonts w:eastAsiaTheme="minorEastAsia"/>
          <w:spacing w:val="-6"/>
        </w:rPr>
        <w:t>4</w:t>
      </w:r>
      <w:r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/>
          <w:spacing w:val="-6"/>
        </w:rPr>
        <w:t>5</w:t>
      </w:r>
      <w:r w:rsidRPr="00FF6D11">
        <w:rPr>
          <w:rFonts w:eastAsiaTheme="minorEastAsia" w:hint="eastAsia"/>
          <w:spacing w:val="-6"/>
        </w:rPr>
        <w:t>分</w:t>
      </w:r>
    </w:p>
    <w:p w14:paraId="01DB7779" w14:textId="77777777" w:rsidR="00EE206D" w:rsidRPr="00FF6D11" w:rsidRDefault="00EE206D" w:rsidP="00EE206D">
      <w:pPr>
        <w:rPr>
          <w:rFonts w:eastAsiaTheme="minorEastAsia"/>
        </w:rPr>
      </w:pPr>
      <w:r w:rsidRPr="00FF6D11">
        <w:rPr>
          <w:rFonts w:eastAsiaTheme="minorEastAsia"/>
          <w:spacing w:val="-6"/>
        </w:rPr>
        <w:t>损失的机械能等于动能和重力势能改变量之和</w:t>
      </w:r>
    </w:p>
    <w:p w14:paraId="5B82FC33" w14:textId="77777777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 w:hint="eastAsia"/>
          <w:spacing w:val="-6"/>
        </w:rPr>
        <w:t>三</w:t>
      </w:r>
      <w:r w:rsidRPr="00FF6D11">
        <w:rPr>
          <w:rFonts w:eastAsiaTheme="minorEastAsia"/>
          <w:spacing w:val="-6"/>
        </w:rPr>
        <w:t>个过程中</w:t>
      </w:r>
      <w:r w:rsidRPr="00FF6D11">
        <w:rPr>
          <w:rFonts w:eastAsiaTheme="minorEastAsia" w:hint="eastAsia"/>
          <w:spacing w:val="-6"/>
        </w:rPr>
        <w:t>，最后阶段机械能守恒，没有机械能损失</w:t>
      </w:r>
      <w:r w:rsidRPr="00FF6D11">
        <w:rPr>
          <w:rFonts w:eastAsiaTheme="minorEastAsia" w:hint="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 xml:space="preserve"> </w:t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 w:hint="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4B1226EB" w14:textId="469B0EC3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 w:hint="eastAsia"/>
          <w:spacing w:val="-6"/>
        </w:rPr>
        <w:t>前两个阶段</w:t>
      </w:r>
      <w:r w:rsidRPr="00FF6D11">
        <w:rPr>
          <w:rFonts w:eastAsiaTheme="minorEastAsia"/>
          <w:spacing w:val="-6"/>
        </w:rPr>
        <w:t>下落的高度</w:t>
      </w:r>
      <w:r w:rsidR="003E140D" w:rsidRPr="00FF6D11">
        <w:rPr>
          <w:rFonts w:eastAsiaTheme="minorEastAsia" w:hint="eastAsia"/>
          <w:spacing w:val="-6"/>
        </w:rPr>
        <w:t xml:space="preserve"> </w:t>
      </w:r>
      <w:r w:rsidRPr="00FF6D11">
        <w:rPr>
          <w:rFonts w:eastAsiaTheme="minorEastAsia"/>
          <w:i/>
          <w:spacing w:val="-6"/>
        </w:rPr>
        <w:t>H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2</w:t>
      </w:r>
      <w:r w:rsidRPr="00FF6D11">
        <w:rPr>
          <w:rFonts w:eastAsiaTheme="minorEastAsia"/>
          <w:spacing w:val="-6"/>
        </w:rPr>
        <w:t>+</w:t>
      </w: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3</w:t>
      </w:r>
    </w:p>
    <w:p w14:paraId="126BCF8E" w14:textId="1E3B3FF9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2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25200m</w:t>
      </w:r>
      <w:r w:rsidRPr="00FF6D11">
        <w:rPr>
          <w:rFonts w:eastAsiaTheme="minorEastAsia"/>
          <w:spacing w:val="-6"/>
        </w:rPr>
        <w:t>，</w:t>
      </w:r>
    </w:p>
    <w:p w14:paraId="4D062751" w14:textId="20FAEBBF" w:rsidR="00EE206D" w:rsidRPr="00FF6D11" w:rsidRDefault="00EE206D" w:rsidP="00EE206D">
      <w:pPr>
        <w:rPr>
          <w:rFonts w:eastAsiaTheme="minorEastAsia"/>
          <w:i/>
          <w:spacing w:val="-6"/>
        </w:rPr>
      </w:pP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3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（</w:t>
      </w:r>
      <w:r w:rsidRPr="00FF6D11">
        <w:rPr>
          <w:rFonts w:ascii="Book Antiqua" w:eastAsiaTheme="minorEastAsia" w:hAnsi="Book Antiqua"/>
          <w:i/>
          <w:spacing w:val="-6"/>
        </w:rPr>
        <w:t>v</w:t>
      </w:r>
      <w:r w:rsidRPr="00FF6D11">
        <w:rPr>
          <w:rFonts w:eastAsiaTheme="minorEastAsia"/>
          <w:spacing w:val="-6"/>
          <w:vertAlign w:val="subscript"/>
        </w:rPr>
        <w:t>2</w:t>
      </w:r>
      <w:r w:rsidRPr="00FF6D11">
        <w:rPr>
          <w:rFonts w:eastAsiaTheme="minorEastAsia"/>
          <w:spacing w:val="-6"/>
        </w:rPr>
        <w:t>+</w:t>
      </w:r>
      <w:r w:rsidRPr="00FF6D11">
        <w:rPr>
          <w:rFonts w:ascii="Book Antiqua" w:eastAsiaTheme="minorEastAsia" w:hAnsi="Book Antiqua"/>
          <w:i/>
          <w:spacing w:val="-6"/>
        </w:rPr>
        <w:t>v</w:t>
      </w:r>
      <w:r w:rsidRPr="00FF6D11">
        <w:rPr>
          <w:rFonts w:eastAsiaTheme="minorEastAsia"/>
          <w:spacing w:val="-6"/>
          <w:vertAlign w:val="subscript"/>
        </w:rPr>
        <w:t>3</w:t>
      </w:r>
      <w:r w:rsidRPr="00FF6D11">
        <w:rPr>
          <w:rFonts w:eastAsiaTheme="minorEastAsia"/>
          <w:spacing w:val="-6"/>
        </w:rPr>
        <w:t>）</w:t>
      </w:r>
      <w:r w:rsidR="003E140D" w:rsidRPr="00FF6D11">
        <w:rPr>
          <w:rFonts w:eastAsiaTheme="minorEastAsia"/>
          <w:spacing w:val="-6"/>
        </w:rPr>
        <w:t>（</w:t>
      </w:r>
      <w:r w:rsidRPr="00FF6D11">
        <w:rPr>
          <w:rFonts w:eastAsiaTheme="minorEastAsia"/>
          <w:i/>
          <w:spacing w:val="-6"/>
        </w:rPr>
        <w:t>t</w:t>
      </w:r>
      <w:r w:rsidRPr="00FF6D11">
        <w:rPr>
          <w:rFonts w:eastAsiaTheme="minorEastAsia"/>
          <w:spacing w:val="-6"/>
          <w:vertAlign w:val="subscript"/>
        </w:rPr>
        <w:t>3</w:t>
      </w:r>
      <w:r w:rsidRPr="00FF6D11">
        <w:rPr>
          <w:rFonts w:eastAsiaTheme="minorEastAsia"/>
          <w:spacing w:val="-6"/>
        </w:rPr>
        <w:t>-</w:t>
      </w:r>
      <w:r w:rsidRPr="00FF6D11">
        <w:rPr>
          <w:rFonts w:eastAsiaTheme="minorEastAsia"/>
          <w:i/>
          <w:spacing w:val="-6"/>
        </w:rPr>
        <w:t>t</w:t>
      </w:r>
      <w:r w:rsidRPr="00FF6D11">
        <w:rPr>
          <w:rFonts w:eastAsiaTheme="minorEastAsia"/>
          <w:spacing w:val="-6"/>
          <w:vertAlign w:val="subscript"/>
        </w:rPr>
        <w:t>2</w:t>
      </w:r>
      <w:r w:rsidR="003E140D"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/>
          <w:spacing w:val="-6"/>
        </w:rPr>
        <w:t xml:space="preserve">/2 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 xml:space="preserve">4000m   </w:t>
      </w:r>
    </w:p>
    <w:p w14:paraId="001F3921" w14:textId="14D31CF0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i/>
          <w:spacing w:val="-6"/>
        </w:rPr>
        <w:t>H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2</w:t>
      </w:r>
      <w:r w:rsidRPr="00FF6D11">
        <w:rPr>
          <w:rFonts w:eastAsiaTheme="minorEastAsia"/>
          <w:spacing w:val="-6"/>
        </w:rPr>
        <w:t>+</w:t>
      </w: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3</w:t>
      </w:r>
      <w:r w:rsidRPr="00FF6D11">
        <w:rPr>
          <w:rFonts w:eastAsiaTheme="minorEastAsia"/>
          <w:spacing w:val="-6"/>
        </w:rPr>
        <w:t xml:space="preserve"> 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 xml:space="preserve">29200m       </w:t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 w:hint="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48DF4D47" w14:textId="79526B76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i/>
          <w:spacing w:val="-6"/>
        </w:rPr>
        <w:t>E</w:t>
      </w:r>
      <w:r w:rsidRPr="00FF6D11">
        <w:rPr>
          <w:rFonts w:eastAsiaTheme="minorEastAsia"/>
          <w:spacing w:val="-6"/>
          <w:vertAlign w:val="subscript"/>
        </w:rPr>
        <w:t>k1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1.3754×10</w:t>
      </w:r>
      <w:r w:rsidRPr="00FF6D11">
        <w:rPr>
          <w:rFonts w:eastAsiaTheme="minorEastAsia"/>
          <w:spacing w:val="-6"/>
          <w:vertAlign w:val="superscript"/>
        </w:rPr>
        <w:t>8</w:t>
      </w:r>
      <w:r w:rsidRPr="00FF6D11">
        <w:rPr>
          <w:rFonts w:eastAsiaTheme="minorEastAsia"/>
          <w:spacing w:val="-6"/>
        </w:rPr>
        <w:t xml:space="preserve">J  </w:t>
      </w:r>
      <w:r w:rsidRPr="00FF6D11">
        <w:rPr>
          <w:rFonts w:eastAsiaTheme="minorEastAsia"/>
          <w:i/>
          <w:spacing w:val="-6"/>
        </w:rPr>
        <w:t>E</w:t>
      </w:r>
      <w:r w:rsidRPr="00FF6D11">
        <w:rPr>
          <w:rFonts w:eastAsiaTheme="minorEastAsia"/>
          <w:spacing w:val="-6"/>
          <w:vertAlign w:val="subscript"/>
        </w:rPr>
        <w:t>k3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 xml:space="preserve">0  </w:t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 w:hint="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39A46FAA" w14:textId="77777777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 w:hint="eastAsia"/>
          <w:spacing w:val="-6"/>
        </w:rPr>
        <w:t>减少的动能</w:t>
      </w:r>
    </w:p>
    <w:p w14:paraId="745CB0EF" w14:textId="6FFE7BA6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Δ</w:t>
      </w:r>
      <w:r w:rsidRPr="00FF6D11">
        <w:rPr>
          <w:rFonts w:eastAsiaTheme="minorEastAsia"/>
          <w:i/>
          <w:spacing w:val="-6"/>
        </w:rPr>
        <w:t>E</w:t>
      </w:r>
      <w:r w:rsidRPr="00FF6D11">
        <w:rPr>
          <w:rFonts w:eastAsiaTheme="minorEastAsia"/>
          <w:spacing w:val="-6"/>
          <w:vertAlign w:val="subscript"/>
        </w:rPr>
        <w:t>K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1.3754×10</w:t>
      </w:r>
      <w:r w:rsidRPr="00FF6D11">
        <w:rPr>
          <w:rFonts w:eastAsiaTheme="minorEastAsia"/>
          <w:spacing w:val="-6"/>
          <w:vertAlign w:val="superscript"/>
        </w:rPr>
        <w:t>8</w:t>
      </w:r>
      <w:r w:rsidRPr="00FF6D11">
        <w:rPr>
          <w:rFonts w:eastAsiaTheme="minorEastAsia"/>
          <w:spacing w:val="-6"/>
        </w:rPr>
        <w:t>J</w:t>
      </w:r>
      <w:r w:rsidRPr="00FF6D11">
        <w:rPr>
          <w:rFonts w:eastAsiaTheme="minorEastAsia" w:hint="eastAsia"/>
          <w:spacing w:val="-6"/>
        </w:rPr>
        <w:t xml:space="preserve">  </w:t>
      </w:r>
    </w:p>
    <w:p w14:paraId="22FCBB69" w14:textId="77777777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 w:hint="eastAsia"/>
          <w:spacing w:val="-6"/>
        </w:rPr>
        <w:t>减少的势能</w:t>
      </w:r>
    </w:p>
    <w:p w14:paraId="54AE64EA" w14:textId="2B16A788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Δ</w:t>
      </w:r>
      <w:r w:rsidRPr="00FF6D11">
        <w:rPr>
          <w:rFonts w:eastAsiaTheme="minorEastAsia"/>
          <w:i/>
          <w:spacing w:val="-6"/>
        </w:rPr>
        <w:t>E</w:t>
      </w:r>
      <w:r w:rsidRPr="00FF6D11">
        <w:rPr>
          <w:rFonts w:eastAsiaTheme="minorEastAsia"/>
          <w:spacing w:val="-6"/>
          <w:vertAlign w:val="subscript"/>
        </w:rPr>
        <w:t>P</w:t>
      </w:r>
      <w:r w:rsidRPr="00FF6D11">
        <w:rPr>
          <w:rFonts w:eastAsiaTheme="minorEastAsia"/>
          <w:spacing w:val="-6"/>
        </w:rPr>
        <w:t xml:space="preserve"> 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1.5184×10</w:t>
      </w:r>
      <w:r w:rsidRPr="00FF6D11">
        <w:rPr>
          <w:rFonts w:eastAsiaTheme="minorEastAsia"/>
          <w:spacing w:val="-6"/>
          <w:vertAlign w:val="superscript"/>
        </w:rPr>
        <w:t>8</w:t>
      </w:r>
      <w:r w:rsidRPr="00FF6D11">
        <w:rPr>
          <w:rFonts w:eastAsiaTheme="minorEastAsia"/>
          <w:spacing w:val="-6"/>
        </w:rPr>
        <w:t>J</w:t>
      </w:r>
      <w:r w:rsidRPr="00FF6D11">
        <w:rPr>
          <w:rFonts w:eastAsiaTheme="minorEastAsia" w:hint="eastAsia"/>
          <w:spacing w:val="-6"/>
        </w:rPr>
        <w:t xml:space="preserve">  </w:t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 w:hint="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41624092" w14:textId="77777777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所以，损失的机械能：</w:t>
      </w:r>
    </w:p>
    <w:p w14:paraId="7153F987" w14:textId="77D809EA" w:rsidR="00EE206D" w:rsidRPr="00FF6D11" w:rsidRDefault="00EE206D" w:rsidP="00EE206D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Δ</w:t>
      </w:r>
      <w:r w:rsidRPr="00FF6D11">
        <w:rPr>
          <w:rFonts w:eastAsiaTheme="minorEastAsia"/>
          <w:i/>
          <w:spacing w:val="-6"/>
        </w:rPr>
        <w:t>E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Δ</w:t>
      </w:r>
      <w:r w:rsidRPr="00FF6D11">
        <w:rPr>
          <w:rFonts w:eastAsiaTheme="minorEastAsia"/>
          <w:i/>
          <w:spacing w:val="-6"/>
        </w:rPr>
        <w:t>E</w:t>
      </w:r>
      <w:r w:rsidRPr="00FF6D11">
        <w:rPr>
          <w:rFonts w:eastAsiaTheme="minorEastAsia"/>
          <w:spacing w:val="-6"/>
          <w:vertAlign w:val="subscript"/>
        </w:rPr>
        <w:t>K</w:t>
      </w:r>
      <w:r w:rsidRPr="00FF6D11">
        <w:rPr>
          <w:rFonts w:eastAsiaTheme="minorEastAsia"/>
          <w:spacing w:val="-6"/>
        </w:rPr>
        <w:t>+Δ</w:t>
      </w:r>
      <w:r w:rsidRPr="00FF6D11">
        <w:rPr>
          <w:rFonts w:eastAsiaTheme="minorEastAsia"/>
          <w:i/>
          <w:spacing w:val="-6"/>
        </w:rPr>
        <w:t>E</w:t>
      </w:r>
      <w:r w:rsidRPr="00FF6D11">
        <w:rPr>
          <w:rFonts w:eastAsiaTheme="minorEastAsia"/>
          <w:spacing w:val="-6"/>
          <w:vertAlign w:val="subscript"/>
        </w:rPr>
        <w:t>P</w:t>
      </w:r>
      <w:r w:rsidRPr="00FF6D11">
        <w:rPr>
          <w:rFonts w:eastAsiaTheme="minorEastAsia"/>
          <w:spacing w:val="-6"/>
        </w:rPr>
        <w:t xml:space="preserve"> 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 xml:space="preserve"> 1.3754×10</w:t>
      </w:r>
      <w:r w:rsidRPr="00FF6D11">
        <w:rPr>
          <w:rFonts w:eastAsiaTheme="minorEastAsia"/>
          <w:spacing w:val="-6"/>
          <w:vertAlign w:val="superscript"/>
        </w:rPr>
        <w:t>8</w:t>
      </w:r>
      <w:r w:rsidRPr="00FF6D11">
        <w:rPr>
          <w:rFonts w:eastAsiaTheme="minorEastAsia"/>
          <w:spacing w:val="-6"/>
        </w:rPr>
        <w:t>J +1.5184×10</w:t>
      </w:r>
      <w:r w:rsidRPr="00FF6D11">
        <w:rPr>
          <w:rFonts w:eastAsiaTheme="minorEastAsia"/>
          <w:spacing w:val="-6"/>
          <w:vertAlign w:val="superscript"/>
        </w:rPr>
        <w:t>8</w:t>
      </w:r>
      <w:r w:rsidRPr="00FF6D11">
        <w:rPr>
          <w:rFonts w:eastAsiaTheme="minorEastAsia"/>
          <w:spacing w:val="-6"/>
        </w:rPr>
        <w:t>J</w:t>
      </w:r>
      <w:r w:rsidR="003E140D" w:rsidRPr="00FF6D11">
        <w:rPr>
          <w:rFonts w:eastAsiaTheme="minorEastAsia"/>
          <w:spacing w:val="-6"/>
        </w:rPr>
        <w:t xml:space="preserve"> = </w:t>
      </w:r>
      <w:r w:rsidRPr="00FF6D11">
        <w:rPr>
          <w:rFonts w:eastAsiaTheme="minorEastAsia"/>
          <w:spacing w:val="-6"/>
        </w:rPr>
        <w:t>2.8938×10</w:t>
      </w:r>
      <w:r w:rsidRPr="00FF6D11">
        <w:rPr>
          <w:rFonts w:eastAsiaTheme="minorEastAsia"/>
          <w:spacing w:val="-6"/>
          <w:vertAlign w:val="superscript"/>
        </w:rPr>
        <w:t>8</w:t>
      </w:r>
      <w:r w:rsidR="009F4FDE" w:rsidRPr="00FF6D11">
        <w:rPr>
          <w:rFonts w:eastAsiaTheme="minor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>J</w:t>
      </w:r>
      <w:r w:rsidRPr="00FF6D11">
        <w:rPr>
          <w:rFonts w:eastAsiaTheme="minorEastAsia" w:hint="eastAsia"/>
          <w:spacing w:val="-6"/>
        </w:rPr>
        <w:t>，</w:t>
      </w:r>
    </w:p>
    <w:p w14:paraId="32B61196" w14:textId="77777777" w:rsidR="009129CD" w:rsidRDefault="00EE206D" w:rsidP="003E140D">
      <w:pPr>
        <w:rPr>
          <w:rFonts w:eastAsiaTheme="minorEastAsia"/>
          <w:spacing w:val="-6"/>
        </w:rPr>
        <w:sectPr w:rsidR="009129CD" w:rsidSect="00965ED3">
          <w:footerReference w:type="even" r:id="rId33"/>
          <w:footerReference w:type="default" r:id="rId34"/>
          <w:pgSz w:w="11906" w:h="16838"/>
          <w:pgMar w:top="1440" w:right="1800" w:bottom="1440" w:left="1800" w:header="851" w:footer="1701" w:gutter="0"/>
          <w:pgNumType w:start="1"/>
          <w:cols w:space="425"/>
          <w:docGrid w:linePitch="312"/>
        </w:sectPr>
      </w:pPr>
      <w:r w:rsidRPr="00FF6D11">
        <w:rPr>
          <w:rFonts w:eastAsiaTheme="minorEastAsia" w:hint="eastAsia"/>
          <w:spacing w:val="-6"/>
        </w:rPr>
        <w:t>即机械能减少</w:t>
      </w:r>
      <w:r w:rsidR="009F4FDE" w:rsidRPr="00FF6D11">
        <w:rPr>
          <w:rFonts w:eastAsiaTheme="minorEastAsia" w:hint="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>2.8938×10</w:t>
      </w:r>
      <w:r w:rsidRPr="00FF6D11">
        <w:rPr>
          <w:rFonts w:eastAsiaTheme="minorEastAsia"/>
          <w:spacing w:val="-6"/>
          <w:vertAlign w:val="superscript"/>
        </w:rPr>
        <w:t>8</w:t>
      </w:r>
      <w:r w:rsidRPr="00FF6D11">
        <w:rPr>
          <w:rFonts w:eastAsiaTheme="minorEastAsia"/>
          <w:spacing w:val="-6"/>
        </w:rPr>
        <w:t>J</w:t>
      </w:r>
      <w:r w:rsidRPr="00FF6D11">
        <w:rPr>
          <w:rFonts w:eastAsiaTheme="minorEastAsia" w:hint="eastAsia"/>
          <w:spacing w:val="-6"/>
        </w:rPr>
        <w:t xml:space="preserve">   </w:t>
      </w:r>
      <w:r w:rsidRPr="00FF6D11">
        <w:rPr>
          <w:rFonts w:eastAsiaTheme="minorEastAsia" w:hint="eastAsia"/>
          <w:spacing w:val="-6"/>
        </w:rPr>
        <w:t>（</w:t>
      </w:r>
      <w:r w:rsidRPr="00FF6D11">
        <w:rPr>
          <w:rFonts w:eastAsiaTheme="minorEastAsia"/>
          <w:spacing w:val="-6"/>
        </w:rPr>
        <w:t>1</w:t>
      </w:r>
      <w:r w:rsidRPr="00FF6D11">
        <w:rPr>
          <w:rFonts w:eastAsiaTheme="minorEastAsia" w:hint="eastAsia"/>
          <w:spacing w:val="-6"/>
        </w:rPr>
        <w:t>分）</w:t>
      </w:r>
    </w:p>
    <w:p w14:paraId="6D879C7D" w14:textId="0EC44AFC" w:rsidR="009129CD" w:rsidRDefault="009129CD" w:rsidP="009129CD">
      <w:pPr>
        <w:rPr>
          <w:color w:val="000000"/>
        </w:rPr>
      </w:pPr>
      <w:r>
        <w:t xml:space="preserve">1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．该装置是用于观测</w:t>
      </w:r>
      <w:r>
        <w:rPr>
          <w:rFonts w:eastAsia="Times New Roman"/>
          <w:color w:val="000000"/>
        </w:rPr>
        <w:t>α</w:t>
      </w:r>
      <w:r>
        <w:rPr>
          <w:color w:val="000000"/>
        </w:rPr>
        <w:t>粒子散射实验现象，</w:t>
      </w:r>
      <w:r>
        <w:rPr>
          <w:rFonts w:eastAsia="Times New Roman"/>
          <w:color w:val="000000"/>
        </w:rPr>
        <w:t>α</w:t>
      </w:r>
      <w:r>
        <w:rPr>
          <w:color w:val="000000"/>
        </w:rPr>
        <w:t>粒子散射实验说明了原子的核式结构，故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正确；</w:t>
      </w:r>
    </w:p>
    <w:p w14:paraId="068B690A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color w:val="000000"/>
        </w:rPr>
        <w:t>．该装置是用于观察光电效应现象，光电效应说明光具有粒子性，故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错误；</w:t>
      </w:r>
    </w:p>
    <w:p w14:paraId="2D496167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．该装置将放射线在电场中偏转，是根据带点粒子的偏转方向确定放射线的电性，故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错误；</w:t>
      </w:r>
    </w:p>
    <w:p w14:paraId="732A6BCE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D</w:t>
      </w:r>
      <w:r>
        <w:rPr>
          <w:color w:val="000000"/>
        </w:rPr>
        <w:t>．该装置是用于进行人工核反应的，通过它卢瑟福发现了质子，故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错误。</w:t>
      </w:r>
    </w:p>
    <w:p w14:paraId="3D76B14D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。</w:t>
      </w:r>
    </w:p>
    <w:p w14:paraId="3370E57B" w14:textId="77777777" w:rsidR="009129CD" w:rsidRDefault="009129CD" w:rsidP="009129CD">
      <w:pPr>
        <w:rPr>
          <w:color w:val="000000"/>
        </w:rPr>
      </w:pPr>
    </w:p>
    <w:p w14:paraId="6A16D82A" w14:textId="2E0B5AA1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2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．声波不是电磁波，故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错误；</w:t>
      </w:r>
    </w:p>
    <w:p w14:paraId="096FC1E4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color w:val="000000"/>
        </w:rPr>
        <w:t>．声波不能在真空中传播，故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错误；</w:t>
      </w:r>
    </w:p>
    <w:p w14:paraId="1F6DFA42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．光波的传播不需要介质，故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错误；</w:t>
      </w:r>
    </w:p>
    <w:p w14:paraId="592672D1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D</w:t>
      </w:r>
      <w:r>
        <w:rPr>
          <w:color w:val="000000"/>
        </w:rPr>
        <w:t>．声波和光波都是波，都能发生干涉现象，故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正确．</w:t>
      </w:r>
    </w:p>
    <w:p w14:paraId="330FA8A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．</w:t>
      </w:r>
    </w:p>
    <w:p w14:paraId="232262A3" w14:textId="77777777" w:rsidR="009129CD" w:rsidRDefault="009129CD" w:rsidP="009129CD">
      <w:pPr>
        <w:rPr>
          <w:color w:val="000000"/>
        </w:rPr>
      </w:pPr>
    </w:p>
    <w:p w14:paraId="7C955F82" w14:textId="7E9C7E7A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3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．该反应是原子核的人工转变方程，选项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错误；</w:t>
      </w:r>
    </w:p>
    <w:p w14:paraId="097E027B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color w:val="000000"/>
        </w:rPr>
        <w:t>．该反应是</w:t>
      </w:r>
      <w:r>
        <w:rPr>
          <w:rFonts w:eastAsia="Times New Roman"/>
          <w:color w:val="000000"/>
        </w:rPr>
        <w:t>α</w:t>
      </w:r>
      <w:r>
        <w:rPr>
          <w:color w:val="000000"/>
        </w:rPr>
        <w:t>衰变方程，选项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正确；</w:t>
      </w:r>
    </w:p>
    <w:p w14:paraId="4231CCB9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．该反应是原子核的人工转变方程，选项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错误；</w:t>
      </w:r>
    </w:p>
    <w:p w14:paraId="0B87BD36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D</w:t>
      </w:r>
      <w:r>
        <w:rPr>
          <w:color w:val="000000"/>
        </w:rPr>
        <w:t>．该反应是轻核聚变方程，选项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错误。</w:t>
      </w:r>
    </w:p>
    <w:p w14:paraId="7172789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。</w:t>
      </w:r>
    </w:p>
    <w:p w14:paraId="0AF9A020" w14:textId="77777777" w:rsidR="009129CD" w:rsidRDefault="009129CD" w:rsidP="009129CD">
      <w:pPr>
        <w:rPr>
          <w:color w:val="000000"/>
        </w:rPr>
      </w:pPr>
    </w:p>
    <w:p w14:paraId="70735E03" w14:textId="64193274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4. </w:t>
      </w:r>
      <w:r>
        <w:rPr>
          <w:color w:val="2E75B6"/>
        </w:rPr>
        <w:t>【解析】</w:t>
      </w:r>
      <w:r>
        <w:rPr>
          <w:color w:val="000000"/>
        </w:rPr>
        <w:t>根据</w:t>
      </w:r>
    </w:p>
    <w:p w14:paraId="14EA9699" w14:textId="77777777" w:rsidR="009129CD" w:rsidRDefault="009129CD" w:rsidP="009129CD">
      <w:pPr>
        <w:rPr>
          <w:color w:val="000000"/>
        </w:rPr>
      </w:pPr>
      <w:r>
        <w:object w:dxaOrig="740" w:dyaOrig="279" w14:anchorId="4691F9FC">
          <v:shape id="_x0000_i1028" type="#_x0000_t75" alt="学科网(www.zxxk.com)--教育资源门户，提供试卷、教案、课件、论文、素材以及各类教学资源下载，还有大量而丰富的教学相关资讯！" style="width:37pt;height:13.95pt" o:ole="">
            <v:imagedata r:id="rId35" o:title="eqId1a2ecd403eaff4da58941f37325db5ca"/>
          </v:shape>
          <o:OLEObject Type="Embed" ProgID="Equation.DSMT4" ShapeID="_x0000_i1028" DrawAspect="Content" ObjectID="_1752853137" r:id="rId36"/>
        </w:object>
      </w:r>
    </w:p>
    <w:p w14:paraId="06A028A7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得</w:t>
      </w:r>
    </w:p>
    <w:p w14:paraId="49444391" w14:textId="77777777" w:rsidR="009129CD" w:rsidRDefault="009129CD" w:rsidP="009129CD">
      <w:pPr>
        <w:rPr>
          <w:color w:val="000000"/>
        </w:rPr>
      </w:pPr>
      <w:r>
        <w:object w:dxaOrig="643" w:dyaOrig="613" w14:anchorId="6930159B">
          <v:shape id="_x0000_i1029" type="#_x0000_t75" alt="学科网(www.zxxk.com)--教育资源门户，提供试卷、教案、课件、论文、素材以及各类教学资源下载，还有大量而丰富的教学相关资讯！" style="width:32.15pt;height:30.65pt" o:ole="">
            <v:imagedata r:id="rId37" o:title="eqId4e04e36dd5388b7d376f958269024047"/>
          </v:shape>
          <o:OLEObject Type="Embed" ProgID="Equation.DSMT4" ShapeID="_x0000_i1029" DrawAspect="Content" ObjectID="_1752853138" r:id="rId38"/>
        </w:object>
      </w:r>
    </w:p>
    <w:p w14:paraId="5AE0F4A8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能量的国际单位为</w:t>
      </w:r>
    </w:p>
    <w:p w14:paraId="0316A8DA" w14:textId="77777777" w:rsidR="009129CD" w:rsidRDefault="009129CD" w:rsidP="009129CD">
      <w:pPr>
        <w:rPr>
          <w:color w:val="000000"/>
        </w:rPr>
      </w:pPr>
      <w:r>
        <w:object w:dxaOrig="1116" w:dyaOrig="660" w14:anchorId="74B9CC13">
          <v:shape id="_x0000_i1030" type="#_x0000_t75" alt="学科网(www.zxxk.com)--教育资源门户，提供试卷、教案、课件、论文、素材以及各类教学资源下载，还有大量而丰富的教学相关资讯！" style="width:55.8pt;height:33pt" o:ole="">
            <v:imagedata r:id="rId39" o:title="eqIda0586c8bac1197caf21bd8bd0fdc243d"/>
          </v:shape>
          <o:OLEObject Type="Embed" ProgID="Equation.DSMT4" ShapeID="_x0000_i1030" DrawAspect="Content" ObjectID="_1752853139" r:id="rId40"/>
        </w:object>
      </w:r>
    </w:p>
    <w:p w14:paraId="1758622E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频率的国际单位单位为</w:t>
      </w:r>
    </w:p>
    <w:p w14:paraId="34BB2DEB" w14:textId="77777777" w:rsidR="009129CD" w:rsidRDefault="009129CD" w:rsidP="009129CD">
      <w:pPr>
        <w:rPr>
          <w:color w:val="000000"/>
        </w:rPr>
      </w:pPr>
      <w:r>
        <w:object w:dxaOrig="720" w:dyaOrig="624" w14:anchorId="16D6DCE8">
          <v:shape id="_x0000_i1031" type="#_x0000_t75" alt="学科网(www.zxxk.com)--教育资源门户，提供试卷、教案、课件、论文、素材以及各类教学资源下载，还有大量而丰富的教学相关资讯！" style="width:36pt;height:31.2pt" o:ole="">
            <v:imagedata r:id="rId41" o:title="eqId8f511359c5db0030bb23d76bbc60f0c3"/>
          </v:shape>
          <o:OLEObject Type="Embed" ProgID="Equation.DSMT4" ShapeID="_x0000_i1031" DrawAspect="Content" ObjectID="_1752853140" r:id="rId42"/>
        </w:object>
      </w:r>
    </w:p>
    <w:p w14:paraId="0BDD6B7D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普朗克常量的国际单位为</w:t>
      </w:r>
    </w:p>
    <w:p w14:paraId="48714917" w14:textId="77777777" w:rsidR="009129CD" w:rsidRDefault="009129CD" w:rsidP="009129CD">
      <w:pPr>
        <w:rPr>
          <w:color w:val="000000"/>
        </w:rPr>
      </w:pPr>
      <w:r>
        <w:object w:dxaOrig="1704" w:dyaOrig="960" w14:anchorId="4BE56841">
          <v:shape id="_x0000_i1032" type="#_x0000_t75" alt="学科网(www.zxxk.com)--教育资源门户，提供试卷、教案、课件、论文、素材以及各类教学资源下载，还有大量而丰富的教学相关资讯！" style="width:85.2pt;height:48pt" o:ole="">
            <v:imagedata r:id="rId43" o:title="eqId1ef704fdf5020eaaf430d923d8d3d49b"/>
          </v:shape>
          <o:OLEObject Type="Embed" ProgID="Equation.DSMT4" ShapeID="_x0000_i1032" DrawAspect="Content" ObjectID="_1752853141" r:id="rId44"/>
        </w:object>
      </w:r>
    </w:p>
    <w:p w14:paraId="3D0DD76A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A</w:t>
      </w:r>
      <w:r>
        <w:rPr>
          <w:color w:val="000000"/>
        </w:rPr>
        <w:t>正确，</w:t>
      </w:r>
      <w:r>
        <w:rPr>
          <w:rFonts w:eastAsia="Times New Roman"/>
          <w:color w:val="000000"/>
        </w:rPr>
        <w:t>BCD</w:t>
      </w:r>
      <w:r>
        <w:rPr>
          <w:color w:val="000000"/>
        </w:rPr>
        <w:t>错误；</w:t>
      </w:r>
    </w:p>
    <w:p w14:paraId="570DD21A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。</w:t>
      </w:r>
    </w:p>
    <w:p w14:paraId="762B6B9B" w14:textId="77777777" w:rsidR="009129CD" w:rsidRDefault="009129CD" w:rsidP="009129CD">
      <w:pPr>
        <w:rPr>
          <w:color w:val="000000"/>
        </w:rPr>
      </w:pPr>
    </w:p>
    <w:p w14:paraId="10B5D521" w14:textId="1AC4EE0F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5. </w:t>
      </w:r>
      <w:r>
        <w:rPr>
          <w:color w:val="2E75B6"/>
        </w:rPr>
        <w:t>【解析】</w:t>
      </w:r>
      <w:r>
        <w:rPr>
          <w:color w:val="000000"/>
        </w:rPr>
        <w:t>设物体上升时空气阻力为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color w:val="000000"/>
        </w:rPr>
        <w:t>，加速度为</w:t>
      </w:r>
      <w:r>
        <w:rPr>
          <w:rFonts w:eastAsia="Times New Roman"/>
          <w:i/>
          <w:color w:val="000000"/>
        </w:rPr>
        <w:t>a</w:t>
      </w:r>
      <w:r>
        <w:rPr>
          <w:rFonts w:eastAsia="Times New Roman"/>
          <w:color w:val="000000"/>
          <w:vertAlign w:val="subscript"/>
        </w:rPr>
        <w:t>1</w:t>
      </w:r>
      <w:r>
        <w:rPr>
          <w:color w:val="000000"/>
        </w:rPr>
        <w:t>，由牛顿第二定律可知</w:t>
      </w:r>
    </w:p>
    <w:p w14:paraId="2ABE0617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    </w:t>
      </w:r>
      <w:r>
        <w:object w:dxaOrig="1376" w:dyaOrig="365" w14:anchorId="3ADD5364">
          <v:shape id="_x0000_i1033" type="#_x0000_t75" alt="学科网(www.zxxk.com)--教育资源门户，提供试卷、教案、课件、论文、素材以及各类教学资源下载，还有大量而丰富的教学相关资讯！" style="width:68.8pt;height:18.25pt" o:ole="">
            <v:imagedata r:id="rId45" o:title="eqId6d3ec010e0be7511465ff59be593c3cf"/>
          </v:shape>
          <o:OLEObject Type="Embed" ProgID="Equation.DSMT4" ShapeID="_x0000_i1033" DrawAspect="Content" ObjectID="_1752853142" r:id="rId46"/>
        </w:object>
      </w:r>
    </w:p>
    <w:p w14:paraId="56FC758C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由题意可知，上升时的速度逐渐减小，则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1</w:t>
      </w:r>
      <w:r>
        <w:rPr>
          <w:color w:val="000000"/>
        </w:rPr>
        <w:t>逐渐减小，</w:t>
      </w:r>
      <w:r>
        <w:rPr>
          <w:rFonts w:eastAsia="Times New Roman"/>
          <w:i/>
          <w:color w:val="000000"/>
        </w:rPr>
        <w:t>a</w:t>
      </w:r>
      <w:r>
        <w:rPr>
          <w:rFonts w:eastAsia="Times New Roman"/>
          <w:color w:val="000000"/>
          <w:vertAlign w:val="subscript"/>
        </w:rPr>
        <w:t>1</w:t>
      </w:r>
      <w:r>
        <w:rPr>
          <w:color w:val="000000"/>
        </w:rPr>
        <w:t>逐渐减小；当物体上升到最高点时</w:t>
      </w:r>
    </w:p>
    <w:p w14:paraId="2E3669DB" w14:textId="77777777" w:rsidR="009129CD" w:rsidRDefault="009129CD" w:rsidP="009129CD">
      <w:pPr>
        <w:rPr>
          <w:color w:val="000000"/>
        </w:rPr>
      </w:pPr>
      <w:r>
        <w:object w:dxaOrig="557" w:dyaOrig="326" w14:anchorId="57D4EBA2">
          <v:shape id="_x0000_i1034" type="#_x0000_t75" alt="学科网(www.zxxk.com)--教育资源门户，提供试卷、教案、课件、论文、素材以及各类教学资源下载，还有大量而丰富的教学相关资讯！" style="width:27.85pt;height:16.3pt" o:ole="">
            <v:imagedata r:id="rId47" o:title="eqId3df7bf66782ffe6d1d16fdfff95305aa"/>
          </v:shape>
          <o:OLEObject Type="Embed" ProgID="Equation.DSMT4" ShapeID="_x0000_i1034" DrawAspect="Content" ObjectID="_1752853143" r:id="rId48"/>
        </w:object>
      </w:r>
    </w:p>
    <w:p w14:paraId="7887C2E8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综上可得</w:t>
      </w:r>
    </w:p>
    <w:p w14:paraId="0B4D4202" w14:textId="77777777" w:rsidR="009129CD" w:rsidRDefault="009129CD" w:rsidP="009129CD">
      <w:pPr>
        <w:rPr>
          <w:color w:val="000000"/>
        </w:rPr>
      </w:pPr>
      <w:r>
        <w:object w:dxaOrig="660" w:dyaOrig="360" w14:anchorId="1E608A8F">
          <v:shape id="_x0000_i1035" type="#_x0000_t75" alt="学科网(www.zxxk.com)--教育资源门户，提供试卷、教案、课件、论文、素材以及各类教学资源下载，还有大量而丰富的教学相关资讯！" style="width:33pt;height:18pt" o:ole="">
            <v:imagedata r:id="rId49" o:title="eqId9ff1b40afb3b2787fbb0c423ac23fbd3"/>
          </v:shape>
          <o:OLEObject Type="Embed" ProgID="Equation.DSMT4" ShapeID="_x0000_i1035" DrawAspect="Content" ObjectID="_1752853144" r:id="rId50"/>
        </w:object>
      </w:r>
    </w:p>
    <w:p w14:paraId="2DEA06CB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设物体下落时空气阻力为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color w:val="000000"/>
        </w:rPr>
        <w:t>，加速度为</w:t>
      </w:r>
      <w:r>
        <w:rPr>
          <w:rFonts w:eastAsia="Times New Roman"/>
          <w:i/>
          <w:color w:val="000000"/>
        </w:rPr>
        <w:t>a</w:t>
      </w:r>
      <w:r>
        <w:rPr>
          <w:rFonts w:eastAsia="Times New Roman"/>
          <w:color w:val="000000"/>
          <w:vertAlign w:val="subscript"/>
        </w:rPr>
        <w:t>2</w:t>
      </w:r>
      <w:r>
        <w:rPr>
          <w:color w:val="000000"/>
        </w:rPr>
        <w:t>，由牛顿第二定律可知</w:t>
      </w:r>
    </w:p>
    <w:p w14:paraId="061358D7" w14:textId="77777777" w:rsidR="009129CD" w:rsidRDefault="009129CD" w:rsidP="009129CD">
      <w:pPr>
        <w:rPr>
          <w:color w:val="000000"/>
        </w:rPr>
      </w:pPr>
      <w:r>
        <w:object w:dxaOrig="1419" w:dyaOrig="365" w14:anchorId="78B04838">
          <v:shape id="_x0000_i1036" type="#_x0000_t75" alt="学科网(www.zxxk.com)--教育资源门户，提供试卷、教案、课件、论文、素材以及各类教学资源下载，还有大量而丰富的教学相关资讯！" style="width:70.95pt;height:18.25pt" o:ole="">
            <v:imagedata r:id="rId51" o:title="eqIda206f3add51147df3b11c4d580eedfa5"/>
          </v:shape>
          <o:OLEObject Type="Embed" ProgID="Equation.DSMT4" ShapeID="_x0000_i1036" DrawAspect="Content" ObjectID="_1752853145" r:id="rId52"/>
        </w:object>
      </w:r>
    </w:p>
    <w:p w14:paraId="2F43E15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由题意可知，下落时的速度逐渐增大，则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2</w:t>
      </w:r>
      <w:r>
        <w:rPr>
          <w:color w:val="000000"/>
        </w:rPr>
        <w:t>逐渐增大，</w:t>
      </w:r>
      <w:r>
        <w:rPr>
          <w:rFonts w:eastAsia="Times New Roman"/>
          <w:i/>
          <w:color w:val="000000"/>
        </w:rPr>
        <w:t>a</w:t>
      </w:r>
      <w:r>
        <w:rPr>
          <w:rFonts w:eastAsia="Times New Roman"/>
          <w:color w:val="000000"/>
          <w:vertAlign w:val="subscript"/>
        </w:rPr>
        <w:t>2</w:t>
      </w:r>
      <w:r>
        <w:rPr>
          <w:color w:val="000000"/>
        </w:rPr>
        <w:t>逐渐减小；当</w:t>
      </w:r>
    </w:p>
    <w:p w14:paraId="5A2860AE" w14:textId="77777777" w:rsidR="009129CD" w:rsidRDefault="009129CD" w:rsidP="009129CD">
      <w:pPr>
        <w:rPr>
          <w:color w:val="000000"/>
        </w:rPr>
      </w:pPr>
      <w:r>
        <w:object w:dxaOrig="840" w:dyaOrig="360" w14:anchorId="1DCF75FF">
          <v:shape id="_x0000_i1037" type="#_x0000_t75" alt="学科网(www.zxxk.com)--教育资源门户，提供试卷、教案、课件、论文、素材以及各类教学资源下载，还有大量而丰富的教学相关资讯！" style="width:42pt;height:18pt" o:ole="">
            <v:imagedata r:id="rId53" o:title="eqId363bdc344f88e9b63a25ecd4520bb913"/>
          </v:shape>
          <o:OLEObject Type="Embed" ProgID="Equation.DSMT4" ShapeID="_x0000_i1037" DrawAspect="Content" ObjectID="_1752853146" r:id="rId54"/>
        </w:object>
      </w:r>
    </w:p>
    <w:p w14:paraId="5A11D524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时有</w:t>
      </w:r>
    </w:p>
    <w:p w14:paraId="792AAF6D" w14:textId="77777777" w:rsidR="009129CD" w:rsidRDefault="009129CD" w:rsidP="009129CD">
      <w:pPr>
        <w:rPr>
          <w:color w:val="000000"/>
        </w:rPr>
      </w:pPr>
      <w:r>
        <w:object w:dxaOrig="640" w:dyaOrig="360" w14:anchorId="3AEE6F9C">
          <v:shape id="_x0000_i1038" type="#_x0000_t75" alt="学科网(www.zxxk.com)--教育资源门户，提供试卷、教案、课件、论文、素材以及各类教学资源下载，还有大量而丰富的教学相关资讯！" style="width:32pt;height:18pt" o:ole="">
            <v:imagedata r:id="rId55" o:title="eqIdcd5359c8fdc022d7044ffb6fdb291666"/>
          </v:shape>
          <o:OLEObject Type="Embed" ProgID="Equation.DSMT4" ShapeID="_x0000_i1038" DrawAspect="Content" ObjectID="_1752853147" r:id="rId56"/>
        </w:object>
      </w:r>
    </w:p>
    <w:p w14:paraId="7598D145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此时，若物体未落地，则物体将保持匀速继续下落。所以物体在运动过程中的加速度将逐渐减小，最终为零。</w:t>
      </w:r>
    </w:p>
    <w:p w14:paraId="02A13AD5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。</w:t>
      </w:r>
    </w:p>
    <w:p w14:paraId="25B6318B" w14:textId="77777777" w:rsidR="009129CD" w:rsidRDefault="009129CD" w:rsidP="009129CD">
      <w:pPr>
        <w:rPr>
          <w:color w:val="000000"/>
        </w:rPr>
      </w:pPr>
    </w:p>
    <w:p w14:paraId="032A5AC7" w14:textId="7C61B87B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6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．滑块从静止开始沿粗糙固定斜面下滑，物体做匀加速直线运动，设加速度为</w:t>
      </w:r>
      <w:r>
        <w:object w:dxaOrig="180" w:dyaOrig="195" w14:anchorId="3F111758">
          <v:shape id="_x0000_i1039" type="#_x0000_t75" alt="学科网(www.zxxk.com)--教育资源门户，提供试卷、教案、课件、论文、素材以及各类教学资源下载，还有大量而丰富的教学相关资讯！" style="width:9pt;height:9.75pt" o:ole="">
            <v:imagedata r:id="rId57" o:title="eqId0a6936d370d6a238a608ca56f87198de"/>
          </v:shape>
          <o:OLEObject Type="Embed" ProgID="Equation.DSMT4" ShapeID="_x0000_i1039" DrawAspect="Content" ObjectID="_1752853148" r:id="rId58"/>
        </w:object>
      </w:r>
      <w:r>
        <w:rPr>
          <w:color w:val="000000"/>
        </w:rPr>
        <w:t>，则有</w:t>
      </w:r>
    </w:p>
    <w:p w14:paraId="0AE923C4" w14:textId="77777777" w:rsidR="009129CD" w:rsidRDefault="009129CD" w:rsidP="009129CD">
      <w:pPr>
        <w:rPr>
          <w:color w:val="000000"/>
        </w:rPr>
      </w:pPr>
      <w:r>
        <w:object w:dxaOrig="900" w:dyaOrig="615" w14:anchorId="0DB9712D">
          <v:shape id="_x0000_i1040" type="#_x0000_t75" alt="学科网(www.zxxk.com)--教育资源门户，提供试卷、教案、课件、论文、素材以及各类教学资源下载，还有大量而丰富的教学相关资讯！" style="width:45pt;height:30.75pt" o:ole="">
            <v:imagedata r:id="rId59" o:title="eqId1361caa5ab34910b3d7139e0b4d46239"/>
          </v:shape>
          <o:OLEObject Type="Embed" ProgID="Equation.DSMT4" ShapeID="_x0000_i1040" DrawAspect="Content" ObjectID="_1752853149" r:id="rId60"/>
        </w:object>
      </w:r>
    </w:p>
    <w:p w14:paraId="2D0DD4C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设物体的质量为</w:t>
      </w:r>
      <w:r>
        <w:object w:dxaOrig="255" w:dyaOrig="225" w14:anchorId="1E377589">
          <v:shape id="_x0000_i1041" type="#_x0000_t75" alt="学科网(www.zxxk.com)--教育资源门户，提供试卷、教案、课件、论文、素材以及各类教学资源下载，还有大量而丰富的教学相关资讯！" style="width:12.75pt;height:11.25pt" o:ole="">
            <v:imagedata r:id="rId61" o:title="eqId294f5ba74cdf695fc9a8a8e52f421328"/>
          </v:shape>
          <o:OLEObject Type="Embed" ProgID="Equation.DSMT4" ShapeID="_x0000_i1041" DrawAspect="Content" ObjectID="_1752853150" r:id="rId62"/>
        </w:object>
      </w:r>
      <w:r>
        <w:rPr>
          <w:color w:val="000000"/>
        </w:rPr>
        <w:t>，斜面倾角为</w:t>
      </w:r>
      <w:r>
        <w:object w:dxaOrig="200" w:dyaOrig="279" w14:anchorId="50A4C65C">
          <v:shape id="_x0000_i1042" type="#_x0000_t75" alt="学科网(www.zxxk.com)--教育资源门户，提供试卷、教案、课件、论文、素材以及各类教学资源下载，还有大量而丰富的教学相关资讯！" style="width:10pt;height:13.95pt" o:ole="">
            <v:imagedata r:id="rId63" o:title="eqIdc24095e409b025db711f14be783a406c"/>
          </v:shape>
          <o:OLEObject Type="Embed" ProgID="Equation.DSMT4" ShapeID="_x0000_i1042" DrawAspect="Content" ObjectID="_1752853151" r:id="rId64"/>
        </w:object>
      </w:r>
      <w:r>
        <w:rPr>
          <w:color w:val="000000"/>
        </w:rPr>
        <w:t>，初位置离底端的高度为</w:t>
      </w:r>
      <w:r>
        <w:object w:dxaOrig="255" w:dyaOrig="240" w14:anchorId="5C5A9D19">
          <v:shape id="_x0000_i1043" type="#_x0000_t75" alt="学科网(www.zxxk.com)--教育资源门户，提供试卷、教案、课件、论文、素材以及各类教学资源下载，还有大量而丰富的教学相关资讯！" style="width:12.75pt;height:12pt" o:ole="">
            <v:imagedata r:id="rId65" o:title="eqId73465a1f9aa03481295bf6bd3c6903ac"/>
          </v:shape>
          <o:OLEObject Type="Embed" ProgID="Equation.DSMT4" ShapeID="_x0000_i1043" DrawAspect="Content" ObjectID="_1752853152" r:id="rId66"/>
        </w:object>
      </w:r>
      <w:r>
        <w:rPr>
          <w:color w:val="000000"/>
        </w:rPr>
        <w:t>，则有</w:t>
      </w:r>
    </w:p>
    <w:p w14:paraId="06A86DBD" w14:textId="77777777" w:rsidR="009129CD" w:rsidRDefault="009129CD" w:rsidP="009129CD">
      <w:pPr>
        <w:rPr>
          <w:color w:val="000000"/>
        </w:rPr>
      </w:pPr>
      <w:r>
        <w:object w:dxaOrig="4284" w:dyaOrig="624" w14:anchorId="1B49B495">
          <v:shape id="_x0000_i1044" type="#_x0000_t75" alt="学科网(www.zxxk.com)--教育资源门户，提供试卷、教案、课件、论文、素材以及各类教学资源下载，还有大量而丰富的教学相关资讯！" style="width:214.2pt;height:31.2pt" o:ole="">
            <v:imagedata r:id="rId67" o:title="eqIdf10e3c8519d165cb5a52f63f94817e11"/>
          </v:shape>
          <o:OLEObject Type="Embed" ProgID="Equation.DSMT4" ShapeID="_x0000_i1044" DrawAspect="Content" ObjectID="_1752853153" r:id="rId68"/>
        </w:object>
      </w:r>
    </w:p>
    <w:p w14:paraId="0686B0A3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知</w:t>
      </w:r>
      <w:r>
        <w:object w:dxaOrig="624" w:dyaOrig="360" w14:anchorId="75A16C33">
          <v:shape id="_x0000_i1045" type="#_x0000_t75" alt="学科网(www.zxxk.com)--教育资源门户，提供试卷、教案、课件、论文、素材以及各类教学资源下载，还有大量而丰富的教学相关资讯！" style="width:31.2pt;height:18pt" o:ole="">
            <v:imagedata r:id="rId69" o:title="eqIdad23c4d77a3fe23487de4cf5ff1bffbc"/>
          </v:shape>
          <o:OLEObject Type="Embed" ProgID="Equation.DSMT4" ShapeID="_x0000_i1045" DrawAspect="Content" ObjectID="_1752853154" r:id="rId70"/>
        </w:object>
      </w:r>
      <w:r>
        <w:rPr>
          <w:color w:val="000000"/>
        </w:rPr>
        <w:t>图像不是一条直线，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错误；</w:t>
      </w:r>
    </w:p>
    <w:p w14:paraId="78330530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D</w:t>
      </w:r>
      <w:r>
        <w:rPr>
          <w:color w:val="000000"/>
        </w:rPr>
        <w:t>．物体做初速度为零的匀加速直线运动，则有</w:t>
      </w:r>
    </w:p>
    <w:p w14:paraId="585AEBD3" w14:textId="77777777" w:rsidR="009129CD" w:rsidRDefault="009129CD" w:rsidP="009129CD">
      <w:pPr>
        <w:rPr>
          <w:color w:val="000000"/>
        </w:rPr>
      </w:pPr>
      <w:r>
        <w:object w:dxaOrig="618" w:dyaOrig="239" w14:anchorId="4CC0E9F2">
          <v:shape id="_x0000_i1046" type="#_x0000_t75" alt="学科网(www.zxxk.com)--教育资源门户，提供试卷、教案、课件、论文、素材以及各类教学资源下载，还有大量而丰富的教学相关资讯！" style="width:30.9pt;height:11.95pt" o:ole="">
            <v:imagedata r:id="rId71" o:title="eqIde7c7aa5067ce99dff1c0445857919f75"/>
          </v:shape>
          <o:OLEObject Type="Embed" ProgID="Equation.DSMT4" ShapeID="_x0000_i1046" DrawAspect="Content" ObjectID="_1752853155" r:id="rId72"/>
        </w:object>
      </w:r>
    </w:p>
    <w:p w14:paraId="3315D6BE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知</w:t>
      </w:r>
      <w:r>
        <w:object w:dxaOrig="435" w:dyaOrig="285" w14:anchorId="1FDBC7DA">
          <v:shape id="_x0000_i1047" type="#_x0000_t75" alt="学科网(www.zxxk.com)--教育资源门户，提供试卷、教案、课件、论文、素材以及各类教学资源下载，还有大量而丰富的教学相关资讯！" style="width:21.75pt;height:14.25pt" o:ole="">
            <v:imagedata r:id="rId73" o:title="eqIdd1552707683293dcf684d101dd09b5c9"/>
          </v:shape>
          <o:OLEObject Type="Embed" ProgID="Equation.DSMT4" ShapeID="_x0000_i1047" DrawAspect="Content" ObjectID="_1752853156" r:id="rId74"/>
        </w:object>
      </w:r>
      <w:r>
        <w:rPr>
          <w:color w:val="000000"/>
        </w:rPr>
        <w:t>图像为过原点的直线，物体的动能为</w:t>
      </w:r>
    </w:p>
    <w:p w14:paraId="67DC0FBD" w14:textId="77777777" w:rsidR="009129CD" w:rsidRDefault="009129CD" w:rsidP="009129CD">
      <w:pPr>
        <w:rPr>
          <w:color w:val="000000"/>
        </w:rPr>
      </w:pPr>
      <w:r>
        <w:object w:dxaOrig="2115" w:dyaOrig="615" w14:anchorId="4D8EAEFE">
          <v:shape id="_x0000_i1048" type="#_x0000_t75" alt="学科网(www.zxxk.com)--教育资源门户，提供试卷、教案、课件、论文、素材以及各类教学资源下载，还有大量而丰富的教学相关资讯！" style="width:105.75pt;height:30.75pt" o:ole="">
            <v:imagedata r:id="rId75" o:title="eqIda0899f80d5b47dd85ead2c6e9bb92a20"/>
          </v:shape>
          <o:OLEObject Type="Embed" ProgID="Equation.DSMT4" ShapeID="_x0000_i1048" DrawAspect="Content" ObjectID="_1752853157" r:id="rId76"/>
        </w:object>
      </w:r>
    </w:p>
    <w:p w14:paraId="0054A1E7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知</w:t>
      </w:r>
      <w:r>
        <w:object w:dxaOrig="615" w:dyaOrig="360" w14:anchorId="75DC13F9">
          <v:shape id="_x0000_i1049" type="#_x0000_t75" alt="学科网(www.zxxk.com)--教育资源门户，提供试卷、教案、课件、论文、素材以及各类教学资源下载，还有大量而丰富的教学相关资讯！" style="width:30.75pt;height:18pt" o:ole="">
            <v:imagedata r:id="rId77" o:title="eqIdee75077c0ca63db0881aa2331555ff80"/>
          </v:shape>
          <o:OLEObject Type="Embed" ProgID="Equation.DSMT4" ShapeID="_x0000_i1049" DrawAspect="Content" ObjectID="_1752853158" r:id="rId78"/>
        </w:object>
      </w:r>
      <w:r>
        <w:rPr>
          <w:color w:val="000000"/>
        </w:rPr>
        <w:t>图像为一条过原点的抛物线，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正确，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错误；</w:t>
      </w:r>
    </w:p>
    <w:p w14:paraId="49D3BF08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．由于斜面粗糙，物体下滑时需要克服摩擦力做功，可知物体的机械能不断减小，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错误；</w:t>
      </w:r>
    </w:p>
    <w:p w14:paraId="5B5484E0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。</w:t>
      </w:r>
    </w:p>
    <w:p w14:paraId="327A0714" w14:textId="77777777" w:rsidR="009129CD" w:rsidRDefault="009129CD" w:rsidP="009129CD">
      <w:pPr>
        <w:rPr>
          <w:color w:val="000000"/>
        </w:rPr>
      </w:pPr>
    </w:p>
    <w:p w14:paraId="3235AF25" w14:textId="09A8D52C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7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B</w:t>
      </w:r>
      <w:r>
        <w:rPr>
          <w:color w:val="000000"/>
        </w:rPr>
        <w:t>．如图所示</w:t>
      </w:r>
    </w:p>
    <w:p w14:paraId="508CED57" w14:textId="77777777" w:rsidR="009129CD" w:rsidRDefault="009129CD" w:rsidP="009129CD">
      <w:pPr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1738F201" wp14:editId="7EA8CD47">
            <wp:extent cx="885825" cy="1485900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728150" name="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</w:p>
    <w:p w14:paraId="497A06B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选取圆环上某一小微元，所带电荷量为</w:t>
      </w:r>
      <w:r>
        <w:object w:dxaOrig="396" w:dyaOrig="324" w14:anchorId="32F8BE54">
          <v:shape id="_x0000_i1050" type="#_x0000_t75" alt="学科网(www.zxxk.com)--教育资源门户，提供试卷、教案、课件、论文、素材以及各类教学资源下载，还有大量而丰富的教学相关资讯！" style="width:19.8pt;height:16.2pt" o:ole="">
            <v:imagedata r:id="rId80" o:title="eqId29a5297756a24d73052bdac09c16583a"/>
          </v:shape>
          <o:OLEObject Type="Embed" ProgID="Equation.DSMT4" ShapeID="_x0000_i1050" DrawAspect="Content" ObjectID="_1752853159" r:id="rId81"/>
        </w:object>
      </w:r>
      <w:r>
        <w:rPr>
          <w:color w:val="000000"/>
        </w:rPr>
        <w:t>，该微元在</w:t>
      </w:r>
      <w:r>
        <w:object w:dxaOrig="225" w:dyaOrig="240" w14:anchorId="0BAA7B01">
          <v:shape id="_x0000_i1051" type="#_x0000_t75" alt="学科网(www.zxxk.com)--教育资源门户，提供试卷、教案、课件、论文、素材以及各类教学资源下载，还有大量而丰富的教学相关资讯！" style="width:11.25pt;height:12pt" o:ole="">
            <v:imagedata r:id="rId82" o:title="eqIddad2a36927223bd70f426ba06aea4b45"/>
          </v:shape>
          <o:OLEObject Type="Embed" ProgID="Equation.DSMT4" ShapeID="_x0000_i1051" DrawAspect="Content" ObjectID="_1752853160" r:id="rId83"/>
        </w:object>
      </w:r>
      <w:r>
        <w:rPr>
          <w:color w:val="000000"/>
        </w:rPr>
        <w:t>点的场强大小为</w:t>
      </w:r>
    </w:p>
    <w:p w14:paraId="6960415E" w14:textId="77777777" w:rsidR="009129CD" w:rsidRDefault="009129CD" w:rsidP="009129CD">
      <w:pPr>
        <w:rPr>
          <w:color w:val="000000"/>
        </w:rPr>
      </w:pPr>
      <w:r>
        <w:object w:dxaOrig="1620" w:dyaOrig="660" w14:anchorId="263D8AB7">
          <v:shape id="_x0000_i1052" type="#_x0000_t75" alt="学科网(www.zxxk.com)--教育资源门户，提供试卷、教案、课件、论文、素材以及各类教学资源下载，还有大量而丰富的教学相关资讯！" style="width:81pt;height:33pt" o:ole="">
            <v:imagedata r:id="rId84" o:title="eqIdda15b314db1f61d2a1f9beb3199c1bf3"/>
          </v:shape>
          <o:OLEObject Type="Embed" ProgID="Equation.DSMT4" ShapeID="_x0000_i1052" DrawAspect="Content" ObjectID="_1752853161" r:id="rId85"/>
        </w:object>
      </w:r>
    </w:p>
    <w:p w14:paraId="2CB89767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由于整个圆环上所有带电微元在</w:t>
      </w:r>
      <w:r>
        <w:object w:dxaOrig="225" w:dyaOrig="240" w14:anchorId="21FF4E8C">
          <v:shape id="_x0000_i1053" type="#_x0000_t75" alt="学科网(www.zxxk.com)--教育资源门户，提供试卷、教案、课件、论文、素材以及各类教学资源下载，还有大量而丰富的教学相关资讯！" style="width:11.25pt;height:12pt" o:ole="">
            <v:imagedata r:id="rId82" o:title="eqIddad2a36927223bd70f426ba06aea4b45"/>
          </v:shape>
          <o:OLEObject Type="Embed" ProgID="Equation.DSMT4" ShapeID="_x0000_i1053" DrawAspect="Content" ObjectID="_1752853162" r:id="rId86"/>
        </w:object>
      </w:r>
      <w:r>
        <w:rPr>
          <w:color w:val="000000"/>
        </w:rPr>
        <w:t>点的场强在水平方向的合成为零，故带电圆环在</w:t>
      </w:r>
      <w:r>
        <w:object w:dxaOrig="225" w:dyaOrig="240" w14:anchorId="5A750FF3">
          <v:shape id="_x0000_i1054" type="#_x0000_t75" alt="学科网(www.zxxk.com)--教育资源门户，提供试卷、教案、课件、论文、素材以及各类教学资源下载，还有大量而丰富的教学相关资讯！" style="width:11.25pt;height:12pt" o:ole="">
            <v:imagedata r:id="rId82" o:title="eqIddad2a36927223bd70f426ba06aea4b45"/>
          </v:shape>
          <o:OLEObject Type="Embed" ProgID="Equation.DSMT4" ShapeID="_x0000_i1054" DrawAspect="Content" ObjectID="_1752853163" r:id="rId87"/>
        </w:object>
      </w:r>
      <w:r>
        <w:rPr>
          <w:color w:val="000000"/>
        </w:rPr>
        <w:t>点处的场强大小为</w:t>
      </w:r>
    </w:p>
    <w:p w14:paraId="4095259B" w14:textId="77777777" w:rsidR="009129CD" w:rsidRDefault="009129CD" w:rsidP="009129CD">
      <w:pPr>
        <w:rPr>
          <w:color w:val="000000"/>
        </w:rPr>
      </w:pPr>
      <w:r>
        <w:object w:dxaOrig="5616" w:dyaOrig="660" w14:anchorId="57F1B4DE">
          <v:shape id="_x0000_i1055" type="#_x0000_t75" alt="学科网(www.zxxk.com)--教育资源门户，提供试卷、教案、课件、论文、素材以及各类教学资源下载，还有大量而丰富的教学相关资讯！" style="width:280.8pt;height:33pt" o:ole="">
            <v:imagedata r:id="rId88" o:title="eqIdda6a76ddc5196716ce86c77c684d6af5"/>
          </v:shape>
          <o:OLEObject Type="Embed" ProgID="Equation.DSMT4" ShapeID="_x0000_i1055" DrawAspect="Content" ObjectID="_1752853164" r:id="rId89"/>
        </w:object>
      </w:r>
    </w:p>
    <w:p w14:paraId="34D08752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AB</w:t>
      </w:r>
      <w:r>
        <w:rPr>
          <w:color w:val="000000"/>
        </w:rPr>
        <w:t>错误；</w:t>
      </w:r>
    </w:p>
    <w:p w14:paraId="3EE430BA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D</w:t>
      </w:r>
      <w:r>
        <w:rPr>
          <w:color w:val="000000"/>
        </w:rPr>
        <w:t>．小球恰能静止在</w:t>
      </w:r>
      <w:r>
        <w:object w:dxaOrig="225" w:dyaOrig="240" w14:anchorId="6EB48F73">
          <v:shape id="_x0000_i1056" type="#_x0000_t75" alt="学科网(www.zxxk.com)--教育资源门户，提供试卷、教案、课件、论文、素材以及各类教学资源下载，还有大量而丰富的教学相关资讯！" style="width:11.25pt;height:12pt" o:ole="">
            <v:imagedata r:id="rId82" o:title="eqIddad2a36927223bd70f426ba06aea4b45"/>
          </v:shape>
          <o:OLEObject Type="Embed" ProgID="Equation.DSMT4" ShapeID="_x0000_i1056" DrawAspect="Content" ObjectID="_1752853165" r:id="rId90"/>
        </w:object>
      </w:r>
      <w:r>
        <w:rPr>
          <w:color w:val="000000"/>
        </w:rPr>
        <w:t>点，根据受力平衡可得</w:t>
      </w:r>
    </w:p>
    <w:p w14:paraId="532E248A" w14:textId="77777777" w:rsidR="009129CD" w:rsidRDefault="009129CD" w:rsidP="009129CD">
      <w:pPr>
        <w:rPr>
          <w:color w:val="000000"/>
        </w:rPr>
      </w:pPr>
      <w:r>
        <w:object w:dxaOrig="1056" w:dyaOrig="360" w14:anchorId="1FF010B6">
          <v:shape id="_x0000_i1057" type="#_x0000_t75" alt="学科网(www.zxxk.com)--教育资源门户，提供试卷、教案、课件、论文、素材以及各类教学资源下载，还有大量而丰富的教学相关资讯！" style="width:52.8pt;height:18pt" o:ole="">
            <v:imagedata r:id="rId91" o:title="eqId051be815b92e88faa6d9ea0998677218"/>
          </v:shape>
          <o:OLEObject Type="Embed" ProgID="Equation.DSMT4" ShapeID="_x0000_i1057" DrawAspect="Content" ObjectID="_1752853166" r:id="rId92"/>
        </w:object>
      </w:r>
    </w:p>
    <w:p w14:paraId="2C3C9B39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解得带电圆环在</w:t>
      </w:r>
      <w:r>
        <w:object w:dxaOrig="225" w:dyaOrig="240" w14:anchorId="57BDD92D">
          <v:shape id="_x0000_i1058" type="#_x0000_t75" alt="学科网(www.zxxk.com)--教育资源门户，提供试卷、教案、课件、论文、素材以及各类教学资源下载，还有大量而丰富的教学相关资讯！" style="width:11.25pt;height:12pt" o:ole="">
            <v:imagedata r:id="rId82" o:title="eqIddad2a36927223bd70f426ba06aea4b45"/>
          </v:shape>
          <o:OLEObject Type="Embed" ProgID="Equation.DSMT4" ShapeID="_x0000_i1058" DrawAspect="Content" ObjectID="_1752853167" r:id="rId93"/>
        </w:object>
      </w:r>
      <w:r>
        <w:rPr>
          <w:color w:val="000000"/>
        </w:rPr>
        <w:t>点处的场强大小为</w:t>
      </w:r>
    </w:p>
    <w:p w14:paraId="2C1BB26C" w14:textId="77777777" w:rsidR="009129CD" w:rsidRDefault="009129CD" w:rsidP="009129CD">
      <w:pPr>
        <w:rPr>
          <w:color w:val="000000"/>
        </w:rPr>
      </w:pPr>
      <w:r>
        <w:object w:dxaOrig="984" w:dyaOrig="660" w14:anchorId="294182FE">
          <v:shape id="_x0000_i1059" type="#_x0000_t75" alt="学科网(www.zxxk.com)--教育资源门户，提供试卷、教案、课件、论文、素材以及各类教学资源下载，还有大量而丰富的教学相关资讯！" style="width:49.2pt;height:33pt" o:ole="">
            <v:imagedata r:id="rId94" o:title="eqIdf7fdc52f406346f51469ad15a21de37c"/>
          </v:shape>
          <o:OLEObject Type="Embed" ProgID="Equation.DSMT4" ShapeID="_x0000_i1059" DrawAspect="Content" ObjectID="_1752853168" r:id="rId95"/>
        </w:object>
      </w:r>
    </w:p>
    <w:p w14:paraId="3D98B579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错误，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正确；</w:t>
      </w:r>
    </w:p>
    <w:p w14:paraId="2676AD70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。</w:t>
      </w:r>
    </w:p>
    <w:p w14:paraId="73B700AD" w14:textId="77777777" w:rsidR="009129CD" w:rsidRDefault="009129CD" w:rsidP="009129CD">
      <w:pPr>
        <w:rPr>
          <w:color w:val="000000"/>
        </w:rPr>
      </w:pPr>
    </w:p>
    <w:p w14:paraId="1C6324E8" w14:textId="17D28919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8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BD</w:t>
      </w:r>
      <w:r>
        <w:rPr>
          <w:color w:val="000000"/>
        </w:rPr>
        <w:t>．以气缸、气缸内气体和活塞为整体，根据受力平衡可得</w:t>
      </w:r>
    </w:p>
    <w:p w14:paraId="228B9C3E" w14:textId="77777777" w:rsidR="009129CD" w:rsidRDefault="009129CD" w:rsidP="009129CD">
      <w:pPr>
        <w:rPr>
          <w:color w:val="000000"/>
        </w:rPr>
      </w:pPr>
      <w:r>
        <w:object w:dxaOrig="1116" w:dyaOrig="384" w14:anchorId="514B167A">
          <v:shape id="_x0000_i1060" type="#_x0000_t75" alt="学科网(www.zxxk.com)--教育资源门户，提供试卷、教案、课件、论文、素材以及各类教学资源下载，还有大量而丰富的教学相关资讯！" style="width:55.8pt;height:19.2pt" o:ole="">
            <v:imagedata r:id="rId96" o:title="eqId7a7c2ce94e86f3ffc4b96e02cb7d5240"/>
          </v:shape>
          <o:OLEObject Type="Embed" ProgID="Equation.DSMT4" ShapeID="_x0000_i1060" DrawAspect="Content" ObjectID="_1752853169" r:id="rId97"/>
        </w:object>
      </w:r>
    </w:p>
    <w:p w14:paraId="60F5C6B2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当外界气压升高时，整体的重力保持不变，弹簧弹力不变，则弹簧的长度保持不变，活塞保持原来的位置，</w:t>
      </w:r>
      <w:r>
        <w:rPr>
          <w:rFonts w:eastAsia="Times New Roman"/>
          <w:color w:val="000000"/>
        </w:rPr>
        <w:t>BD</w:t>
      </w:r>
      <w:r>
        <w:rPr>
          <w:color w:val="000000"/>
        </w:rPr>
        <w:t>错误；</w:t>
      </w:r>
    </w:p>
    <w:p w14:paraId="4FD48224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AC</w:t>
      </w:r>
      <w:r>
        <w:rPr>
          <w:color w:val="000000"/>
        </w:rPr>
        <w:t>．以气缸为对象，根据受力平衡可得</w:t>
      </w:r>
    </w:p>
    <w:p w14:paraId="26917300" w14:textId="77777777" w:rsidR="009129CD" w:rsidRDefault="009129CD" w:rsidP="009129CD">
      <w:pPr>
        <w:rPr>
          <w:color w:val="000000"/>
        </w:rPr>
      </w:pPr>
      <w:r>
        <w:object w:dxaOrig="1540" w:dyaOrig="357" w14:anchorId="48AA15BE">
          <v:shape id="_x0000_i1061" type="#_x0000_t75" alt="学科网(www.zxxk.com)--教育资源门户，提供试卷、教案、课件、论文、素材以及各类教学资源下载，还有大量而丰富的教学相关资讯！" style="width:76.85pt;height:18.15pt" o:ole="">
            <v:imagedata r:id="rId98" o:title="eqIdde914716ccd46234806d59669d96cf15"/>
          </v:shape>
          <o:OLEObject Type="Embed" ProgID="Equation.DSMT4" ShapeID="_x0000_i1061" DrawAspect="Content" ObjectID="_1752853170" r:id="rId99"/>
        </w:object>
      </w:r>
    </w:p>
    <w:p w14:paraId="34F58B43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当外界气压</w:t>
      </w:r>
      <w:r>
        <w:object w:dxaOrig="300" w:dyaOrig="360" w14:anchorId="4011088B">
          <v:shape id="_x0000_i1062" type="#_x0000_t75" alt="学科网(www.zxxk.com)--教育资源门户，提供试卷、教案、课件、论文、素材以及各类教学资源下载，还有大量而丰富的教学相关资讯！" style="width:15.15pt;height:18.15pt;mso-position-horizontal-relative:page;mso-position-vertical-relative:page" o:ole="">
            <v:imagedata r:id="rId100" o:title="eqId3606c4a853a6a34cb7f33bea81b15a1f"/>
          </v:shape>
          <o:OLEObject Type="Embed" ProgID="Equation.DSMT4" ShapeID="_x0000_i1062" DrawAspect="Content" ObjectID="_1752853171" r:id="rId101"/>
        </w:object>
      </w:r>
      <w:r>
        <w:rPr>
          <w:color w:val="000000"/>
        </w:rPr>
        <w:t>升高时，可知气缸内气体压强增大，由于气体温度保持不变，根据玻意耳定律</w:t>
      </w:r>
    </w:p>
    <w:p w14:paraId="4AEC4F06" w14:textId="77777777" w:rsidR="009129CD" w:rsidRDefault="009129CD" w:rsidP="009129CD">
      <w:pPr>
        <w:rPr>
          <w:color w:val="000000"/>
        </w:rPr>
      </w:pPr>
      <w:r>
        <w:object w:dxaOrig="825" w:dyaOrig="315" w14:anchorId="68819343">
          <v:shape id="_x0000_i1063" type="#_x0000_t75" alt="学科网(www.zxxk.com)--教育资源门户，提供试卷、教案、课件、论文、素材以及各类教学资源下载，还有大量而丰富的教学相关资讯！" style="width:41.15pt;height:15.75pt" o:ole="">
            <v:imagedata r:id="rId102" o:title="eqIdd33f24b57aa24a9374abe39a5a41ee8f"/>
          </v:shape>
          <o:OLEObject Type="Embed" ProgID="Equation.DSMT4" ShapeID="_x0000_i1063" DrawAspect="Content" ObjectID="_1752853172" r:id="rId103"/>
        </w:object>
      </w:r>
    </w:p>
    <w:p w14:paraId="66A0702B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知气体的体积减小，故气缸向上移动，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错误，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正确；</w:t>
      </w:r>
    </w:p>
    <w:p w14:paraId="33FC1D67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。</w:t>
      </w:r>
    </w:p>
    <w:p w14:paraId="3F9C0B08" w14:textId="77777777" w:rsidR="009129CD" w:rsidRDefault="009129CD" w:rsidP="009129CD">
      <w:pPr>
        <w:rPr>
          <w:color w:val="000000"/>
        </w:rPr>
      </w:pPr>
    </w:p>
    <w:p w14:paraId="53F23640" w14:textId="2B664388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9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B</w:t>
      </w:r>
      <w:r>
        <w:rPr>
          <w:color w:val="000000"/>
        </w:rPr>
        <w:t>．由图可知，点电荷所受合力方向应指向曲线凹侧，因为点电荷带正电，所以电场方向与点电荷在该点所受电场力方向一致，则有电场方向指向曲线凹侧；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、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错误；</w:t>
      </w:r>
    </w:p>
    <w:p w14:paraId="0E181C21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D</w:t>
      </w:r>
      <w:r>
        <w:rPr>
          <w:color w:val="000000"/>
        </w:rPr>
        <w:t>．由已知点电荷带正电，则电场方向与点电荷在该点所受电场力方向一致，因为点电荷电势能增加，所以电场力做负功，电场方向可能向左，不可能竖直向下，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正确，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错误。</w:t>
      </w:r>
    </w:p>
    <w:p w14:paraId="4DFBE08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。</w:t>
      </w:r>
    </w:p>
    <w:p w14:paraId="74B20C4C" w14:textId="77777777" w:rsidR="009129CD" w:rsidRDefault="009129CD" w:rsidP="009129CD">
      <w:pPr>
        <w:rPr>
          <w:color w:val="000000"/>
        </w:rPr>
      </w:pPr>
    </w:p>
    <w:p w14:paraId="2F0ADADD" w14:textId="27D99FB3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0. </w:t>
      </w:r>
      <w:r>
        <w:rPr>
          <w:color w:val="2E75B6"/>
        </w:rPr>
        <w:t>【解析】</w:t>
      </w:r>
      <w:r>
        <w:rPr>
          <w:color w:val="000000"/>
        </w:rPr>
        <w:t>由安培定则可知，金属环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中感应电流在环内产生的磁场方向垂直于纸面向外，由于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受到的安培力合力水平向左，可知金属环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中感应电流对通电直导线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的安培力水平向右，根据左手定则可知通电直导线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的电流方向向上，可知通电直导线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的电流在金属环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中向里的磁场强于向外的磁场，根据楞次定律可知，金属环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中的原磁通量增加，故通电直导线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的电流增大，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正确，</w:t>
      </w:r>
      <w:r>
        <w:rPr>
          <w:rFonts w:eastAsia="Times New Roman"/>
          <w:color w:val="000000"/>
        </w:rPr>
        <w:t>BCD</w:t>
      </w:r>
      <w:r>
        <w:rPr>
          <w:color w:val="000000"/>
        </w:rPr>
        <w:t>错误；</w:t>
      </w:r>
    </w:p>
    <w:p w14:paraId="4E7B155E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。</w:t>
      </w:r>
    </w:p>
    <w:p w14:paraId="6F46E180" w14:textId="77777777" w:rsidR="009129CD" w:rsidRDefault="009129CD" w:rsidP="009129CD">
      <w:pPr>
        <w:rPr>
          <w:color w:val="000000"/>
        </w:rPr>
      </w:pPr>
    </w:p>
    <w:p w14:paraId="44146655" w14:textId="0CCA62AF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1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D</w:t>
      </w:r>
      <w:r>
        <w:rPr>
          <w:color w:val="000000"/>
        </w:rPr>
        <w:t>．由图可知，该波振幅为</w:t>
      </w:r>
      <w:r>
        <w:rPr>
          <w:rFonts w:eastAsia="Times New Roman"/>
          <w:color w:val="000000"/>
        </w:rPr>
        <w:t>10cm</w:t>
      </w:r>
      <w:r>
        <w:rPr>
          <w:color w:val="000000"/>
        </w:rPr>
        <w:t>，周期为</w:t>
      </w:r>
      <w:r>
        <w:rPr>
          <w:rFonts w:eastAsia="Times New Roman"/>
          <w:color w:val="000000"/>
        </w:rPr>
        <w:t>4s</w:t>
      </w:r>
      <w:r>
        <w:rPr>
          <w:color w:val="000000"/>
        </w:rPr>
        <w:t>，所以该波的频率为</w:t>
      </w:r>
    </w:p>
    <w:p w14:paraId="5DA69C8D" w14:textId="77777777" w:rsidR="009129CD" w:rsidRDefault="009129CD" w:rsidP="009129CD">
      <w:pPr>
        <w:rPr>
          <w:color w:val="000000"/>
        </w:rPr>
      </w:pPr>
      <w:r>
        <w:object w:dxaOrig="1365" w:dyaOrig="615" w14:anchorId="4DFB5837">
          <v:shape id="_x0000_i1064" type="#_x0000_t75" alt="学科网(www.zxxk.com)--教育资源门户，提供试卷、教案、课件、论文、素材以及各类教学资源下载，还有大量而丰富的教学相关资讯！" style="width:68.3pt;height:30.85pt" o:ole="">
            <v:imagedata r:id="rId104" o:title="eqId4a722411b86b1bad222df7cc761af303"/>
          </v:shape>
          <o:OLEObject Type="Embed" ProgID="Equation.DSMT4" ShapeID="_x0000_i1064" DrawAspect="Content" ObjectID="_1752853173" r:id="rId105"/>
        </w:object>
      </w:r>
    </w:p>
    <w:p w14:paraId="5BD0A69C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AD</w:t>
      </w:r>
      <w:r>
        <w:rPr>
          <w:color w:val="000000"/>
        </w:rPr>
        <w:t>错误；</w:t>
      </w:r>
    </w:p>
    <w:p w14:paraId="6E94A342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．由图可知</w:t>
      </w:r>
    </w:p>
    <w:p w14:paraId="57480D17" w14:textId="77777777" w:rsidR="009129CD" w:rsidRDefault="009129CD" w:rsidP="009129CD">
      <w:pPr>
        <w:rPr>
          <w:color w:val="000000"/>
        </w:rPr>
      </w:pPr>
      <w:r>
        <w:object w:dxaOrig="555" w:dyaOrig="285" w14:anchorId="3E741EE1">
          <v:shape id="_x0000_i1065" type="#_x0000_t75" alt="学科网(www.zxxk.com)--教育资源门户，提供试卷、教案、课件、论文、素材以及各类教学资源下载，还有大量而丰富的教学相关资讯！" style="width:27.85pt;height:14.5pt" o:ole="">
            <v:imagedata r:id="rId106" o:title="eqId42a585d18cafc764ef0dc144feedce19"/>
          </v:shape>
          <o:OLEObject Type="Embed" ProgID="Equation.DSMT4" ShapeID="_x0000_i1065" DrawAspect="Content" ObjectID="_1752853174" r:id="rId107"/>
        </w:object>
      </w:r>
    </w:p>
    <w:p w14:paraId="022B1DC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这列简谐波的波速为</w:t>
      </w:r>
    </w:p>
    <w:p w14:paraId="4B21F66B" w14:textId="77777777" w:rsidR="009129CD" w:rsidRDefault="009129CD" w:rsidP="009129CD">
      <w:pPr>
        <w:rPr>
          <w:color w:val="000000"/>
        </w:rPr>
      </w:pPr>
      <w:r>
        <w:object w:dxaOrig="1395" w:dyaOrig="615" w14:anchorId="07D182F8">
          <v:shape id="_x0000_i1066" type="#_x0000_t75" alt="学科网(www.zxxk.com)--教育资源门户，提供试卷、教案、课件、论文、素材以及各类教学资源下载，还有大量而丰富的教学相关资讯！" style="width:69.6pt;height:30.85pt" o:ole="">
            <v:imagedata r:id="rId108" o:title="eqId8fcb8d508c562d471989c4789c4a682a"/>
          </v:shape>
          <o:OLEObject Type="Embed" ProgID="Equation.DSMT4" ShapeID="_x0000_i1066" DrawAspect="Content" ObjectID="_1752853175" r:id="rId109"/>
        </w:object>
      </w:r>
    </w:p>
    <w:p w14:paraId="70F73745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正确；</w:t>
      </w:r>
    </w:p>
    <w:p w14:paraId="57103F16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color w:val="000000"/>
        </w:rPr>
        <w:t>．综合上述分析，这列波的波长为</w:t>
      </w:r>
    </w:p>
    <w:p w14:paraId="255113EC" w14:textId="77777777" w:rsidR="009129CD" w:rsidRDefault="009129CD" w:rsidP="009129CD">
      <w:pPr>
        <w:rPr>
          <w:color w:val="000000"/>
        </w:rPr>
      </w:pPr>
      <w:r>
        <w:object w:dxaOrig="1365" w:dyaOrig="285" w14:anchorId="0B9A26C9">
          <v:shape id="_x0000_i1067" type="#_x0000_t75" alt="学科网(www.zxxk.com)--教育资源门户，提供试卷、教案、课件、论文、素材以及各类教学资源下载，还有大量而丰富的教学相关资讯！" style="width:68.3pt;height:14.5pt" o:ole="">
            <v:imagedata r:id="rId110" o:title="eqId0a5452ba6401bdd2371fb36121378df8"/>
          </v:shape>
          <o:OLEObject Type="Embed" ProgID="Equation.DSMT4" ShapeID="_x0000_i1067" DrawAspect="Content" ObjectID="_1752853176" r:id="rId111"/>
        </w:object>
      </w:r>
    </w:p>
    <w:p w14:paraId="327611E9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color w:val="000000"/>
        </w:rPr>
        <w:t>错误。</w:t>
      </w:r>
    </w:p>
    <w:p w14:paraId="7699F4ED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C</w:t>
      </w:r>
      <w:r>
        <w:rPr>
          <w:color w:val="000000"/>
        </w:rPr>
        <w:t>。</w:t>
      </w:r>
    </w:p>
    <w:p w14:paraId="51D89872" w14:textId="77777777" w:rsidR="009129CD" w:rsidRDefault="009129CD" w:rsidP="009129CD">
      <w:pPr>
        <w:rPr>
          <w:color w:val="000000"/>
        </w:rPr>
      </w:pPr>
    </w:p>
    <w:p w14:paraId="097D9C18" w14:textId="01560628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2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>AD</w:t>
      </w:r>
      <w:r>
        <w:rPr>
          <w:color w:val="000000"/>
        </w:rPr>
        <w:t>．由</w:t>
      </w:r>
      <w:r>
        <w:object w:dxaOrig="435" w:dyaOrig="285" w14:anchorId="6F430034">
          <v:shape id="_x0000_i1068" type="#_x0000_t75" alt="学科网(www.zxxk.com)--教育资源门户，提供试卷、教案、课件、论文、素材以及各类教学资源下载，还有大量而丰富的教学相关资讯！" style="width:21.8pt;height:14.5pt" o:ole="">
            <v:imagedata r:id="rId73" o:title="eqIdd1552707683293dcf684d101dd09b5c9"/>
          </v:shape>
          <o:OLEObject Type="Embed" ProgID="Equation.DSMT4" ShapeID="_x0000_i1068" DrawAspect="Content" ObjectID="_1752853177" r:id="rId112"/>
        </w:object>
      </w:r>
      <w:r>
        <w:rPr>
          <w:color w:val="000000"/>
        </w:rPr>
        <w:t>图像可得物体的加速度方向竖直向下，大小为</w:t>
      </w:r>
    </w:p>
    <w:p w14:paraId="32DA08FB" w14:textId="77777777" w:rsidR="009129CD" w:rsidRDefault="009129CD" w:rsidP="009129CD">
      <w:pPr>
        <w:rPr>
          <w:color w:val="000000"/>
        </w:rPr>
      </w:pPr>
      <w:r>
        <w:object w:dxaOrig="2256" w:dyaOrig="624" w14:anchorId="786BAB78">
          <v:shape id="_x0000_i1069" type="#_x0000_t75" alt="学科网(www.zxxk.com)--教育资源门户，提供试卷、教案、课件、论文、素材以及各类教学资源下载，还有大量而丰富的教学相关资讯！" style="width:112.55pt;height:31.45pt" o:ole="">
            <v:imagedata r:id="rId113" o:title="eqId5ffde86120697f51bdc9ca1678e80db7"/>
          </v:shape>
          <o:OLEObject Type="Embed" ProgID="Equation.DSMT4" ShapeID="_x0000_i1069" DrawAspect="Content" ObjectID="_1752853178" r:id="rId114"/>
        </w:object>
      </w:r>
    </w:p>
    <w:p w14:paraId="71974ADD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知物体除了受到重力外，还受到竖直向下的力</w:t>
      </w:r>
      <w:r>
        <w:object w:dxaOrig="255" w:dyaOrig="255" w14:anchorId="559E200A">
          <v:shape id="_x0000_i1070" type="#_x0000_t75" alt="学科网(www.zxxk.com)--教育资源门户，提供试卷、教案、课件、论文、素材以及各类教学资源下载，还有大量而丰富的教学相关资讯！" style="width:12.7pt;height:12.7pt" o:ole="">
            <v:imagedata r:id="rId115" o:title="eqIda0ed1ec316bc54c37c4286c208f55667"/>
          </v:shape>
          <o:OLEObject Type="Embed" ProgID="Equation.DSMT4" ShapeID="_x0000_i1070" DrawAspect="Content" ObjectID="_1752853179" r:id="rId116"/>
        </w:object>
      </w:r>
      <w:r>
        <w:rPr>
          <w:color w:val="000000"/>
        </w:rPr>
        <w:t>，根据牛顿第二定律可得</w:t>
      </w:r>
    </w:p>
    <w:p w14:paraId="541FFDA4" w14:textId="77777777" w:rsidR="009129CD" w:rsidRDefault="009129CD" w:rsidP="009129CD">
      <w:pPr>
        <w:rPr>
          <w:color w:val="000000"/>
        </w:rPr>
      </w:pPr>
      <w:r>
        <w:object w:dxaOrig="1315" w:dyaOrig="318" w14:anchorId="2E400CCE">
          <v:shape id="_x0000_i1071" type="#_x0000_t75" alt="学科网(www.zxxk.com)--教育资源门户，提供试卷、教案、课件、论文、素材以及各类教学资源下载，还有大量而丰富的教学相关资讯！" style="width:65.95pt;height:15.75pt" o:ole="">
            <v:imagedata r:id="rId117" o:title="eqIde50c05c829c90f98b248bda1997b8c5c"/>
          </v:shape>
          <o:OLEObject Type="Embed" ProgID="Equation.DSMT4" ShapeID="_x0000_i1071" DrawAspect="Content" ObjectID="_1752853180" r:id="rId118"/>
        </w:object>
      </w:r>
    </w:p>
    <w:p w14:paraId="6A525212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解得</w:t>
      </w:r>
    </w:p>
    <w:p w14:paraId="7323600B" w14:textId="77777777" w:rsidR="009129CD" w:rsidRDefault="009129CD" w:rsidP="009129CD">
      <w:pPr>
        <w:rPr>
          <w:color w:val="000000"/>
        </w:rPr>
      </w:pPr>
      <w:r>
        <w:object w:dxaOrig="813" w:dyaOrig="273" w14:anchorId="6A380743">
          <v:shape id="_x0000_i1072" type="#_x0000_t75" alt="学科网(www.zxxk.com)--教育资源门户，提供试卷、教案、课件、论文、素材以及各类教学资源下载，还有大量而丰富的教学相关资讯！" style="width:40.55pt;height:13.9pt" o:ole="">
            <v:imagedata r:id="rId119" o:title="eqIdfb8bac16cb8576876b2649737730f72e"/>
          </v:shape>
          <o:OLEObject Type="Embed" ProgID="Equation.DSMT4" ShapeID="_x0000_i1072" DrawAspect="Content" ObjectID="_1752853181" r:id="rId120"/>
        </w:object>
      </w:r>
    </w:p>
    <w:p w14:paraId="2F28683A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物体在前</w:t>
      </w:r>
      <w:r>
        <w:object w:dxaOrig="285" w:dyaOrig="285" w14:anchorId="027B79AC">
          <v:shape id="_x0000_i1073" type="#_x0000_t75" alt="学科网(www.zxxk.com)--教育资源门户，提供试卷、教案、课件、论文、素材以及各类教学资源下载，还有大量而丰富的教学相关资讯！" style="width:14.5pt;height:14.5pt" o:ole="">
            <v:imagedata r:id="rId121" o:title="eqId15b7a662db44251ff09d2bc4cd5574bc"/>
          </v:shape>
          <o:OLEObject Type="Embed" ProgID="Equation.DSMT4" ShapeID="_x0000_i1073" DrawAspect="Content" ObjectID="_1752853182" r:id="rId122"/>
        </w:object>
      </w:r>
      <w:r>
        <w:rPr>
          <w:color w:val="000000"/>
        </w:rPr>
        <w:t>内向上运动的位移为</w:t>
      </w:r>
    </w:p>
    <w:p w14:paraId="3C335801" w14:textId="77777777" w:rsidR="009129CD" w:rsidRDefault="009129CD" w:rsidP="009129CD">
      <w:pPr>
        <w:rPr>
          <w:color w:val="000000"/>
        </w:rPr>
      </w:pPr>
      <w:r>
        <w:object w:dxaOrig="3360" w:dyaOrig="624" w14:anchorId="55F77747">
          <v:shape id="_x0000_i1074" type="#_x0000_t75" alt="学科网(www.zxxk.com)--教育资源门户，提供试卷、教案、课件、论文、素材以及各类教学资源下载，还有大量而丰富的教学相关资讯！" style="width:168.15pt;height:31.45pt" o:ole="">
            <v:imagedata r:id="rId123" o:title="eqIdc715ad9dae164198bdd78fe762a602b3"/>
          </v:shape>
          <o:OLEObject Type="Embed" ProgID="Equation.DSMT4" ShapeID="_x0000_i1074" DrawAspect="Content" ObjectID="_1752853183" r:id="rId124"/>
        </w:object>
      </w:r>
    </w:p>
    <w:p w14:paraId="18C3FD8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此过程力</w:t>
      </w:r>
      <w:r>
        <w:object w:dxaOrig="255" w:dyaOrig="255" w14:anchorId="11A7B6B0">
          <v:shape id="_x0000_i1075" type="#_x0000_t75" alt="学科网(www.zxxk.com)--教育资源门户，提供试卷、教案、课件、论文、素材以及各类教学资源下载，还有大量而丰富的教学相关资讯！" style="width:12.7pt;height:12.7pt" o:ole="">
            <v:imagedata r:id="rId115" o:title="eqIda0ed1ec316bc54c37c4286c208f55667"/>
          </v:shape>
          <o:OLEObject Type="Embed" ProgID="Equation.DSMT4" ShapeID="_x0000_i1075" DrawAspect="Content" ObjectID="_1752853184" r:id="rId125"/>
        </w:object>
      </w:r>
      <w:r>
        <w:rPr>
          <w:color w:val="000000"/>
        </w:rPr>
        <w:t>做功为</w:t>
      </w:r>
    </w:p>
    <w:p w14:paraId="31E1CB62" w14:textId="77777777" w:rsidR="009129CD" w:rsidRDefault="009129CD" w:rsidP="009129CD">
      <w:pPr>
        <w:rPr>
          <w:color w:val="000000"/>
        </w:rPr>
      </w:pPr>
      <w:r>
        <w:object w:dxaOrig="3144" w:dyaOrig="360" w14:anchorId="6A184AE3">
          <v:shape id="_x0000_i1076" type="#_x0000_t75" alt="学科网(www.zxxk.com)--教育资源门户，提供试卷、教案、课件、论文、素材以及各类教学资源下载，还有大量而丰富的教学相关资讯！" style="width:157.35pt;height:18.15pt" o:ole="">
            <v:imagedata r:id="rId126" o:title="eqId2607d54fe7860fa3da962b1d1b94a8ca"/>
          </v:shape>
          <o:OLEObject Type="Embed" ProgID="Equation.DSMT4" ShapeID="_x0000_i1076" DrawAspect="Content" ObjectID="_1752853185" r:id="rId127"/>
        </w:object>
      </w:r>
    </w:p>
    <w:p w14:paraId="3E442FF1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知物体的机械能减少</w:t>
      </w:r>
      <w:r>
        <w:object w:dxaOrig="540" w:dyaOrig="285" w14:anchorId="40FDD536">
          <v:shape id="_x0000_i1077" type="#_x0000_t75" alt="学科网(www.zxxk.com)--教育资源门户，提供试卷、教案、课件、论文、素材以及各类教学资源下载，还有大量而丰富的教学相关资讯！" style="width:27.25pt;height:14.5pt" o:ole="">
            <v:imagedata r:id="rId128" o:title="eqIdd54110c34f363c99b7bf3cee13ec0111"/>
          </v:shape>
          <o:OLEObject Type="Embed" ProgID="Equation.DSMT4" ShapeID="_x0000_i1077" DrawAspect="Content" ObjectID="_1752853186" r:id="rId129"/>
        </w:object>
      </w:r>
      <w:r>
        <w:rPr>
          <w:color w:val="000000"/>
        </w:rPr>
        <w:t>，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错误，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正确；</w:t>
      </w:r>
    </w:p>
    <w:p w14:paraId="58EFF303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color w:val="000000"/>
        </w:rPr>
        <w:t>．此过程合力做功为</w:t>
      </w:r>
    </w:p>
    <w:p w14:paraId="084A985A" w14:textId="77777777" w:rsidR="009129CD" w:rsidRDefault="009129CD" w:rsidP="009129CD">
      <w:pPr>
        <w:rPr>
          <w:color w:val="000000"/>
        </w:rPr>
      </w:pPr>
      <w:r>
        <w:object w:dxaOrig="4680" w:dyaOrig="360" w14:anchorId="64E93DED">
          <v:shape id="_x0000_i1078" type="#_x0000_t75" alt="学科网(www.zxxk.com)--教育资源门户，提供试卷、教案、课件、论文、素材以及各类教学资源下载，还有大量而丰富的教学相关资讯！" style="width:234.25pt;height:18.15pt" o:ole="">
            <v:imagedata r:id="rId130" o:title="eqId0d63498edea6735cf68621cb3bbd87bd"/>
          </v:shape>
          <o:OLEObject Type="Embed" ProgID="Equation.DSMT4" ShapeID="_x0000_i1078" DrawAspect="Content" ObjectID="_1752853187" r:id="rId131"/>
        </w:object>
      </w:r>
    </w:p>
    <w:p w14:paraId="30C37B81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B</w:t>
      </w:r>
      <w:r>
        <w:rPr>
          <w:color w:val="000000"/>
        </w:rPr>
        <w:t>错误；</w:t>
      </w:r>
    </w:p>
    <w:p w14:paraId="5665D04A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．此过程克服重力做功为</w:t>
      </w:r>
    </w:p>
    <w:p w14:paraId="1AF48B37" w14:textId="77777777" w:rsidR="009129CD" w:rsidRDefault="009129CD" w:rsidP="009129CD">
      <w:pPr>
        <w:rPr>
          <w:color w:val="000000"/>
        </w:rPr>
      </w:pPr>
      <w:r>
        <w:object w:dxaOrig="2904" w:dyaOrig="360" w14:anchorId="62F9879C">
          <v:shape id="_x0000_i1079" type="#_x0000_t75" alt="学科网(www.zxxk.com)--教育资源门户，提供试卷、教案、课件、论文、素材以及各类教学资源下载，还有大量而丰富的教学相关资讯！" style="width:145.2pt;height:18.15pt" o:ole="">
            <v:imagedata r:id="rId132" o:title="eqId5bb22427fa13a4381aa2a33ef1128a6e"/>
          </v:shape>
          <o:OLEObject Type="Embed" ProgID="Equation.DSMT4" ShapeID="_x0000_i1079" DrawAspect="Content" ObjectID="_1752853188" r:id="rId133"/>
        </w:object>
      </w:r>
    </w:p>
    <w:p w14:paraId="328D78C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重力的平均功率大小为</w:t>
      </w:r>
    </w:p>
    <w:p w14:paraId="785F1BD1" w14:textId="77777777" w:rsidR="009129CD" w:rsidRDefault="009129CD" w:rsidP="009129CD">
      <w:pPr>
        <w:rPr>
          <w:color w:val="000000"/>
        </w:rPr>
      </w:pPr>
      <w:r>
        <w:object w:dxaOrig="2544" w:dyaOrig="624" w14:anchorId="19D455B3">
          <v:shape id="_x0000_i1080" type="#_x0000_t75" alt="学科网(www.zxxk.com)--教育资源门户，提供试卷、教案、课件、论文、素材以及各类教学资源下载，还有大量而丰富的教学相关资讯！" style="width:127.05pt;height:31.45pt" o:ole="">
            <v:imagedata r:id="rId134" o:title="eqId537e0b8605d8f3f49fb4ddfd4d93f3cf"/>
          </v:shape>
          <o:OLEObject Type="Embed" ProgID="Equation.DSMT4" ShapeID="_x0000_i1080" DrawAspect="Content" ObjectID="_1752853189" r:id="rId135"/>
        </w:object>
      </w:r>
    </w:p>
    <w:p w14:paraId="73BB2399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C</w:t>
      </w:r>
      <w:r>
        <w:rPr>
          <w:color w:val="000000"/>
        </w:rPr>
        <w:t>错误；</w:t>
      </w:r>
    </w:p>
    <w:p w14:paraId="6D519C64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。</w:t>
      </w:r>
    </w:p>
    <w:p w14:paraId="3E8A71EE" w14:textId="77777777" w:rsidR="009129CD" w:rsidRDefault="009129CD" w:rsidP="009129CD">
      <w:pPr>
        <w:rPr>
          <w:b/>
          <w:color w:val="000000"/>
          <w:sz w:val="24"/>
        </w:rPr>
      </w:pPr>
    </w:p>
    <w:p w14:paraId="5C096B2D" w14:textId="1339A31A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3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 xml:space="preserve"> [1]</w:t>
      </w:r>
      <w:r>
        <w:rPr>
          <w:color w:val="000000"/>
        </w:rPr>
        <w:t>历史上第一个发现万有引力并推导出万有引力定律的科学家是牛顿；</w:t>
      </w:r>
    </w:p>
    <w:p w14:paraId="706188CB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[2]</w:t>
      </w:r>
      <w:r>
        <w:rPr>
          <w:color w:val="000000"/>
        </w:rPr>
        <w:t>历史上第一个发现电磁感应现象</w:t>
      </w:r>
      <w:r>
        <w:rPr>
          <w:noProof/>
          <w:color w:val="000000"/>
        </w:rPr>
        <w:drawing>
          <wp:inline distT="0" distB="0" distL="0" distR="0" wp14:anchorId="68D5863F" wp14:editId="628C00D1">
            <wp:extent cx="133350" cy="177800"/>
            <wp:effectExtent l="0" t="0" r="0" b="0"/>
            <wp:docPr id="751807310" name="图片 751807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6979915" name="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科学家是法拉第。</w:t>
      </w:r>
    </w:p>
    <w:p w14:paraId="68C9BFB7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4. </w:t>
      </w:r>
      <w:r>
        <w:rPr>
          <w:color w:val="000000"/>
        </w:rPr>
        <w:t>如上海某时刻的气温为</w:t>
      </w:r>
      <w:r>
        <w:rPr>
          <w:rFonts w:eastAsia="Times New Roman"/>
          <w:color w:val="000000"/>
        </w:rPr>
        <w:t>15℃</w:t>
      </w:r>
      <w:r>
        <w:rPr>
          <w:color w:val="000000"/>
        </w:rPr>
        <w:t>，用绝对温标表示相当于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K</w:t>
      </w:r>
      <w:r>
        <w:rPr>
          <w:color w:val="000000"/>
        </w:rPr>
        <w:t>，大气压为</w:t>
      </w:r>
      <w:r>
        <w:rPr>
          <w:rFonts w:eastAsia="Times New Roman"/>
          <w:color w:val="000000"/>
        </w:rPr>
        <w:t>75cmHg</w:t>
      </w:r>
      <w:r>
        <w:rPr>
          <w:color w:val="000000"/>
        </w:rPr>
        <w:t>，用国际单位表示相当于</w:t>
      </w:r>
      <w:r>
        <w:rPr>
          <w:color w:val="000000"/>
        </w:rPr>
        <w:t>________</w:t>
      </w:r>
      <w:r>
        <w:rPr>
          <w:rFonts w:eastAsia="Times New Roman"/>
          <w:color w:val="000000"/>
        </w:rPr>
        <w:t>Pa</w:t>
      </w:r>
      <w:r>
        <w:rPr>
          <w:color w:val="000000"/>
        </w:rPr>
        <w:t>（已知水银密度</w:t>
      </w:r>
      <w:r>
        <w:rPr>
          <w:rFonts w:eastAsia="Times New Roman"/>
          <w:color w:val="000000"/>
        </w:rPr>
        <w:t>=13.6×10</w:t>
      </w:r>
      <w:r>
        <w:rPr>
          <w:rFonts w:eastAsia="Times New Roman"/>
          <w:color w:val="000000"/>
          <w:vertAlign w:val="superscript"/>
        </w:rPr>
        <w:t>3</w:t>
      </w:r>
      <w:r>
        <w:rPr>
          <w:rFonts w:eastAsia="Times New Roman"/>
          <w:color w:val="000000"/>
        </w:rPr>
        <w:t>kg/m</w:t>
      </w:r>
      <w:r>
        <w:rPr>
          <w:rFonts w:eastAsia="Times New Roman"/>
          <w:color w:val="000000"/>
          <w:vertAlign w:val="superscript"/>
        </w:rPr>
        <w:t>3</w:t>
      </w:r>
      <w:r>
        <w:rPr>
          <w:color w:val="000000"/>
        </w:rPr>
        <w:t>，重力加速度为</w:t>
      </w:r>
      <w:r>
        <w:rPr>
          <w:rFonts w:eastAsia="Times New Roman"/>
          <w:i/>
          <w:color w:val="000000"/>
        </w:rPr>
        <w:t>g=</w:t>
      </w:r>
      <w:r>
        <w:rPr>
          <w:rFonts w:eastAsia="Times New Roman"/>
          <w:color w:val="000000"/>
        </w:rPr>
        <w:t>10m/s</w:t>
      </w:r>
      <w:r>
        <w:rPr>
          <w:rFonts w:eastAsia="Times New Roman"/>
          <w:color w:val="000000"/>
          <w:vertAlign w:val="superscript"/>
        </w:rPr>
        <w:t>2</w:t>
      </w:r>
      <w:r>
        <w:rPr>
          <w:color w:val="000000"/>
        </w:rPr>
        <w:t>）。</w:t>
      </w:r>
    </w:p>
    <w:p w14:paraId="1ECCC5F2" w14:textId="77777777" w:rsidR="009129CD" w:rsidRDefault="009129CD" w:rsidP="009129CD">
      <w:pPr>
        <w:rPr>
          <w:rFonts w:eastAsia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</w:t>
      </w:r>
      <w:r>
        <w:rPr>
          <w:rFonts w:ascii="宋体" w:hAnsi="宋体" w:cs="宋体" w:hint="eastAsia"/>
          <w:color w:val="000000"/>
        </w:rPr>
        <w:t>①</w:t>
      </w:r>
      <w:r>
        <w:rPr>
          <w:color w:val="000000"/>
        </w:rPr>
        <w:t xml:space="preserve">. </w:t>
      </w:r>
      <w:r>
        <w:rPr>
          <w:rFonts w:eastAsia="Times New Roman"/>
          <w:color w:val="000000"/>
        </w:rPr>
        <w:t>288##288.15</w:t>
      </w:r>
      <w:r>
        <w:rPr>
          <w:color w:val="000000"/>
        </w:rPr>
        <w:t xml:space="preserve">    </w:t>
      </w:r>
      <w:r>
        <w:rPr>
          <w:rFonts w:ascii="宋体" w:hAnsi="宋体" w:cs="宋体" w:hint="eastAsia"/>
          <w:color w:val="000000"/>
        </w:rPr>
        <w:t>②</w:t>
      </w:r>
      <w:r>
        <w:rPr>
          <w:color w:val="000000"/>
        </w:rPr>
        <w:t xml:space="preserve">. </w:t>
      </w:r>
      <w:r>
        <w:object w:dxaOrig="960" w:dyaOrig="324" w14:anchorId="01E86855">
          <v:shape id="_x0000_i1081" type="#_x0000_t75" alt="学科网(www.zxxk.com)--教育资源门户，提供试卷、教案、课件、论文、素材以及各类教学资源下载，还有大量而丰富的教学相关资讯！" style="width:47.8pt;height:16.35pt" o:ole="">
            <v:imagedata r:id="rId137" o:title="eqIddd7a293e631d3f50e8a6cbffae008ec0"/>
          </v:shape>
          <o:OLEObject Type="Embed" ProgID="Equation.DSMT4" ShapeID="_x0000_i1081" DrawAspect="Content" ObjectID="_1752853190" r:id="rId138"/>
        </w:object>
      </w:r>
    </w:p>
    <w:p w14:paraId="30D28F0F" w14:textId="77777777" w:rsidR="009129CD" w:rsidRDefault="009129CD" w:rsidP="009129CD">
      <w:pPr>
        <w:rPr>
          <w:color w:val="000000"/>
        </w:rPr>
      </w:pPr>
      <w:r>
        <w:rPr>
          <w:color w:val="2E75B6"/>
        </w:rPr>
        <w:t>【解析】</w:t>
      </w:r>
    </w:p>
    <w:p w14:paraId="18C70A7E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【详解】</w:t>
      </w:r>
      <w:r>
        <w:rPr>
          <w:rFonts w:eastAsia="Times New Roman"/>
          <w:color w:val="000000"/>
        </w:rPr>
        <w:t>[1]</w:t>
      </w:r>
      <w:r>
        <w:rPr>
          <w:color w:val="000000"/>
        </w:rPr>
        <w:t>由热力学温标与摄氏温标的换算关系</w:t>
      </w:r>
    </w:p>
    <w:p w14:paraId="26EA47A9" w14:textId="77777777" w:rsidR="009129CD" w:rsidRDefault="009129CD" w:rsidP="009129CD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15+273K=288K</w:t>
      </w:r>
    </w:p>
    <w:p w14:paraId="04CBE79A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或者</w:t>
      </w:r>
    </w:p>
    <w:p w14:paraId="1D80C42E" w14:textId="77777777" w:rsidR="009129CD" w:rsidRDefault="009129CD" w:rsidP="009129CD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15+273.15K=288.15K</w:t>
      </w:r>
    </w:p>
    <w:p w14:paraId="6FF2EC41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[2]</w:t>
      </w:r>
      <w:r>
        <w:rPr>
          <w:color w:val="000000"/>
        </w:rPr>
        <w:t>由液体压强公式</w:t>
      </w:r>
    </w:p>
    <w:p w14:paraId="555E67C2" w14:textId="77777777" w:rsidR="009129CD" w:rsidRDefault="009129CD" w:rsidP="009129CD">
      <w:pPr>
        <w:rPr>
          <w:color w:val="000000"/>
        </w:rPr>
      </w:pPr>
      <w:r>
        <w:object w:dxaOrig="5505" w:dyaOrig="360" w14:anchorId="4BF7301D">
          <v:shape id="_x0000_i1082" type="#_x0000_t75" alt="学科网(www.zxxk.com)--教育资源门户，提供试卷、教案、课件、论文、素材以及各类教学资源下载，还有大量而丰富的教学相关资讯！" style="width:275.25pt;height:18.15pt" o:ole="">
            <v:imagedata r:id="rId139" o:title="eqId07df6b622f3db3cf3bdc7e86074a3873"/>
          </v:shape>
          <o:OLEObject Type="Embed" ProgID="Equation.DSMT4" ShapeID="_x0000_i1082" DrawAspect="Content" ObjectID="_1752853191" r:id="rId140"/>
        </w:object>
      </w:r>
    </w:p>
    <w:p w14:paraId="2D19B779" w14:textId="77777777" w:rsidR="009129CD" w:rsidRDefault="009129CD" w:rsidP="009129CD">
      <w:pPr>
        <w:rPr>
          <w:color w:val="000000"/>
        </w:rPr>
      </w:pPr>
    </w:p>
    <w:p w14:paraId="0952E9C8" w14:textId="7734001D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5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 xml:space="preserve"> [1]</w:t>
      </w:r>
      <w:r>
        <w:rPr>
          <w:color w:val="000000"/>
        </w:rPr>
        <w:t>若在</w:t>
      </w:r>
      <w:r>
        <w:object w:dxaOrig="240" w:dyaOrig="240" w14:anchorId="7FA422B0">
          <v:shape id="_x0000_i1083" type="#_x0000_t75" alt="学科网(www.zxxk.com)--教育资源门户，提供试卷、教案、课件、论文、素材以及各类教学资源下载，还有大量而丰富的教学相关资讯！" style="width:12.1pt;height:12.1pt" o:ole="">
            <v:imagedata r:id="rId141" o:title="eqId5963abe8f421bd99a2aaa94831a951e9"/>
          </v:shape>
          <o:OLEObject Type="Embed" ProgID="Equation.DSMT4" ShapeID="_x0000_i1083" DrawAspect="Content" ObjectID="_1752853192" r:id="rId142"/>
        </w:object>
      </w:r>
      <w:r>
        <w:rPr>
          <w:color w:val="000000"/>
        </w:rPr>
        <w:t>、</w:t>
      </w:r>
      <w:r>
        <w:object w:dxaOrig="195" w:dyaOrig="210" w14:anchorId="56D3BC16">
          <v:shape id="_x0000_i1084" type="#_x0000_t75" alt="学科网(www.zxxk.com)--教育资源门户，提供试卷、教案、课件、论文、素材以及各类教学资源下载，还有大量而丰富的教学相关资讯！" style="width:9.7pt;height:10.3pt" o:ole="">
            <v:imagedata r:id="rId143" o:title="eqId7f9e8449aad35c5d840a3395ea86df6d"/>
          </v:shape>
          <o:OLEObject Type="Embed" ProgID="Equation.DSMT4" ShapeID="_x0000_i1084" DrawAspect="Content" ObjectID="_1752853193" r:id="rId144"/>
        </w:object>
      </w:r>
      <w:r>
        <w:rPr>
          <w:color w:val="000000"/>
        </w:rPr>
        <w:t>间连接一个理想电压表，电压表读数为</w:t>
      </w:r>
      <w:r>
        <w:object w:dxaOrig="285" w:dyaOrig="435" w14:anchorId="13E38577">
          <v:shape id="_x0000_i1085" type="#_x0000_t75" alt="学科网(www.zxxk.com)--教育资源门户，提供试卷、教案、课件、论文、素材以及各类教学资源下载，还有大量而丰富的教学相关资讯！" style="width:14.5pt;height:21.8pt" o:ole="">
            <v:imagedata r:id="rId145" o:title="eqId9efc18a5bb2e53586331b2a58538a48b"/>
          </v:shape>
          <o:OLEObject Type="Embed" ProgID="Equation.DSMT4" ShapeID="_x0000_i1085" DrawAspect="Content" ObjectID="_1752853194" r:id="rId146"/>
        </w:object>
      </w:r>
      <w:r>
        <w:rPr>
          <w:color w:val="000000"/>
        </w:rPr>
        <w:t>两端的电压，则有</w:t>
      </w:r>
    </w:p>
    <w:p w14:paraId="4CDF5E3E" w14:textId="77777777" w:rsidR="009129CD" w:rsidRDefault="009129CD" w:rsidP="009129CD">
      <w:pPr>
        <w:rPr>
          <w:color w:val="000000"/>
        </w:rPr>
      </w:pPr>
      <w:r>
        <w:object w:dxaOrig="3216" w:dyaOrig="684" w14:anchorId="1A83E82C">
          <v:shape id="_x0000_i1086" type="#_x0000_t75" alt="学科网(www.zxxk.com)--教育资源门户，提供试卷、教案、课件、论文、素材以及各类教学资源下载，还有大量而丰富的教学相关资讯！" style="width:160.95pt;height:34.5pt" o:ole="">
            <v:imagedata r:id="rId147" o:title="eqId473b071c3fc086c0c9c58ebf42669ae3"/>
          </v:shape>
          <o:OLEObject Type="Embed" ProgID="Equation.DSMT4" ShapeID="_x0000_i1086" DrawAspect="Content" ObjectID="_1752853195" r:id="rId148"/>
        </w:object>
      </w:r>
    </w:p>
    <w:p w14:paraId="302F6065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>[2]</w:t>
      </w:r>
      <w:r>
        <w:rPr>
          <w:color w:val="000000"/>
        </w:rPr>
        <w:t>若在</w:t>
      </w:r>
      <w:r>
        <w:object w:dxaOrig="240" w:dyaOrig="240" w14:anchorId="516E8D77">
          <v:shape id="_x0000_i1087" type="#_x0000_t75" alt="学科网(www.zxxk.com)--教育资源门户，提供试卷、教案、课件、论文、素材以及各类教学资源下载，还有大量而丰富的教学相关资讯！" style="width:12.1pt;height:12.1pt" o:ole="">
            <v:imagedata r:id="rId141" o:title="eqId5963abe8f421bd99a2aaa94831a951e9"/>
          </v:shape>
          <o:OLEObject Type="Embed" ProgID="Equation.DSMT4" ShapeID="_x0000_i1087" DrawAspect="Content" ObjectID="_1752853196" r:id="rId149"/>
        </w:object>
      </w:r>
      <w:r>
        <w:rPr>
          <w:color w:val="000000"/>
        </w:rPr>
        <w:t>、</w:t>
      </w:r>
      <w:r>
        <w:object w:dxaOrig="195" w:dyaOrig="210" w14:anchorId="1935F1E3">
          <v:shape id="_x0000_i1088" type="#_x0000_t75" alt="学科网(www.zxxk.com)--教育资源门户，提供试卷、教案、课件、论文、素材以及各类教学资源下载，还有大量而丰富的教学相关资讯！" style="width:9.7pt;height:10.3pt" o:ole="">
            <v:imagedata r:id="rId143" o:title="eqId7f9e8449aad35c5d840a3395ea86df6d"/>
          </v:shape>
          <o:OLEObject Type="Embed" ProgID="Equation.DSMT4" ShapeID="_x0000_i1088" DrawAspect="Content" ObjectID="_1752853197" r:id="rId150"/>
        </w:object>
      </w:r>
      <w:r>
        <w:rPr>
          <w:color w:val="000000"/>
        </w:rPr>
        <w:t>间连接一个理想电流表，其读数</w:t>
      </w:r>
      <w:r>
        <w:object w:dxaOrig="776" w:dyaOrig="363" w14:anchorId="458D5B45">
          <v:shape id="_x0000_i1089" type="#_x0000_t75" alt="学科网(www.zxxk.com)--教育资源门户，提供试卷、教案、课件、论文、素材以及各类教学资源下载，还有大量而丰富的教学相关资讯！" style="width:38.7pt;height:18.15pt" o:ole="">
            <v:imagedata r:id="rId151" o:title="eqIdd48b60e98df6032b7b940938af4bfdfa"/>
          </v:shape>
          <o:OLEObject Type="Embed" ProgID="Equation.DSMT4" ShapeID="_x0000_i1089" DrawAspect="Content" ObjectID="_1752853198" r:id="rId152"/>
        </w:object>
      </w:r>
      <w:r>
        <w:rPr>
          <w:color w:val="000000"/>
        </w:rPr>
        <w:t>，假设通过</w:t>
      </w:r>
      <w:r>
        <w:object w:dxaOrig="285" w:dyaOrig="435" w14:anchorId="5AF33CAF">
          <v:shape id="_x0000_i1090" type="#_x0000_t75" alt="学科网(www.zxxk.com)--教育资源门户，提供试卷、教案、课件、论文、素材以及各类教学资源下载，还有大量而丰富的教学相关资讯！" style="width:14.5pt;height:21.8pt" o:ole="">
            <v:imagedata r:id="rId145" o:title="eqId9efc18a5bb2e53586331b2a58538a48b"/>
          </v:shape>
          <o:OLEObject Type="Embed" ProgID="Equation.DSMT4" ShapeID="_x0000_i1090" DrawAspect="Content" ObjectID="_1752853199" r:id="rId153"/>
        </w:object>
      </w:r>
      <w:r>
        <w:rPr>
          <w:color w:val="000000"/>
        </w:rPr>
        <w:t>的电流为</w:t>
      </w:r>
      <w:r>
        <w:object w:dxaOrig="240" w:dyaOrig="360" w14:anchorId="406BDE84">
          <v:shape id="_x0000_i1091" type="#_x0000_t75" alt="学科网(www.zxxk.com)--教育资源门户，提供试卷、教案、课件、论文、素材以及各类教学资源下载，还有大量而丰富的教学相关资讯！" style="width:12.1pt;height:18.15pt" o:ole="">
            <v:imagedata r:id="rId154" o:title="eqId2f1ac49b4139636fb1809fe970b23a87"/>
          </v:shape>
          <o:OLEObject Type="Embed" ProgID="Equation.DSMT4" ShapeID="_x0000_i1091" DrawAspect="Content" ObjectID="_1752853200" r:id="rId155"/>
        </w:object>
      </w:r>
      <w:r>
        <w:rPr>
          <w:color w:val="000000"/>
        </w:rPr>
        <w:t>，则有</w:t>
      </w:r>
    </w:p>
    <w:p w14:paraId="2491BD70" w14:textId="77777777" w:rsidR="009129CD" w:rsidRDefault="009129CD" w:rsidP="009129CD">
      <w:pPr>
        <w:rPr>
          <w:color w:val="000000"/>
        </w:rPr>
      </w:pPr>
      <w:r>
        <w:object w:dxaOrig="1101" w:dyaOrig="361" w14:anchorId="054438BC">
          <v:shape id="_x0000_i1092" type="#_x0000_t75" alt="学科网(www.zxxk.com)--教育资源门户，提供试卷、教案、课件、论文、素材以及各类教学资源下载，还有大量而丰富的教学相关资讯！" style="width:55.05pt;height:18.15pt" o:ole="">
            <v:imagedata r:id="rId156" o:title="eqId8236b7558815b69ab67b4780df2d1c05"/>
          </v:shape>
          <o:OLEObject Type="Embed" ProgID="Equation.DSMT4" ShapeID="_x0000_i1092" DrawAspect="Content" ObjectID="_1752853201" r:id="rId157"/>
        </w:object>
      </w:r>
    </w:p>
    <w:p w14:paraId="061D34C1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根据闭合电路欧姆定律可得</w:t>
      </w:r>
    </w:p>
    <w:p w14:paraId="297D7308" w14:textId="77777777" w:rsidR="009129CD" w:rsidRDefault="009129CD" w:rsidP="009129CD">
      <w:pPr>
        <w:rPr>
          <w:color w:val="000000"/>
        </w:rPr>
      </w:pPr>
      <w:r>
        <w:object w:dxaOrig="1980" w:dyaOrig="405" w14:anchorId="2541426A">
          <v:shape id="_x0000_i1093" type="#_x0000_t75" alt="学科网(www.zxxk.com)--教育资源门户，提供试卷、教案、课件、论文、素材以及各类教学资源下载，还有大量而丰富的教学相关资讯！" style="width:99.3pt;height:19.95pt" o:ole="">
            <v:imagedata r:id="rId158" o:title="eqId2206622086fb5be77796909b2b3053ed"/>
          </v:shape>
          <o:OLEObject Type="Embed" ProgID="Equation.DSMT4" ShapeID="_x0000_i1093" DrawAspect="Content" ObjectID="_1752853202" r:id="rId159"/>
        </w:object>
      </w:r>
    </w:p>
    <w:p w14:paraId="4CB2C61C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联立解得</w:t>
      </w:r>
    </w:p>
    <w:p w14:paraId="0166EF9A" w14:textId="77777777" w:rsidR="009129CD" w:rsidRDefault="009129CD" w:rsidP="009129CD">
      <w:pPr>
        <w:rPr>
          <w:color w:val="000000"/>
        </w:rPr>
      </w:pPr>
      <w:r>
        <w:object w:dxaOrig="852" w:dyaOrig="360" w14:anchorId="539DA63D">
          <v:shape id="_x0000_i1094" type="#_x0000_t75" alt="学科网(www.zxxk.com)--教育资源门户，提供试卷、教案、课件、论文、素材以及各类教学资源下载，还有大量而丰富的教学相关资讯！" style="width:42.35pt;height:18.15pt" o:ole="">
            <v:imagedata r:id="rId160" o:title="eqIdb2588507866ed1955f8645ea1a8257ea"/>
          </v:shape>
          <o:OLEObject Type="Embed" ProgID="Equation.DSMT4" ShapeID="_x0000_i1094" DrawAspect="Content" ObjectID="_1752853203" r:id="rId161"/>
        </w:object>
      </w:r>
    </w:p>
    <w:p w14:paraId="7CC7DA18" w14:textId="77777777" w:rsidR="009129CD" w:rsidRDefault="009129CD" w:rsidP="009129CD">
      <w:pPr>
        <w:rPr>
          <w:color w:val="000000"/>
        </w:rPr>
      </w:pPr>
    </w:p>
    <w:p w14:paraId="650288BC" w14:textId="1A06C90D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6. </w:t>
      </w:r>
    </w:p>
    <w:p w14:paraId="2D44916E" w14:textId="118F035E" w:rsidR="009129CD" w:rsidRDefault="009129CD" w:rsidP="009129CD">
      <w:pPr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3ABA3D22" wp14:editId="15C81067">
            <wp:extent cx="1876425" cy="1828800"/>
            <wp:effectExtent l="0" t="0" r="0" b="0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14985" name="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E49310" w14:textId="063384A6" w:rsidR="009129CD" w:rsidRDefault="009129CD" w:rsidP="009129CD">
      <w:pPr>
        <w:rPr>
          <w:color w:val="000000"/>
        </w:rPr>
      </w:pPr>
      <w:r>
        <w:rPr>
          <w:color w:val="2E75B6"/>
        </w:rPr>
        <w:t>【解析】</w:t>
      </w:r>
      <w:r>
        <w:rPr>
          <w:rFonts w:eastAsia="Times New Roman"/>
          <w:color w:val="000000"/>
        </w:rPr>
        <w:t xml:space="preserve"> [1] </w:t>
      </w:r>
      <w:r>
        <w:rPr>
          <w:color w:val="000000"/>
        </w:rPr>
        <w:t>当转台的角速度</w:t>
      </w:r>
      <w:r>
        <w:object w:dxaOrig="1140" w:dyaOrig="270" w14:anchorId="53E2F083">
          <v:shape id="_x0000_i1095" type="#_x0000_t75" alt="学科网(www.zxxk.com)--教育资源门户，提供试卷、教案、课件、论文、素材以及各类教学资源下载，还有大量而丰富的教学相关资讯！" style="width:56.85pt;height:13.3pt" o:ole="">
            <v:imagedata r:id="rId163" o:title="eqIdf39f1510d04f6f63b14e2a5b5adf6cbc"/>
          </v:shape>
          <o:OLEObject Type="Embed" ProgID="Equation.DSMT4" ShapeID="_x0000_i1095" DrawAspect="Content" ObjectID="_1752853204" r:id="rId164"/>
        </w:object>
      </w:r>
      <w:r>
        <w:rPr>
          <w:color w:val="000000"/>
        </w:rPr>
        <w:t>时，小球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的向心力为</w:t>
      </w:r>
    </w:p>
    <w:p w14:paraId="65EA7C17" w14:textId="77777777" w:rsidR="009129CD" w:rsidRDefault="009129CD" w:rsidP="009129CD">
      <w:pPr>
        <w:rPr>
          <w:color w:val="000000"/>
        </w:rPr>
      </w:pPr>
      <w:r>
        <w:object w:dxaOrig="1575" w:dyaOrig="318" w14:anchorId="4431C5BB">
          <v:shape id="_x0000_i1096" type="#_x0000_t75" alt="学科网(www.zxxk.com)--教育资源门户，提供试卷、教案、课件、论文、素材以及各类教学资源下载，还有大量而丰富的教学相关资讯！" style="width:78.65pt;height:15.75pt" o:ole="">
            <v:imagedata r:id="rId165" o:title="eqId04d4c854d3b5ef9f6c5764a5486fbf03"/>
          </v:shape>
          <o:OLEObject Type="Embed" ProgID="Equation.DSMT4" ShapeID="_x0000_i1096" DrawAspect="Content" ObjectID="_1752853205" r:id="rId166"/>
        </w:object>
      </w:r>
    </w:p>
    <w:p w14:paraId="6FA76FCB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可知线的张力为</w:t>
      </w:r>
      <w:r>
        <w:rPr>
          <w:rFonts w:eastAsia="Times New Roman"/>
          <w:color w:val="000000"/>
        </w:rPr>
        <w:t>4N</w:t>
      </w:r>
      <w:r>
        <w:rPr>
          <w:color w:val="000000"/>
        </w:rPr>
        <w:t>，设地面对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的支持力为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N</w:t>
      </w:r>
      <w:r>
        <w:rPr>
          <w:color w:val="000000"/>
        </w:rPr>
        <w:t>，对物体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有</w:t>
      </w:r>
    </w:p>
    <w:p w14:paraId="0578BF1A" w14:textId="77777777" w:rsidR="009129CD" w:rsidRDefault="009129CD" w:rsidP="009129CD">
      <w:pPr>
        <w:rPr>
          <w:color w:val="000000"/>
        </w:rPr>
      </w:pPr>
      <w:r>
        <w:object w:dxaOrig="1400" w:dyaOrig="358" w14:anchorId="447B5F3D">
          <v:shape id="_x0000_i1097" type="#_x0000_t75" alt="学科网(www.zxxk.com)--教育资源门户，提供试卷、教案、课件、论文、素材以及各类教学资源下载，还有大量而丰富的教学相关资讯！" style="width:70.2pt;height:18.15pt" o:ole="">
            <v:imagedata r:id="rId167" o:title="eqId342615a9c034201f606ecf0f3946bf43"/>
          </v:shape>
          <o:OLEObject Type="Embed" ProgID="Equation.DSMT4" ShapeID="_x0000_i1097" DrawAspect="Content" ObjectID="_1752853206" r:id="rId168"/>
        </w:object>
      </w:r>
    </w:p>
    <w:p w14:paraId="044801C5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解得</w:t>
      </w:r>
    </w:p>
    <w:p w14:paraId="59789451" w14:textId="77777777" w:rsidR="009129CD" w:rsidRDefault="009129CD" w:rsidP="009129CD">
      <w:pPr>
        <w:rPr>
          <w:color w:val="000000"/>
        </w:rPr>
      </w:pPr>
      <w:r>
        <w:object w:dxaOrig="903" w:dyaOrig="365" w14:anchorId="4C018BDD">
          <v:shape id="_x0000_i1098" type="#_x0000_t75" alt="学科网(www.zxxk.com)--教育资源门户，提供试卷、教案、课件、论文、素材以及各类教学资源下载，还有大量而丰富的教学相关资讯！" style="width:45.4pt;height:18.15pt" o:ole="">
            <v:imagedata r:id="rId169" o:title="eqIdb90722e81ad25257a4f9760424176289"/>
          </v:shape>
          <o:OLEObject Type="Embed" ProgID="Equation.DSMT4" ShapeID="_x0000_i1098" DrawAspect="Content" ObjectID="_1752853207" r:id="rId170"/>
        </w:object>
      </w:r>
    </w:p>
    <w:p w14:paraId="01DED8A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根据牛顿第三定律，可知此物体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对地面的压力为</w:t>
      </w:r>
      <w:r>
        <w:rPr>
          <w:rFonts w:eastAsia="Times New Roman"/>
          <w:color w:val="000000"/>
        </w:rPr>
        <w:t>6N</w:t>
      </w:r>
      <w:r>
        <w:rPr>
          <w:color w:val="000000"/>
        </w:rPr>
        <w:t>，方向竖直向下。</w:t>
      </w:r>
    </w:p>
    <w:p w14:paraId="5D29F706" w14:textId="77777777" w:rsidR="009129CD" w:rsidRDefault="009129CD" w:rsidP="009129CD">
      <w:pPr>
        <w:rPr>
          <w:color w:val="000000"/>
        </w:rPr>
      </w:pPr>
      <w:r>
        <w:rPr>
          <w:rFonts w:eastAsia="Times New Roman"/>
          <w:color w:val="000000"/>
        </w:rPr>
        <w:t xml:space="preserve">[2] </w:t>
      </w:r>
      <w:r>
        <w:rPr>
          <w:color w:val="000000"/>
        </w:rPr>
        <w:t>当小球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滑到转台边缘且稳定在</w:t>
      </w:r>
      <w:r>
        <w:rPr>
          <w:rFonts w:eastAsia="Times New Roman"/>
          <w:i/>
          <w:color w:val="000000"/>
        </w:rPr>
        <w:t>C</w:t>
      </w:r>
      <w:r>
        <w:rPr>
          <w:color w:val="000000"/>
        </w:rPr>
        <w:t>点时，可知细线的张力等于物体</w:t>
      </w:r>
      <w:r>
        <w:rPr>
          <w:rFonts w:eastAsia="Times New Roman"/>
          <w:color w:val="000000"/>
        </w:rPr>
        <w:t>B</w:t>
      </w:r>
      <w:r>
        <w:rPr>
          <w:color w:val="000000"/>
        </w:rPr>
        <w:t>的重力，也等于小球</w:t>
      </w:r>
      <w:r>
        <w:rPr>
          <w:rFonts w:eastAsia="Times New Roman"/>
          <w:color w:val="000000"/>
        </w:rPr>
        <w:t>A</w:t>
      </w:r>
      <w:r>
        <w:rPr>
          <w:color w:val="000000"/>
        </w:rPr>
        <w:t>的向心力，则有</w:t>
      </w:r>
    </w:p>
    <w:p w14:paraId="2DF68D28" w14:textId="77777777" w:rsidR="009129CD" w:rsidRDefault="009129CD" w:rsidP="009129CD">
      <w:pPr>
        <w:rPr>
          <w:color w:val="000000"/>
        </w:rPr>
      </w:pPr>
      <w:r>
        <w:object w:dxaOrig="1177" w:dyaOrig="660" w14:anchorId="725F7BEB">
          <v:shape id="_x0000_i1099" type="#_x0000_t75" alt="学科网(www.zxxk.com)--教育资源门户，提供试卷、教案、课件、论文、素材以及各类教学资源下载，还有大量而丰富的教学相关资讯！" style="width:58.7pt;height:33.25pt" o:ole="">
            <v:imagedata r:id="rId171" o:title="eqIddeddbac790c84e60c661bf4e16458e37"/>
          </v:shape>
          <o:OLEObject Type="Embed" ProgID="Equation.DSMT4" ShapeID="_x0000_i1099" DrawAspect="Content" ObjectID="_1752853208" r:id="rId172"/>
        </w:object>
      </w:r>
    </w:p>
    <w:p w14:paraId="6691F831" w14:textId="77777777" w:rsidR="009129CD" w:rsidRDefault="009129CD" w:rsidP="009129CD">
      <w:pPr>
        <w:rPr>
          <w:color w:val="000000"/>
        </w:rPr>
      </w:pPr>
      <w:r>
        <w:object w:dxaOrig="912" w:dyaOrig="264" w14:anchorId="5421D005">
          <v:shape id="_x0000_i1100" type="#_x0000_t75" alt="学科网(www.zxxk.com)--教育资源门户，提供试卷、教案、课件、论文、素材以及各类教学资源下载，还有大量而丰富的教学相关资讯！" style="width:45.4pt;height:13.3pt;mso-position-horizontal-relative:page;mso-position-vertical-relative:page" o:ole="">
            <v:imagedata r:id="rId173" o:title="eqIdff5e8c50d25d25f999a0cd7ad9677bdc"/>
          </v:shape>
          <o:OLEObject Type="Embed" ProgID="Equation.DSMT4" ShapeID="_x0000_i1100" DrawAspect="Content" ObjectID="_1752853209" r:id="rId174"/>
        </w:object>
      </w:r>
    </w:p>
    <w:p w14:paraId="08EB66A4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联立解得</w:t>
      </w:r>
    </w:p>
    <w:p w14:paraId="49CD5833" w14:textId="77777777" w:rsidR="009129CD" w:rsidRDefault="009129CD" w:rsidP="009129CD">
      <w:pPr>
        <w:rPr>
          <w:color w:val="000000"/>
        </w:rPr>
      </w:pPr>
      <w:r>
        <w:object w:dxaOrig="1138" w:dyaOrig="358" w14:anchorId="30362E27">
          <v:shape id="_x0000_i1101" type="#_x0000_t75" alt="学科网(www.zxxk.com)--教育资源门户，提供试卷、教案、课件、论文、素材以及各类教学资源下载，还有大量而丰富的教学相关资讯！" style="width:56.9pt;height:18.15pt" o:ole="">
            <v:imagedata r:id="rId175" o:title="eqId52fdecf6bd02ee1b8628f8ea5af16bc8"/>
          </v:shape>
          <o:OLEObject Type="Embed" ProgID="Equation.DSMT4" ShapeID="_x0000_i1101" DrawAspect="Content" ObjectID="_1752853210" r:id="rId176"/>
        </w:object>
      </w:r>
    </w:p>
    <w:p w14:paraId="6FE8858C" w14:textId="77777777" w:rsidR="009129CD" w:rsidRDefault="009129CD" w:rsidP="009129CD">
      <w:pPr>
        <w:rPr>
          <w:color w:val="000000"/>
        </w:rPr>
      </w:pPr>
    </w:p>
    <w:p w14:paraId="3934F51D" w14:textId="214288CD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7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 xml:space="preserve"> [1][2]</w:t>
      </w:r>
      <w:r>
        <w:rPr>
          <w:color w:val="000000"/>
        </w:rPr>
        <w:t>设绳子拉力大小为</w:t>
      </w:r>
      <w:r>
        <w:object w:dxaOrig="222" w:dyaOrig="261" w14:anchorId="002788CD">
          <v:shape id="_x0000_i1102" type="#_x0000_t75" alt="学科网(www.zxxk.com)--教育资源门户，提供试卷、教案、课件、论文、素材以及各类教学资源下载，还有大量而丰富的教学相关资讯！" style="width:10.85pt;height:13.3pt" o:ole="">
            <v:imagedata r:id="rId177" o:title="eqId0b68df477b3ee45ac0f725db00d465a1"/>
          </v:shape>
          <o:OLEObject Type="Embed" ProgID="Equation.DSMT4" ShapeID="_x0000_i1102" DrawAspect="Content" ObjectID="_1752853211" r:id="rId178"/>
        </w:object>
      </w:r>
      <w:r>
        <w:rPr>
          <w:color w:val="000000"/>
        </w:rPr>
        <w:t>，以小球</w:t>
      </w:r>
      <w:r>
        <w:object w:dxaOrig="180" w:dyaOrig="195" w14:anchorId="07B7BDEC">
          <v:shape id="_x0000_i1103" type="#_x0000_t75" alt="学科网(www.zxxk.com)--教育资源门户，提供试卷、教案、课件、论文、素材以及各类教学资源下载，还有大量而丰富的教学相关资讯！" style="width:9.1pt;height:9.75pt" o:ole="">
            <v:imagedata r:id="rId57" o:title="eqId0a6936d370d6a238a608ca56f87198de"/>
          </v:shape>
          <o:OLEObject Type="Embed" ProgID="Equation.DSMT4" ShapeID="_x0000_i1103" DrawAspect="Content" ObjectID="_1752853212" r:id="rId179"/>
        </w:object>
      </w:r>
      <w:r>
        <w:rPr>
          <w:color w:val="000000"/>
        </w:rPr>
        <w:t>为对象，根据受力平衡可得</w:t>
      </w:r>
    </w:p>
    <w:p w14:paraId="3FAC1CF9" w14:textId="77777777" w:rsidR="009129CD" w:rsidRDefault="009129CD" w:rsidP="009129CD">
      <w:pPr>
        <w:rPr>
          <w:color w:val="000000"/>
        </w:rPr>
      </w:pPr>
      <w:r>
        <w:object w:dxaOrig="1755" w:dyaOrig="315" w14:anchorId="2EFDC8F9">
          <v:shape id="_x0000_i1104" type="#_x0000_t75" alt="学科网(www.zxxk.com)--教育资源门户，提供试卷、教案、课件、论文、素材以及各类教学资源下载，还有大量而丰富的教学相关资讯！" style="width:87.75pt;height:15.75pt" o:ole="">
            <v:imagedata r:id="rId180" o:title="eqId66a79c567bbab64e6815e6cc624bb00f"/>
          </v:shape>
          <o:OLEObject Type="Embed" ProgID="Equation.DSMT4" ShapeID="_x0000_i1104" DrawAspect="Content" ObjectID="_1752853213" r:id="rId181"/>
        </w:object>
      </w:r>
    </w:p>
    <w:p w14:paraId="48E04237" w14:textId="77777777" w:rsidR="009129CD" w:rsidRDefault="009129CD" w:rsidP="009129CD">
      <w:pPr>
        <w:rPr>
          <w:color w:val="000000"/>
        </w:rPr>
      </w:pPr>
      <w:r>
        <w:object w:dxaOrig="2256" w:dyaOrig="360" w14:anchorId="5913D030">
          <v:shape id="_x0000_i1105" type="#_x0000_t75" alt="学科网(www.zxxk.com)--教育资源门户，提供试卷、教案、课件、论文、素材以及各类教学资源下载，还有大量而丰富的教学相关资讯！" style="width:112.55pt;height:18.15pt" o:ole="">
            <v:imagedata r:id="rId182" o:title="eqIde0df6b5ed6a6b46e5a4e3ae5959776f7"/>
          </v:shape>
          <o:OLEObject Type="Embed" ProgID="Equation.DSMT4" ShapeID="_x0000_i1105" DrawAspect="Content" ObjectID="_1752853214" r:id="rId183"/>
        </w:object>
      </w:r>
    </w:p>
    <w:p w14:paraId="5E5915F0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联立解得</w:t>
      </w:r>
    </w:p>
    <w:p w14:paraId="1AAB8FDA" w14:textId="77777777" w:rsidR="009129CD" w:rsidRDefault="009129CD" w:rsidP="009129CD">
      <w:pPr>
        <w:rPr>
          <w:color w:val="000000"/>
        </w:rPr>
      </w:pPr>
      <w:r>
        <w:object w:dxaOrig="1200" w:dyaOrig="324" w14:anchorId="6826A6ED">
          <v:shape id="_x0000_i1106" type="#_x0000_t75" alt="学科网(www.zxxk.com)--教育资源门户，提供试卷、教案、课件、论文、素材以及各类教学资源下载，还有大量而丰富的教学相关资讯！" style="width:59.85pt;height:16.4pt" o:ole="">
            <v:imagedata r:id="rId184" o:title="eqId62ad512bfa1a4b27982c4f17ad4e1eb9"/>
          </v:shape>
          <o:OLEObject Type="Embed" ProgID="Equation.DSMT4" ShapeID="_x0000_i1106" DrawAspect="Content" ObjectID="_1752853215" r:id="rId185"/>
        </w:object>
      </w:r>
      <w:r>
        <w:rPr>
          <w:color w:val="000000"/>
        </w:rPr>
        <w:t>，</w:t>
      </w:r>
      <w:r>
        <w:object w:dxaOrig="1320" w:dyaOrig="360" w14:anchorId="2DDEC065">
          <v:shape id="_x0000_i1107" type="#_x0000_t75" alt="学科网(www.zxxk.com)--教育资源门户，提供试卷、教案、课件、论文、素材以及各类教学资源下载，还有大量而丰富的教学相关资讯！" style="width:66pt;height:18.15pt" o:ole="">
            <v:imagedata r:id="rId186" o:title="eqId3819e30d49afc9b0396ae7893e1619fe"/>
          </v:shape>
          <o:OLEObject Type="Embed" ProgID="Equation.DSMT4" ShapeID="_x0000_i1107" DrawAspect="Content" ObjectID="_1752853216" r:id="rId187"/>
        </w:object>
      </w:r>
    </w:p>
    <w:p w14:paraId="42BA54BE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以轻环</w:t>
      </w:r>
      <w:r>
        <w:object w:dxaOrig="198" w:dyaOrig="287" w14:anchorId="5587A48D">
          <v:shape id="_x0000_i1108" type="#_x0000_t75" alt="学科网(www.zxxk.com)--教育资源门户，提供试卷、教案、课件、论文、素材以及各类教学资源下载，还有大量而丰富的教学相关资讯！" style="width:9.75pt;height:14.45pt" o:ole="">
            <v:imagedata r:id="rId188" o:title="eqId2c94bb12cee76221e13f9ef955b0aab1"/>
          </v:shape>
          <o:OLEObject Type="Embed" ProgID="Equation.DSMT4" ShapeID="_x0000_i1108" DrawAspect="Content" ObjectID="_1752853217" r:id="rId189"/>
        </w:object>
      </w:r>
      <w:r>
        <w:rPr>
          <w:color w:val="000000"/>
        </w:rPr>
        <w:t>为研究对象，根据受力平衡可得</w:t>
      </w:r>
    </w:p>
    <w:p w14:paraId="0151DFDC" w14:textId="77777777" w:rsidR="009129CD" w:rsidRDefault="009129CD" w:rsidP="009129CD">
      <w:pPr>
        <w:rPr>
          <w:color w:val="000000"/>
        </w:rPr>
      </w:pPr>
      <w:r>
        <w:object w:dxaOrig="1716" w:dyaOrig="360" w14:anchorId="4FC0A876">
          <v:shape id="_x0000_i1109" type="#_x0000_t75" alt="学科网(www.zxxk.com)--教育资源门户，提供试卷、教案、课件、论文、素材以及各类教学资源下载，还有大量而丰富的教学相关资讯！" style="width:85.95pt;height:18.15pt" o:ole="">
            <v:imagedata r:id="rId190" o:title="eqIdad43eeb0633b4707bdd2310d1e576580"/>
          </v:shape>
          <o:OLEObject Type="Embed" ProgID="Equation.DSMT4" ShapeID="_x0000_i1109" DrawAspect="Content" ObjectID="_1752853218" r:id="rId191"/>
        </w:object>
      </w:r>
    </w:p>
    <w:p w14:paraId="3D059E70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根据牛顿第三定律可知，</w:t>
      </w:r>
      <w:r>
        <w:object w:dxaOrig="198" w:dyaOrig="287" w14:anchorId="2D0B9EA5">
          <v:shape id="_x0000_i1110" type="#_x0000_t75" alt="学科网(www.zxxk.com)--教育资源门户，提供试卷、教案、课件、论文、素材以及各类教学资源下载，还有大量而丰富的教学相关资讯！" style="width:9.75pt;height:14.45pt" o:ole="">
            <v:imagedata r:id="rId188" o:title="eqId2c94bb12cee76221e13f9ef955b0aab1"/>
          </v:shape>
          <o:OLEObject Type="Embed" ProgID="Equation.DSMT4" ShapeID="_x0000_i1110" DrawAspect="Content" ObjectID="_1752853219" r:id="rId192"/>
        </w:object>
      </w:r>
      <w:r>
        <w:rPr>
          <w:color w:val="000000"/>
        </w:rPr>
        <w:t>对杆的压力为</w:t>
      </w:r>
      <w:r>
        <w:object w:dxaOrig="795" w:dyaOrig="315" w14:anchorId="31D1E95F">
          <v:shape id="_x0000_i1111" type="#_x0000_t75" alt="学科网(www.zxxk.com)--教育资源门户，提供试卷、教案、课件、论文、素材以及各类教学资源下载，还有大量而丰富的教学相关资讯！" style="width:39.9pt;height:15.75pt" o:ole="">
            <v:imagedata r:id="rId193" o:title="eqIdd546458925225d37947411ea5385e3e6"/>
          </v:shape>
          <o:OLEObject Type="Embed" ProgID="Equation.DSMT4" ShapeID="_x0000_i1111" DrawAspect="Content" ObjectID="_1752853220" r:id="rId194"/>
        </w:object>
      </w:r>
      <w:r>
        <w:rPr>
          <w:color w:val="000000"/>
        </w:rPr>
        <w:t>，</w:t>
      </w:r>
      <w:r>
        <w:object w:dxaOrig="180" w:dyaOrig="195" w14:anchorId="5CF2BBA6">
          <v:shape id="_x0000_i1112" type="#_x0000_t75" alt="学科网(www.zxxk.com)--教育资源门户，提供试卷、教案、课件、论文、素材以及各类教学资源下载，还有大量而丰富的教学相关资讯！" style="width:9.1pt;height:9.75pt" o:ole="">
            <v:imagedata r:id="rId57" o:title="eqId0a6936d370d6a238a608ca56f87198de"/>
          </v:shape>
          <o:OLEObject Type="Embed" ProgID="Equation.DSMT4" ShapeID="_x0000_i1112" DrawAspect="Content" ObjectID="_1752853221" r:id="rId195"/>
        </w:object>
      </w:r>
      <w:r>
        <w:rPr>
          <w:color w:val="000000"/>
        </w:rPr>
        <w:t>对杆的压力为</w:t>
      </w:r>
      <w:r>
        <w:object w:dxaOrig="800" w:dyaOrig="320" w14:anchorId="6715BCD9">
          <v:shape id="_x0000_i1113" type="#_x0000_t75" alt="学科网(www.zxxk.com)--教育资源门户，提供试卷、教案、课件、论文、素材以及各类教学资源下载，还有大量而丰富的教学相关资讯！" style="width:39.9pt;height:15.75pt" o:ole="">
            <v:imagedata r:id="rId196" o:title="eqId9bc30380c25cf3d58d3cfeefee0fe2d7"/>
          </v:shape>
          <o:OLEObject Type="Embed" ProgID="Equation.DSMT4" ShapeID="_x0000_i1113" DrawAspect="Content" ObjectID="_1752853222" r:id="rId197"/>
        </w:object>
      </w:r>
      <w:r>
        <w:rPr>
          <w:color w:val="000000"/>
        </w:rPr>
        <w:t>。</w:t>
      </w:r>
    </w:p>
    <w:p w14:paraId="2343B77F" w14:textId="77777777" w:rsidR="009129CD" w:rsidRDefault="009129CD" w:rsidP="009129CD">
      <w:pPr>
        <w:rPr>
          <w:b/>
          <w:color w:val="000000"/>
          <w:sz w:val="24"/>
        </w:rPr>
      </w:pPr>
    </w:p>
    <w:p w14:paraId="7C81BB39" w14:textId="5EFBCF8C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18. </w:t>
      </w:r>
      <w:r>
        <w:rPr>
          <w:color w:val="2E75B6"/>
        </w:rPr>
        <w:t>【解析】</w:t>
      </w:r>
      <w:r>
        <w:rPr>
          <w:color w:val="000000"/>
        </w:rPr>
        <w:t>依题意，小车在运动时所受阻力大小等于</w:t>
      </w:r>
      <w:r>
        <w:rPr>
          <w:rFonts w:eastAsia="Times New Roman"/>
          <w:i/>
          <w:color w:val="000000"/>
        </w:rPr>
        <w:t>F</w:t>
      </w:r>
      <w:r>
        <w:rPr>
          <w:rFonts w:eastAsia="Times New Roman"/>
          <w:color w:val="000000"/>
          <w:vertAlign w:val="subscript"/>
        </w:rPr>
        <w:t>0</w:t>
      </w:r>
      <w:r>
        <w:rPr>
          <w:color w:val="000000"/>
        </w:rPr>
        <w:t>，设小车质量为</w:t>
      </w:r>
      <w:r>
        <w:rPr>
          <w:rFonts w:eastAsia="Times New Roman"/>
          <w:i/>
          <w:color w:val="000000"/>
        </w:rPr>
        <w:t>M</w:t>
      </w:r>
      <w:r>
        <w:rPr>
          <w:color w:val="000000"/>
        </w:rPr>
        <w:t>，对小车在水平方向受力分析，有</w:t>
      </w:r>
    </w:p>
    <w:p w14:paraId="17F878B7" w14:textId="77777777" w:rsidR="009129CD" w:rsidRDefault="009129CD" w:rsidP="009129CD">
      <w:pPr>
        <w:rPr>
          <w:color w:val="000000"/>
        </w:rPr>
      </w:pPr>
      <w:r>
        <w:object w:dxaOrig="2061" w:dyaOrig="358" w14:anchorId="47FAC01A">
          <v:shape id="_x0000_i1114" type="#_x0000_t75" alt="学科网(www.zxxk.com)--教育资源门户，提供试卷、教案、课件、论文、素材以及各类教学资源下载，还有大量而丰富的教学相关资讯！" style="width:102.8pt;height:18.15pt" o:ole="">
            <v:imagedata r:id="rId198" o:title="eqIddf5b51092a3767b95a82b2613d5e2f09"/>
          </v:shape>
          <o:OLEObject Type="Embed" ProgID="Equation.DSMT4" ShapeID="_x0000_i1114" DrawAspect="Content" ObjectID="_1752853223" r:id="rId199"/>
        </w:object>
      </w:r>
    </w:p>
    <w:p w14:paraId="323BB376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则有</w:t>
      </w:r>
    </w:p>
    <w:p w14:paraId="37608B70" w14:textId="77777777" w:rsidR="009129CD" w:rsidRDefault="009129CD" w:rsidP="009129CD">
      <w:pPr>
        <w:rPr>
          <w:color w:val="000000"/>
        </w:rPr>
      </w:pPr>
      <w:r>
        <w:object w:dxaOrig="1217" w:dyaOrig="621" w14:anchorId="79A8752A">
          <v:shape id="_x0000_i1115" type="#_x0000_t75" alt="学科网(www.zxxk.com)--教育资源门户，提供试卷、教案、课件、论文、素材以及各类教学资源下载，还有大量而丰富的教学相关资讯！" style="width:61.15pt;height:30.8pt" o:ole="">
            <v:imagedata r:id="rId200" o:title="eqId14006de013f110ed8f0d17283ddf38bd"/>
          </v:shape>
          <o:OLEObject Type="Embed" ProgID="Equation.DSMT4" ShapeID="_x0000_i1115" DrawAspect="Content" ObjectID="_1752853224" r:id="rId201"/>
        </w:object>
      </w:r>
    </w:p>
    <w:p w14:paraId="0DD20BCD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依题意，小车质量</w:t>
      </w:r>
      <w:r>
        <w:rPr>
          <w:rFonts w:eastAsia="Times New Roman"/>
          <w:i/>
          <w:color w:val="000000"/>
        </w:rPr>
        <w:t>M</w:t>
      </w:r>
      <w:r>
        <w:rPr>
          <w:color w:val="000000"/>
        </w:rPr>
        <w:t>一定，可知加速度</w:t>
      </w:r>
      <w:r>
        <w:rPr>
          <w:rFonts w:eastAsia="Times New Roman"/>
          <w:i/>
          <w:color w:val="000000"/>
        </w:rPr>
        <w:t>a</w:t>
      </w:r>
      <w:r>
        <w:rPr>
          <w:color w:val="000000"/>
        </w:rPr>
        <w:t>与拉力</w:t>
      </w:r>
      <w:r>
        <w:rPr>
          <w:rFonts w:eastAsia="Times New Roman"/>
          <w:i/>
          <w:color w:val="000000"/>
        </w:rPr>
        <w:t>F</w:t>
      </w:r>
      <w:r>
        <w:rPr>
          <w:color w:val="000000"/>
        </w:rPr>
        <w:t>成线性关系，且不过原点，故</w:t>
      </w:r>
      <w:r>
        <w:rPr>
          <w:rFonts w:eastAsia="Times New Roman"/>
          <w:color w:val="000000"/>
        </w:rPr>
        <w:t>ABC</w:t>
      </w:r>
      <w:r>
        <w:rPr>
          <w:color w:val="000000"/>
        </w:rPr>
        <w:t>错误，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正确。</w:t>
      </w:r>
    </w:p>
    <w:p w14:paraId="4E1B6F38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/>
          <w:color w:val="000000"/>
        </w:rPr>
        <w:t>D</w:t>
      </w:r>
      <w:r>
        <w:rPr>
          <w:color w:val="000000"/>
        </w:rPr>
        <w:t>。</w:t>
      </w:r>
    </w:p>
    <w:p w14:paraId="09F9A302" w14:textId="77777777" w:rsidR="009129CD" w:rsidRDefault="009129CD" w:rsidP="009129CD">
      <w:pPr>
        <w:rPr>
          <w:color w:val="000000"/>
        </w:rPr>
      </w:pPr>
    </w:p>
    <w:p w14:paraId="523A3182" w14:textId="62EEF32C" w:rsidR="009129CD" w:rsidRDefault="009129CD" w:rsidP="009129CD">
      <w:pPr>
        <w:rPr>
          <w:color w:val="000000"/>
        </w:rPr>
      </w:pPr>
      <w:r>
        <w:rPr>
          <w:color w:val="000000"/>
        </w:rPr>
        <w:t xml:space="preserve">20. </w:t>
      </w:r>
      <w:r>
        <w:rPr>
          <w:color w:val="2E75B6"/>
        </w:rPr>
        <w:t>【解析】</w:t>
      </w:r>
      <w:r>
        <w:rPr>
          <w:rFonts w:eastAsia="Times New Roman"/>
          <w:color w:val="000000"/>
        </w:rPr>
        <w:t xml:space="preserve">[1] </w:t>
      </w:r>
      <w:r>
        <w:rPr>
          <w:color w:val="000000"/>
        </w:rPr>
        <w:t>设频闪相机闪光周期为</w:t>
      </w:r>
      <w:r>
        <w:rPr>
          <w:rFonts w:eastAsia="Times New Roman"/>
          <w:color w:val="000000"/>
        </w:rPr>
        <w:t>∆</w:t>
      </w:r>
      <w:r>
        <w:rPr>
          <w:rFonts w:eastAsia="Times New Roman"/>
          <w:i/>
          <w:color w:val="000000"/>
        </w:rPr>
        <w:t>T</w:t>
      </w:r>
      <w:r>
        <w:rPr>
          <w:color w:val="000000"/>
        </w:rPr>
        <w:t>，则由图可知，单摆在左半部分摆动时</w:t>
      </w:r>
    </w:p>
    <w:p w14:paraId="1D8A1CAC" w14:textId="77777777" w:rsidR="009129CD" w:rsidRDefault="009129CD" w:rsidP="009129CD">
      <w:pPr>
        <w:rPr>
          <w:color w:val="000000"/>
        </w:rPr>
      </w:pPr>
      <w:r>
        <w:object w:dxaOrig="940" w:dyaOrig="620" w14:anchorId="7E6E8B06">
          <v:shape id="_x0000_i1116" type="#_x0000_t75" alt="学科网(www.zxxk.com)--教育资源门户，提供试卷、教案、课件、论文、素材以及各类教学资源下载，还有大量而丰富的教学相关资讯！" style="width:47.2pt;height:30.8pt" o:ole="">
            <v:imagedata r:id="rId202" o:title="eqId585ee3e2ba5f91ec5059c35f34c05e77"/>
          </v:shape>
          <o:OLEObject Type="Embed" ProgID="Equation.DSMT4" ShapeID="_x0000_i1116" DrawAspect="Content" ObjectID="_1752853225" r:id="rId203"/>
        </w:object>
      </w:r>
    </w:p>
    <w:p w14:paraId="567AC128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在右半部分摆动时</w:t>
      </w:r>
    </w:p>
    <w:p w14:paraId="3E511118" w14:textId="77777777" w:rsidR="009129CD" w:rsidRDefault="009129CD" w:rsidP="009129CD">
      <w:pPr>
        <w:rPr>
          <w:color w:val="000000"/>
        </w:rPr>
      </w:pPr>
      <w:r>
        <w:object w:dxaOrig="980" w:dyaOrig="620" w14:anchorId="71D85485">
          <v:shape id="_x0000_i1117" type="#_x0000_t75" alt="学科网(www.zxxk.com)--教育资源门户，提供试卷、教案、课件、论文、素材以及各类教学资源下载，还有大量而丰富的教学相关资讯！" style="width:48.95pt;height:30.8pt" o:ole="">
            <v:imagedata r:id="rId204" o:title="eqId87540d6e6a7cfe8b3a5879837e332c0d"/>
          </v:shape>
          <o:OLEObject Type="Embed" ProgID="Equation.DSMT4" ShapeID="_x0000_i1117" DrawAspect="Content" ObjectID="_1752853226" r:id="rId205"/>
        </w:object>
      </w:r>
    </w:p>
    <w:p w14:paraId="47099F55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根据单摆周期公式</w:t>
      </w:r>
    </w:p>
    <w:p w14:paraId="57326302" w14:textId="77777777" w:rsidR="009129CD" w:rsidRDefault="009129CD" w:rsidP="009129CD">
      <w:pPr>
        <w:rPr>
          <w:color w:val="000000"/>
        </w:rPr>
      </w:pPr>
      <w:r>
        <w:object w:dxaOrig="1140" w:dyaOrig="735" w14:anchorId="132F6F86">
          <v:shape id="_x0000_i1118" type="#_x0000_t75" alt="学科网(www.zxxk.com)--教育资源门户，提供试卷、教案、课件、论文、素材以及各类教学资源下载，还有大量而丰富的教学相关资讯！" style="width:56.75pt;height:36.95pt" o:ole="">
            <v:imagedata r:id="rId206" o:title="eqId0d849b131f9b703916f5877ba92b320e"/>
          </v:shape>
          <o:OLEObject Type="Embed" ProgID="Equation.DSMT4" ShapeID="_x0000_i1118" DrawAspect="Content" ObjectID="_1752853227" r:id="rId207"/>
        </w:object>
      </w:r>
    </w:p>
    <w:p w14:paraId="430D297B" w14:textId="77777777" w:rsidR="009129CD" w:rsidRDefault="009129CD" w:rsidP="009129CD">
      <w:pPr>
        <w:rPr>
          <w:color w:val="000000"/>
        </w:rPr>
      </w:pPr>
      <w:r>
        <w:object w:dxaOrig="1500" w:dyaOrig="740" w14:anchorId="1DD62F3D">
          <v:shape id="_x0000_i1119" type="#_x0000_t75" alt="学科网(www.zxxk.com)--教育资源门户，提供试卷、教案、课件、论文、素材以及各类教学资源下载，还有大量而丰富的教学相关资讯！" style="width:75.1pt;height:36.8pt" o:ole="">
            <v:imagedata r:id="rId208" o:title="eqId6ad530112b25bec1a5ecfb639f25cdb8"/>
          </v:shape>
          <o:OLEObject Type="Embed" ProgID="Equation.DSMT4" ShapeID="_x0000_i1119" DrawAspect="Content" ObjectID="_1752853228" r:id="rId209"/>
        </w:object>
      </w:r>
    </w:p>
    <w:p w14:paraId="6AFD20C8" w14:textId="77777777" w:rsidR="009129CD" w:rsidRDefault="009129CD" w:rsidP="009129CD">
      <w:pPr>
        <w:rPr>
          <w:color w:val="000000"/>
        </w:rPr>
      </w:pPr>
      <w:r>
        <w:rPr>
          <w:color w:val="000000"/>
        </w:rPr>
        <w:t>解得</w:t>
      </w:r>
    </w:p>
    <w:p w14:paraId="0BDF9557" w14:textId="77777777" w:rsidR="009129CD" w:rsidRDefault="009129CD" w:rsidP="009129CD">
      <w:pPr>
        <w:rPr>
          <w:color w:val="000000"/>
        </w:rPr>
      </w:pPr>
      <w:r>
        <w:object w:dxaOrig="760" w:dyaOrig="620" w14:anchorId="3CDEFC8B">
          <v:shape id="_x0000_i1120" type="#_x0000_t75" alt="学科网(www.zxxk.com)--教育资源门户，提供试卷、教案、课件、论文、素材以及各类教学资源下载，还有大量而丰富的教学相关资讯！" style="width:38.1pt;height:30.8pt" o:ole="">
            <v:imagedata r:id="rId210" o:title="eqId2e55248e625c8042b998378931951c8b"/>
          </v:shape>
          <o:OLEObject Type="Embed" ProgID="Equation.DSMT4" ShapeID="_x0000_i1120" DrawAspect="Content" ObjectID="_1752853229" r:id="rId211"/>
        </w:object>
      </w:r>
    </w:p>
    <w:p w14:paraId="4746998E" w14:textId="5EE6DD73" w:rsidR="00363685" w:rsidRPr="009129CD" w:rsidRDefault="009129CD" w:rsidP="009129CD">
      <w:pPr>
        <w:rPr>
          <w:rFonts w:ascii="Symbol" w:hAnsi="Symbol" w:hint="eastAsia"/>
        </w:rPr>
      </w:pPr>
      <w:r>
        <w:rPr>
          <w:rFonts w:eastAsia="Times New Roman"/>
          <w:color w:val="000000"/>
        </w:rPr>
        <w:t>[2]</w:t>
      </w:r>
      <w:r>
        <w:rPr>
          <w:color w:val="000000"/>
        </w:rPr>
        <w:t>摆线向右碰到障碍物的瞬间，摆球水平方向没有力的作用，线速度大小不变，但半径减小，故角速度突然增大。</w:t>
      </w:r>
    </w:p>
    <w:sectPr w:rsidR="00363685" w:rsidRPr="009129CD" w:rsidSect="00965ED3">
      <w:pgSz w:w="11906" w:h="16838"/>
      <w:pgMar w:top="1440" w:right="1800" w:bottom="1440" w:left="1800" w:header="851" w:footer="1701" w:gutter="0"/>
      <w:pgNumType w:start="1"/>
      <w:cols w:space="425"/>
      <w:docGrid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fj" w:date="2022-06-14T22:28:00Z" w:initials="fj">
    <w:p w14:paraId="0DB65419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A</w:t>
      </w:r>
    </w:p>
    <w:p w14:paraId="494465F2" w14:textId="7E19E67C" w:rsidR="008644F1" w:rsidRDefault="008644F1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</w:p>
  </w:comment>
  <w:comment w:id="1" w:author="fj" w:date="2022-06-14T22:28:00Z" w:initials="fj">
    <w:p w14:paraId="670A1EDC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D</w:t>
      </w:r>
    </w:p>
    <w:p w14:paraId="6D064D2C" w14:textId="65EF4444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2</w:t>
      </w:r>
    </w:p>
  </w:comment>
  <w:comment w:id="2" w:author="fj" w:date="2022-06-14T22:28:00Z" w:initials="fj">
    <w:p w14:paraId="445A8ECE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B</w:t>
      </w:r>
    </w:p>
    <w:p w14:paraId="50A0041E" w14:textId="6E006343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3</w:t>
      </w:r>
    </w:p>
  </w:comment>
  <w:comment w:id="3" w:author="fj" w:date="2022-06-14T22:28:00Z" w:initials="fj">
    <w:p w14:paraId="5DFA35F0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A</w:t>
      </w:r>
    </w:p>
    <w:p w14:paraId="7B50BA57" w14:textId="49FF75B9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4</w:t>
      </w:r>
    </w:p>
  </w:comment>
  <w:comment w:id="4" w:author="fj" w:date="2022-06-14T22:28:00Z" w:initials="fj">
    <w:p w14:paraId="2F6F2942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D</w:t>
      </w:r>
    </w:p>
    <w:p w14:paraId="310BCF7E" w14:textId="36543CC4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5</w:t>
      </w:r>
    </w:p>
  </w:comment>
  <w:comment w:id="5" w:author="fj" w:date="2022-06-14T22:28:00Z" w:initials="fj">
    <w:p w14:paraId="599530D0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B</w:t>
      </w:r>
    </w:p>
    <w:p w14:paraId="5BC3D33B" w14:textId="51C3300A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6</w:t>
      </w:r>
    </w:p>
  </w:comment>
  <w:comment w:id="6" w:author="fj" w:date="2022-06-14T22:28:00Z" w:initials="fj">
    <w:p w14:paraId="31542C97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D</w:t>
      </w:r>
    </w:p>
    <w:p w14:paraId="1E395D2D" w14:textId="6D71AB14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7</w:t>
      </w:r>
    </w:p>
  </w:comment>
  <w:comment w:id="7" w:author="fj" w:date="2022-06-14T22:28:00Z" w:initials="fj">
    <w:p w14:paraId="64002E59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C</w:t>
      </w:r>
    </w:p>
    <w:p w14:paraId="7CCF7B1A" w14:textId="526BAE24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8</w:t>
      </w:r>
    </w:p>
  </w:comment>
  <w:comment w:id="8" w:author="fj" w:date="2022-06-14T22:29:00Z" w:initials="fj">
    <w:p w14:paraId="39EEBA3D" w14:textId="77777777" w:rsidR="000D482B" w:rsidRDefault="0088732B" w:rsidP="000D482B">
      <w:pPr>
        <w:pStyle w:val="a3"/>
      </w:pPr>
      <w:r>
        <w:rPr>
          <w:rStyle w:val="af"/>
        </w:rPr>
        <w:annotationRef/>
      </w:r>
      <w:r w:rsidRPr="0088732B">
        <w:t>C</w:t>
      </w:r>
    </w:p>
    <w:p w14:paraId="19937E90" w14:textId="36CDE9B1" w:rsidR="000D482B" w:rsidRDefault="000D482B" w:rsidP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9</w:t>
      </w:r>
    </w:p>
  </w:comment>
  <w:comment w:id="9" w:author="fj" w:date="2022-06-14T22:29:00Z" w:initials="fj">
    <w:p w14:paraId="324B9F08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A</w:t>
      </w:r>
    </w:p>
    <w:p w14:paraId="40E7EBE0" w14:textId="424D8EAB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0</w:t>
      </w:r>
    </w:p>
  </w:comment>
  <w:comment w:id="10" w:author="fj" w:date="2022-06-14T22:29:00Z" w:initials="fj">
    <w:p w14:paraId="6D2E8917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C</w:t>
      </w:r>
    </w:p>
    <w:p w14:paraId="53E39172" w14:textId="2F7E8A2A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1</w:t>
      </w:r>
    </w:p>
  </w:comment>
  <w:comment w:id="11" w:author="fj" w:date="2022-06-14T22:29:00Z" w:initials="fj">
    <w:p w14:paraId="1963AF42" w14:textId="77777777" w:rsidR="0088732B" w:rsidRDefault="0088732B">
      <w:pPr>
        <w:pStyle w:val="a3"/>
      </w:pPr>
      <w:r>
        <w:rPr>
          <w:rStyle w:val="af"/>
        </w:rPr>
        <w:annotationRef/>
      </w:r>
      <w:r w:rsidRPr="0088732B">
        <w:t>D</w:t>
      </w:r>
    </w:p>
    <w:p w14:paraId="6CBBCEF7" w14:textId="3440188D" w:rsidR="000D482B" w:rsidRP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2</w:t>
      </w:r>
    </w:p>
  </w:comment>
  <w:comment w:id="12" w:author="fj" w:date="2022-06-14T22:29:00Z" w:initials="fj">
    <w:p w14:paraId="3D9DB9FC" w14:textId="30737462" w:rsidR="0088732B" w:rsidRPr="00FF6D11" w:rsidRDefault="0088732B" w:rsidP="0088732B">
      <w:pPr>
        <w:rPr>
          <w:rFonts w:eastAsiaTheme="minorEastAsia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牛顿，法拉第</w:t>
      </w:r>
    </w:p>
    <w:p w14:paraId="0F0CAE2C" w14:textId="34D1F374" w:rsidR="0088732B" w:rsidRPr="0088732B" w:rsidRDefault="000D482B" w:rsidP="000D482B"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3</w:t>
      </w:r>
    </w:p>
  </w:comment>
  <w:comment w:id="13" w:author="fj" w:date="2022-06-14T22:30:00Z" w:initials="fj">
    <w:p w14:paraId="3DE9F1CB" w14:textId="77777777" w:rsidR="0088732B" w:rsidRDefault="0088732B">
      <w:pPr>
        <w:pStyle w:val="a3"/>
        <w:rPr>
          <w:rFonts w:eastAsiaTheme="minorEastAsia"/>
          <w:vertAlign w:val="superscript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288</w:t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/>
        </w:rPr>
        <w:t>288.15</w:t>
      </w:r>
      <w:r w:rsidRPr="00FF6D11">
        <w:rPr>
          <w:rFonts w:eastAsiaTheme="minorEastAsia" w:hint="eastAsia"/>
        </w:rPr>
        <w:t>）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t>1.02×10</w:t>
      </w:r>
      <w:r w:rsidRPr="00FF6D11">
        <w:rPr>
          <w:rFonts w:eastAsiaTheme="minorEastAsia"/>
          <w:vertAlign w:val="superscript"/>
        </w:rPr>
        <w:t>5</w:t>
      </w:r>
    </w:p>
    <w:p w14:paraId="26DE4715" w14:textId="4E8DBFCF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4</w:t>
      </w:r>
    </w:p>
  </w:comment>
  <w:comment w:id="14" w:author="fj" w:date="2022-06-14T22:29:00Z" w:initials="fj">
    <w:p w14:paraId="66DC4AFD" w14:textId="4BFB3AA0" w:rsidR="0088732B" w:rsidRDefault="0088732B" w:rsidP="000D482B">
      <w:r>
        <w:rPr>
          <w:rStyle w:val="af"/>
        </w:rPr>
        <w:annotationRef/>
      </w:r>
      <w:r w:rsidRPr="00FF6D11">
        <w:rPr>
          <w:rFonts w:eastAsiaTheme="minorEastAsia"/>
        </w:rPr>
        <w:t>4.8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t>4</w:t>
      </w:r>
    </w:p>
    <w:p w14:paraId="4E09514B" w14:textId="3DF8F59D" w:rsidR="0088732B" w:rsidRDefault="000D482B" w:rsidP="008873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5</w:t>
      </w:r>
    </w:p>
  </w:comment>
  <w:comment w:id="15" w:author="fj" w:date="2022-06-14T22:30:00Z" w:initials="fj">
    <w:p w14:paraId="0F073D74" w14:textId="12F34B79" w:rsidR="0088732B" w:rsidRPr="00FF6D11" w:rsidRDefault="0088732B" w:rsidP="0088732B">
      <w:pPr>
        <w:rPr>
          <w:rFonts w:eastAsiaTheme="minorEastAsia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6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>EQ \</w:instrText>
      </w:r>
      <w:r w:rsidRPr="00FF6D11">
        <w:rPr>
          <w:rFonts w:eastAsiaTheme="minorEastAsia"/>
        </w:rPr>
        <w:instrText xml:space="preserve">R(5) </w:instrText>
      </w:r>
      <w:r w:rsidRPr="00FF6D11">
        <w:rPr>
          <w:rFonts w:eastAsiaTheme="minorEastAsia"/>
        </w:rPr>
        <w:fldChar w:fldCharType="end"/>
      </w:r>
      <w:r w:rsidRPr="00FF6D11">
        <w:rPr>
          <w:rFonts w:eastAsiaTheme="minorEastAsia" w:hint="eastAsia"/>
        </w:rPr>
        <w:t>（</w:t>
      </w:r>
      <w:r w:rsidRPr="00FF6D11">
        <w:rPr>
          <w:rFonts w:eastAsiaTheme="minorEastAsia"/>
        </w:rPr>
        <w:t>2.236</w:t>
      </w:r>
      <w:r w:rsidRPr="00FF6D11">
        <w:rPr>
          <w:rFonts w:eastAsiaTheme="minorEastAsia" w:hint="eastAsia"/>
        </w:rPr>
        <w:t>）</w:t>
      </w:r>
    </w:p>
    <w:p w14:paraId="2C762F72" w14:textId="2AE37859" w:rsidR="0088732B" w:rsidRDefault="000D482B" w:rsidP="008873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6</w:t>
      </w:r>
    </w:p>
  </w:comment>
  <w:comment w:id="16" w:author="fj" w:date="2022-06-14T22:30:00Z" w:initials="fj">
    <w:p w14:paraId="5F4C5179" w14:textId="77777777" w:rsidR="0088732B" w:rsidRDefault="0088732B">
      <w:pPr>
        <w:pStyle w:val="a3"/>
        <w:rPr>
          <w:rFonts w:eastAsiaTheme="minorEastAsia"/>
          <w:i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0.75</w:t>
      </w:r>
      <w:r w:rsidRPr="00FF6D11">
        <w:rPr>
          <w:rFonts w:eastAsiaTheme="minorEastAsia"/>
          <w:i/>
        </w:rPr>
        <w:t>mg</w:t>
      </w:r>
      <w:r w:rsidRPr="00FF6D11">
        <w:rPr>
          <w:rFonts w:eastAsiaTheme="minorEastAsia"/>
        </w:rPr>
        <w:t>，</w:t>
      </w:r>
      <w:r w:rsidRPr="00FF6D11">
        <w:rPr>
          <w:rFonts w:eastAsiaTheme="minorEastAsia"/>
        </w:rPr>
        <w:t>0.35</w:t>
      </w:r>
      <w:r w:rsidRPr="00FF6D11">
        <w:rPr>
          <w:rFonts w:eastAsiaTheme="minorEastAsia"/>
          <w:i/>
        </w:rPr>
        <w:t>mg</w:t>
      </w:r>
    </w:p>
    <w:p w14:paraId="485FA489" w14:textId="33E62428" w:rsidR="000D482B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7</w:t>
      </w:r>
    </w:p>
  </w:comment>
  <w:comment w:id="17" w:author="fj" w:date="2022-06-14T22:30:00Z" w:initials="fj">
    <w:p w14:paraId="6BB33020" w14:textId="5A6C5B61" w:rsidR="0088732B" w:rsidRPr="00FF6D11" w:rsidRDefault="0088732B" w:rsidP="0088732B">
      <w:pPr>
        <w:rPr>
          <w:rFonts w:eastAsiaTheme="minorEastAsia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BC</w:t>
      </w:r>
    </w:p>
    <w:p w14:paraId="429E9EEA" w14:textId="6755ED97" w:rsidR="0088732B" w:rsidRDefault="000D482B" w:rsidP="000D482B"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8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</w:comment>
  <w:comment w:id="18" w:author="fj" w:date="2022-06-14T22:30:00Z" w:initials="fj">
    <w:p w14:paraId="00FEA18B" w14:textId="55B8E9A1" w:rsidR="00E22590" w:rsidRPr="00FF6D11" w:rsidRDefault="00E22590" w:rsidP="00E22590">
      <w:pPr>
        <w:rPr>
          <w:rFonts w:eastAsiaTheme="minorEastAsia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D</w:t>
      </w:r>
    </w:p>
    <w:p w14:paraId="7E27D544" w14:textId="6EAA6499" w:rsidR="00E22590" w:rsidRDefault="000D482B" w:rsidP="00E22590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8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</w:comment>
  <w:comment w:id="19" w:author="fj" w:date="2022-06-14T22:30:00Z" w:initials="fj">
    <w:p w14:paraId="54D1E9B7" w14:textId="77777777" w:rsidR="000D482B" w:rsidRDefault="00E22590" w:rsidP="000D482B">
      <w:pPr>
        <w:rPr>
          <w:rFonts w:eastAsiaTheme="minorEastAsia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 xml:space="preserve">EQ </w:instrText>
      </w:r>
      <w:r w:rsidRPr="00FF6D11">
        <w:rPr>
          <w:rFonts w:eastAsiaTheme="minorEastAsia"/>
        </w:rPr>
        <w:instrText xml:space="preserve">\F(5,9) </w:instrText>
      </w:r>
      <w:r w:rsidRPr="00FF6D11">
        <w:rPr>
          <w:rFonts w:eastAsiaTheme="minorEastAsia"/>
        </w:rPr>
        <w:fldChar w:fldCharType="end"/>
      </w:r>
      <w:r w:rsidRPr="00FF6D11">
        <w:rPr>
          <w:rFonts w:eastAsiaTheme="minorEastAsia"/>
          <w:i/>
        </w:rPr>
        <w:t>L</w:t>
      </w:r>
      <w:r w:rsidRPr="00FF6D11">
        <w:rPr>
          <w:rFonts w:eastAsiaTheme="minorEastAsia" w:hint="eastAsia"/>
          <w:iCs/>
        </w:rPr>
        <w:t>，</w:t>
      </w:r>
      <w:r w:rsidRPr="00FF6D11">
        <w:rPr>
          <w:rFonts w:eastAsiaTheme="minorEastAsia"/>
        </w:rPr>
        <w:t>细绳的拉力与运动方向垂直，不改变速度</w:t>
      </w:r>
      <w:r w:rsidRPr="00FF6D11">
        <w:rPr>
          <w:rFonts w:eastAsiaTheme="minorEastAsia" w:hint="eastAsia"/>
        </w:rPr>
        <w:t>大小</w:t>
      </w:r>
      <w:r w:rsidRPr="00FF6D11">
        <w:rPr>
          <w:rFonts w:eastAsiaTheme="minorEastAsia"/>
        </w:rPr>
        <w:t>，当摆线碰到障碍物</w:t>
      </w:r>
      <w:r w:rsidRPr="00FF6D11">
        <w:rPr>
          <w:rFonts w:eastAsiaTheme="minorEastAsia" w:hint="eastAsia"/>
        </w:rPr>
        <w:t xml:space="preserve"> </w:t>
      </w:r>
      <w:r w:rsidRPr="00FF6D11">
        <w:rPr>
          <w:rFonts w:eastAsiaTheme="minorEastAsia"/>
        </w:rPr>
        <w:t xml:space="preserve">P </w:t>
      </w:r>
      <w:r w:rsidRPr="00FF6D11">
        <w:rPr>
          <w:rFonts w:eastAsiaTheme="minorEastAsia"/>
        </w:rPr>
        <w:t>的瞬间，圆周运动半径减小了，所以角速度突然变大。</w:t>
      </w:r>
    </w:p>
    <w:p w14:paraId="51EFED8D" w14:textId="1DDD5989" w:rsidR="00E22590" w:rsidRDefault="000D482B" w:rsidP="000D482B"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8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</w:comment>
  <w:comment w:id="20" w:author="fj" w:date="2022-06-14T22:31:00Z" w:initials="fj">
    <w:p w14:paraId="69342C28" w14:textId="0479A5EF" w:rsidR="00E22590" w:rsidRPr="00FF6D11" w:rsidRDefault="00E22590" w:rsidP="00E22590">
      <w:pPr>
        <w:rPr>
          <w:rFonts w:eastAsiaTheme="minorEastAsia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1</w:t>
      </w:r>
      <w:r w:rsidRPr="00FF6D11">
        <w:rPr>
          <w:rFonts w:eastAsiaTheme="minorEastAsia"/>
        </w:rPr>
        <w:t>）</w:t>
      </w:r>
      <w:r w:rsidRPr="00FF6D11">
        <w:rPr>
          <w:rFonts w:eastAsiaTheme="minorEastAsia"/>
          <w:i/>
        </w:rPr>
        <w:t>I</w:t>
      </w:r>
      <w:r w:rsidRPr="00FF6D11">
        <w:rPr>
          <w:rFonts w:eastAsiaTheme="minorEastAsia"/>
          <w:vertAlign w:val="subscript"/>
        </w:rPr>
        <w:t>bc</w:t>
      </w:r>
      <w:r w:rsidRPr="00FF6D11">
        <w:rPr>
          <w:rFonts w:eastAsiaTheme="minorEastAsia"/>
        </w:rPr>
        <w:t xml:space="preserve"> = 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>EQ</w:instrText>
      </w:r>
      <w:r w:rsidRPr="00FF6D11">
        <w:rPr>
          <w:rFonts w:eastAsiaTheme="minorEastAsia"/>
        </w:rPr>
        <w:instrText xml:space="preserve"> \F(4</w:instrText>
      </w:r>
      <w:r w:rsidRPr="00FF6D11">
        <w:rPr>
          <w:rFonts w:eastAsiaTheme="minorEastAsia"/>
          <w:i/>
          <w:iCs/>
        </w:rPr>
        <w:instrText>BL</w:instrText>
      </w:r>
      <w:r w:rsidRPr="00FF6D11">
        <w:rPr>
          <w:rFonts w:eastAsiaTheme="minorEastAsia"/>
        </w:rPr>
        <w:instrText>\R(2</w:instrText>
      </w:r>
      <w:r w:rsidRPr="00FF6D11">
        <w:rPr>
          <w:rFonts w:eastAsiaTheme="minorEastAsia"/>
          <w:i/>
          <w:iCs/>
        </w:rPr>
        <w:instrText>gh</w:instrText>
      </w:r>
      <w:r w:rsidRPr="00FF6D11">
        <w:rPr>
          <w:rFonts w:eastAsiaTheme="minorEastAsia"/>
        </w:rPr>
        <w:instrText>),5</w:instrText>
      </w:r>
      <w:r w:rsidRPr="00FF6D11">
        <w:rPr>
          <w:rFonts w:eastAsiaTheme="minorEastAsia"/>
          <w:i/>
          <w:iCs/>
        </w:rPr>
        <w:instrText>R</w:instrText>
      </w:r>
      <w:r w:rsidRPr="00FF6D11">
        <w:rPr>
          <w:rFonts w:eastAsiaTheme="minorEastAsia"/>
        </w:rPr>
        <w:instrText xml:space="preserve">) </w:instrText>
      </w:r>
      <w:r w:rsidRPr="00FF6D11">
        <w:rPr>
          <w:rFonts w:eastAsiaTheme="minorEastAsia"/>
        </w:rPr>
        <w:fldChar w:fldCharType="end"/>
      </w:r>
    </w:p>
    <w:p w14:paraId="118ED98B" w14:textId="3038A943" w:rsidR="00E22590" w:rsidRPr="00FF6D11" w:rsidRDefault="00E22590" w:rsidP="00E22590">
      <w:pPr>
        <w:rPr>
          <w:rFonts w:eastAsiaTheme="minorEastAsia"/>
        </w:rPr>
      </w:pPr>
      <w:r w:rsidRPr="00FF6D11">
        <w:rPr>
          <w:rFonts w:eastAsiaTheme="minorEastAsia"/>
        </w:rPr>
        <w:t>方向：</w:t>
      </w:r>
      <w:r w:rsidRPr="00FF6D11">
        <w:rPr>
          <w:rFonts w:eastAsiaTheme="minorEastAsia"/>
        </w:rPr>
        <w:t>b</w:t>
      </w:r>
      <w:r w:rsidRPr="00FF6D11">
        <w:rPr>
          <w:rFonts w:eastAsiaTheme="minorEastAsia"/>
        </w:rPr>
        <w:t>指向</w:t>
      </w:r>
      <w:r w:rsidRPr="00FF6D11">
        <w:rPr>
          <w:rFonts w:eastAsiaTheme="minorEastAsia"/>
        </w:rPr>
        <w:t>c</w:t>
      </w:r>
      <w:r w:rsidRPr="00FF6D11">
        <w:rPr>
          <w:rFonts w:eastAsiaTheme="minorEastAsia"/>
        </w:rPr>
        <w:t>（</w:t>
      </w:r>
      <w:r w:rsidRPr="00FF6D11">
        <w:rPr>
          <w:rFonts w:eastAsiaTheme="minorEastAsia" w:hint="eastAsia"/>
        </w:rPr>
        <w:t>向右）</w:t>
      </w:r>
    </w:p>
    <w:p w14:paraId="5A1BF5B7" w14:textId="6DCE4B01" w:rsidR="00E22590" w:rsidRPr="00FF6D11" w:rsidRDefault="00E22590" w:rsidP="00E22590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2</w:t>
      </w:r>
      <w:r w:rsidRPr="00FF6D11">
        <w:rPr>
          <w:rFonts w:eastAsiaTheme="minorEastAsia"/>
        </w:rPr>
        <w:t>）</w:t>
      </w:r>
      <w:r>
        <w:rPr>
          <w:i/>
          <w:iCs/>
        </w:rPr>
        <w:t>m</w:t>
      </w:r>
      <w:r>
        <w:t xml:space="preserve"> = 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>EQ</w:instrText>
      </w:r>
      <w:r w:rsidRPr="00FF6D11">
        <w:rPr>
          <w:rFonts w:eastAsiaTheme="minorEastAsia"/>
        </w:rPr>
        <w:instrText xml:space="preserve"> \F(4</w:instrText>
      </w:r>
      <w:r w:rsidRPr="00FF6D11">
        <w:rPr>
          <w:rFonts w:eastAsiaTheme="minorEastAsia"/>
          <w:i/>
          <w:iCs/>
        </w:rPr>
        <w:instrText>B</w:instrText>
      </w:r>
      <w:r w:rsidRPr="00FF6D11">
        <w:rPr>
          <w:rFonts w:eastAsiaTheme="minorEastAsia"/>
          <w:vertAlign w:val="superscript"/>
        </w:rPr>
        <w:instrText>2</w:instrText>
      </w:r>
      <w:r w:rsidRPr="00FF6D11">
        <w:rPr>
          <w:rFonts w:eastAsiaTheme="minorEastAsia"/>
          <w:i/>
          <w:iCs/>
        </w:rPr>
        <w:instrText>L</w:instrText>
      </w:r>
      <w:r w:rsidRPr="00FF6D11">
        <w:rPr>
          <w:rFonts w:eastAsiaTheme="minorEastAsia"/>
          <w:vertAlign w:val="superscript"/>
        </w:rPr>
        <w:instrText>2</w:instrText>
      </w:r>
      <w:r w:rsidRPr="00FF6D11">
        <w:rPr>
          <w:rFonts w:eastAsiaTheme="minorEastAsia"/>
        </w:rPr>
        <w:instrText>\R(2</w:instrText>
      </w:r>
      <w:r w:rsidRPr="00FF6D11">
        <w:rPr>
          <w:rFonts w:eastAsiaTheme="minorEastAsia"/>
          <w:i/>
          <w:iCs/>
        </w:rPr>
        <w:instrText>gh</w:instrText>
      </w:r>
      <w:r w:rsidRPr="00FF6D11">
        <w:rPr>
          <w:rFonts w:eastAsiaTheme="minorEastAsia"/>
        </w:rPr>
        <w:instrText>),5</w:instrText>
      </w:r>
      <w:r w:rsidRPr="00FF6D11">
        <w:rPr>
          <w:rFonts w:eastAsiaTheme="minorEastAsia"/>
          <w:i/>
          <w:iCs/>
        </w:rPr>
        <w:instrText>gR</w:instrText>
      </w:r>
      <w:r w:rsidRPr="00FF6D11">
        <w:rPr>
          <w:rFonts w:eastAsiaTheme="minorEastAsia"/>
        </w:rPr>
        <w:instrText xml:space="preserve">) </w:instrText>
      </w:r>
      <w:r w:rsidRPr="00FF6D11">
        <w:rPr>
          <w:rFonts w:eastAsiaTheme="minorEastAsia"/>
        </w:rPr>
        <w:fldChar w:fldCharType="end"/>
      </w:r>
    </w:p>
    <w:p w14:paraId="24145FCD" w14:textId="4F885736" w:rsidR="00E22590" w:rsidRPr="00FF6D11" w:rsidRDefault="00E22590" w:rsidP="00E22590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3</w:t>
      </w:r>
      <w:r w:rsidRPr="00FF6D11">
        <w:rPr>
          <w:rFonts w:eastAsiaTheme="minorEastAsia"/>
        </w:rPr>
        <w:t>）</w:t>
      </w:r>
      <w:r w:rsidRPr="00E22590">
        <w:rPr>
          <w:rFonts w:eastAsiaTheme="minorEastAsia" w:hint="eastAsia"/>
          <w:i/>
          <w:iCs/>
        </w:rPr>
        <w:t>I</w:t>
      </w:r>
      <w:r>
        <w:rPr>
          <w:rFonts w:eastAsiaTheme="minorEastAsia" w:hint="eastAsia"/>
          <w:vertAlign w:val="subscript"/>
        </w:rPr>
        <w:t>bc</w:t>
      </w:r>
      <w:r>
        <w:rPr>
          <w:rFonts w:eastAsiaTheme="minorEastAsia"/>
        </w:rPr>
        <w:t xml:space="preserve">′ = </w:t>
      </w:r>
      <w:r w:rsidRPr="00FF6D11">
        <w:rPr>
          <w:rFonts w:eastAsiaTheme="minorEastAsia"/>
        </w:rPr>
        <w:fldChar w:fldCharType="begin"/>
      </w:r>
      <w:r w:rsidRPr="00FF6D11">
        <w:rPr>
          <w:rFonts w:eastAsiaTheme="minorEastAsia"/>
        </w:rPr>
        <w:instrText xml:space="preserve"> </w:instrText>
      </w:r>
      <w:r w:rsidRPr="00FF6D11">
        <w:rPr>
          <w:rFonts w:eastAsiaTheme="minorEastAsia" w:hint="eastAsia"/>
        </w:rPr>
        <w:instrText>EQ</w:instrText>
      </w:r>
      <w:r w:rsidRPr="00FF6D11">
        <w:rPr>
          <w:rFonts w:eastAsiaTheme="minorEastAsia"/>
        </w:rPr>
        <w:instrText xml:space="preserve"> \F(</w:instrText>
      </w:r>
      <w:r w:rsidRPr="00FF6D11">
        <w:rPr>
          <w:rFonts w:eastAsiaTheme="minorEastAsia"/>
          <w:i/>
          <w:iCs/>
        </w:rPr>
        <w:instrText>BL</w:instrText>
      </w:r>
      <w:r w:rsidRPr="00FF6D11">
        <w:rPr>
          <w:rFonts w:eastAsiaTheme="minorEastAsia"/>
        </w:rPr>
        <w:instrText>\R(2</w:instrText>
      </w:r>
      <w:r w:rsidRPr="00FF6D11">
        <w:rPr>
          <w:rFonts w:eastAsiaTheme="minorEastAsia"/>
          <w:i/>
          <w:iCs/>
        </w:rPr>
        <w:instrText>gh</w:instrText>
      </w:r>
      <w:r w:rsidRPr="00FF6D11">
        <w:rPr>
          <w:rFonts w:eastAsiaTheme="minorEastAsia"/>
        </w:rPr>
        <w:instrText>),5</w:instrText>
      </w:r>
      <w:r w:rsidRPr="00FF6D11">
        <w:rPr>
          <w:rFonts w:eastAsiaTheme="minorEastAsia"/>
          <w:i/>
          <w:iCs/>
        </w:rPr>
        <w:instrText>R</w:instrText>
      </w:r>
      <w:r w:rsidRPr="00FF6D11">
        <w:rPr>
          <w:rFonts w:eastAsiaTheme="minorEastAsia"/>
        </w:rPr>
        <w:instrText xml:space="preserve">) </w:instrText>
      </w:r>
      <w:r w:rsidRPr="00FF6D11">
        <w:rPr>
          <w:rFonts w:eastAsiaTheme="minorEastAsia"/>
        </w:rPr>
        <w:fldChar w:fldCharType="end"/>
      </w:r>
    </w:p>
    <w:p w14:paraId="3CABF05F" w14:textId="3C86A269" w:rsidR="00E22590" w:rsidRPr="00FF6D11" w:rsidRDefault="00E22590" w:rsidP="00E22590">
      <w:pPr>
        <w:rPr>
          <w:rFonts w:eastAsiaTheme="minorEastAsia"/>
        </w:rPr>
      </w:pPr>
      <w:r w:rsidRPr="00FF6D11">
        <w:rPr>
          <w:rFonts w:eastAsiaTheme="minorEastAsia"/>
        </w:rPr>
        <w:t>方向</w:t>
      </w:r>
      <w:r w:rsidRPr="00FF6D11">
        <w:rPr>
          <w:rFonts w:eastAsiaTheme="minorEastAsia" w:hint="eastAsia"/>
        </w:rPr>
        <w:t>由</w:t>
      </w:r>
      <w:r>
        <w:rPr>
          <w:rFonts w:eastAsiaTheme="minorEastAsia" w:hint="eastAsia"/>
        </w:rPr>
        <w:t xml:space="preserve"> </w:t>
      </w:r>
      <w:r w:rsidRPr="00FF6D11">
        <w:rPr>
          <w:rFonts w:eastAsiaTheme="minorEastAsia"/>
          <w:iCs/>
        </w:rPr>
        <w:t>c</w:t>
      </w:r>
      <w:r>
        <w:rPr>
          <w:rFonts w:eastAsiaTheme="minorEastAsia"/>
          <w:iCs/>
        </w:rPr>
        <w:t xml:space="preserve"> </w:t>
      </w:r>
      <w:r w:rsidRPr="00FF6D11">
        <w:rPr>
          <w:rFonts w:eastAsiaTheme="minorEastAsia"/>
          <w:iCs/>
        </w:rPr>
        <w:t>到</w:t>
      </w:r>
      <w:r>
        <w:rPr>
          <w:rFonts w:eastAsiaTheme="minorEastAsia" w:hint="eastAsia"/>
          <w:iCs/>
        </w:rPr>
        <w:t xml:space="preserve"> </w:t>
      </w:r>
      <w:r w:rsidRPr="00FF6D11">
        <w:rPr>
          <w:rFonts w:eastAsiaTheme="minorEastAsia"/>
          <w:iCs/>
        </w:rPr>
        <w:t>b</w:t>
      </w:r>
      <w:r w:rsidRPr="00FF6D11">
        <w:rPr>
          <w:rFonts w:eastAsiaTheme="minorEastAsia" w:hint="eastAsia"/>
          <w:iCs/>
        </w:rPr>
        <w:t>（</w:t>
      </w:r>
      <w:r w:rsidRPr="00FF6D11">
        <w:rPr>
          <w:rFonts w:eastAsiaTheme="minorEastAsia" w:hint="eastAsia"/>
        </w:rPr>
        <w:t>向左）</w:t>
      </w:r>
      <w:r w:rsidRPr="00FF6D11">
        <w:rPr>
          <w:rFonts w:eastAsiaTheme="minorEastAsia"/>
        </w:rPr>
        <w:t>。</w:t>
      </w:r>
    </w:p>
    <w:p w14:paraId="6D29B232" w14:textId="3A0F08AD" w:rsidR="00E22590" w:rsidRPr="00FF6D11" w:rsidRDefault="00E22590" w:rsidP="00E22590">
      <w:pPr>
        <w:rPr>
          <w:rFonts w:eastAsiaTheme="minorEastAsia"/>
        </w:rPr>
      </w:pP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4</w:t>
      </w:r>
      <w:r w:rsidRPr="00FF6D11">
        <w:rPr>
          <w:rFonts w:eastAsiaTheme="minorEastAsia"/>
        </w:rPr>
        <w:t>）</w:t>
      </w:r>
      <w:r w:rsidRPr="00FF6D11">
        <w:rPr>
          <w:rFonts w:eastAsiaTheme="minorEastAsia"/>
          <w:i/>
        </w:rPr>
        <w:t>Q</w:t>
      </w:r>
      <w:r w:rsidRPr="00FF6D11">
        <w:rPr>
          <w:rFonts w:eastAsiaTheme="minorEastAsia"/>
        </w:rPr>
        <w:t xml:space="preserve"> = </w:t>
      </w:r>
      <w:r w:rsidRPr="00FF6D11">
        <w:rPr>
          <w:rFonts w:eastAsiaTheme="minorEastAsia"/>
          <w:i/>
        </w:rPr>
        <w:t>mgh</w:t>
      </w:r>
    </w:p>
    <w:p w14:paraId="0C1CC54E" w14:textId="7847171F" w:rsidR="00E22590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1</w:t>
      </w:r>
      <w:r>
        <w:t>9</w:t>
      </w:r>
    </w:p>
  </w:comment>
  <w:comment w:id="21" w:author="fj" w:date="2022-06-14T22:33:00Z" w:initials="fj">
    <w:p w14:paraId="7E7F7D5A" w14:textId="229E026E" w:rsidR="00E22590" w:rsidRPr="00FF6D11" w:rsidRDefault="00E22590" w:rsidP="00E22590">
      <w:pPr>
        <w:rPr>
          <w:rFonts w:eastAsiaTheme="minorEastAsia"/>
        </w:rPr>
      </w:pPr>
      <w:r>
        <w:rPr>
          <w:rStyle w:val="af"/>
        </w:rPr>
        <w:annotationRef/>
      </w:r>
      <w:r w:rsidRPr="00FF6D11">
        <w:rPr>
          <w:rFonts w:eastAsiaTheme="minorEastAsia"/>
        </w:rPr>
        <w:t>（</w:t>
      </w:r>
      <w:r w:rsidRPr="00FF6D11">
        <w:rPr>
          <w:rFonts w:eastAsiaTheme="minorEastAsia"/>
        </w:rPr>
        <w:t>1</w:t>
      </w:r>
      <w:r w:rsidRPr="00FF6D11">
        <w:rPr>
          <w:rFonts w:eastAsiaTheme="minorEastAsia"/>
        </w:rPr>
        <w:t>）</w:t>
      </w:r>
      <w:r w:rsidRPr="00FF6D11">
        <w:rPr>
          <w:rFonts w:eastAsiaTheme="minorEastAsia"/>
          <w:i/>
        </w:rPr>
        <w:t>a</w:t>
      </w:r>
      <w:r w:rsidRPr="00FF6D11">
        <w:rPr>
          <w:rFonts w:eastAsiaTheme="minorEastAsia"/>
        </w:rPr>
        <w:t xml:space="preserve"> = − 4 m/s</w:t>
      </w:r>
      <w:r w:rsidRPr="00FF6D11">
        <w:rPr>
          <w:rFonts w:eastAsiaTheme="minorEastAsia"/>
          <w:vertAlign w:val="superscript"/>
        </w:rPr>
        <w:t>2</w:t>
      </w:r>
      <w:r w:rsidRPr="00FF6D11">
        <w:rPr>
          <w:rFonts w:eastAsiaTheme="minorEastAsia"/>
        </w:rPr>
        <w:t>。方向向上</w:t>
      </w:r>
      <w:r w:rsidRPr="00FF6D11">
        <w:rPr>
          <w:rFonts w:eastAsiaTheme="minorEastAsia" w:hint="eastAsia"/>
        </w:rPr>
        <w:t>。</w:t>
      </w:r>
    </w:p>
    <w:p w14:paraId="13AA3C22" w14:textId="0F586E31" w:rsidR="00E22590" w:rsidRPr="00FF6D11" w:rsidRDefault="00E22590" w:rsidP="00E22590">
      <w:pPr>
        <w:rPr>
          <w:rFonts w:eastAsiaTheme="minorEastAsia"/>
          <w:spacing w:val="-6"/>
        </w:rPr>
      </w:pP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2</w:t>
      </w:r>
      <w:r w:rsidRPr="00FF6D11">
        <w:rPr>
          <w:rFonts w:eastAsiaTheme="minorEastAsia"/>
          <w:spacing w:val="-6"/>
        </w:rPr>
        <w:t xml:space="preserve"> = 25200 m</w:t>
      </w:r>
    </w:p>
    <w:p w14:paraId="432AC352" w14:textId="0FFECEA5" w:rsidR="00E22590" w:rsidRPr="00FF6D11" w:rsidRDefault="00E22590" w:rsidP="00E22590">
      <w:pPr>
        <w:rPr>
          <w:rFonts w:eastAsiaTheme="minorEastAsia"/>
          <w:spacing w:val="-6"/>
        </w:rPr>
      </w:pPr>
      <w:r w:rsidRPr="00FF6D11">
        <w:rPr>
          <w:rFonts w:eastAsiaTheme="minorEastAsia"/>
          <w:spacing w:val="-6"/>
        </w:rPr>
        <w:t>（</w:t>
      </w:r>
      <w:r w:rsidRPr="00FF6D11">
        <w:rPr>
          <w:rFonts w:eastAsiaTheme="minorEastAsia"/>
          <w:spacing w:val="-6"/>
        </w:rPr>
        <w:t>2</w:t>
      </w:r>
      <w:r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/>
          <w:i/>
          <w:spacing w:val="-6"/>
        </w:rPr>
        <w:t>h</w:t>
      </w:r>
      <w:r w:rsidRPr="00FF6D11">
        <w:rPr>
          <w:rFonts w:eastAsiaTheme="minorEastAsia"/>
          <w:spacing w:val="-6"/>
          <w:vertAlign w:val="subscript"/>
        </w:rPr>
        <w:t>4</w:t>
      </w:r>
      <w:r w:rsidRPr="00FF6D11">
        <w:rPr>
          <w:rFonts w:eastAsiaTheme="minorEastAsia"/>
        </w:rPr>
        <w:t xml:space="preserve"> = 1.125 m</w:t>
      </w:r>
      <w:r w:rsidRPr="00FF6D11">
        <w:rPr>
          <w:rFonts w:eastAsiaTheme="minorEastAsia"/>
          <w:spacing w:val="-6"/>
        </w:rPr>
        <w:t xml:space="preserve"> </w:t>
      </w:r>
    </w:p>
    <w:p w14:paraId="37A643E9" w14:textId="0818B88E" w:rsidR="00E22590" w:rsidRPr="00FF6D11" w:rsidRDefault="00E22590" w:rsidP="00E22590">
      <w:pPr>
        <w:rPr>
          <w:rFonts w:ascii="Symbol" w:hAnsi="Symbol" w:hint="eastAsia"/>
        </w:rPr>
      </w:pPr>
      <w:r w:rsidRPr="00FF6D11">
        <w:rPr>
          <w:rFonts w:eastAsiaTheme="minorEastAsia"/>
          <w:spacing w:val="-6"/>
        </w:rPr>
        <w:t>（</w:t>
      </w:r>
      <w:r w:rsidRPr="00FF6D11">
        <w:rPr>
          <w:rFonts w:eastAsiaTheme="minorEastAsia"/>
          <w:spacing w:val="-6"/>
        </w:rPr>
        <w:t>4</w:t>
      </w:r>
      <w:r w:rsidRPr="00FF6D11">
        <w:rPr>
          <w:rFonts w:eastAsiaTheme="minorEastAsia"/>
          <w:spacing w:val="-6"/>
        </w:rPr>
        <w:t>）</w:t>
      </w:r>
      <w:r w:rsidRPr="00FF6D11">
        <w:rPr>
          <w:rFonts w:eastAsiaTheme="minorEastAsia" w:hint="eastAsia"/>
          <w:spacing w:val="-6"/>
        </w:rPr>
        <w:t>机械能减少</w:t>
      </w:r>
      <w:r w:rsidRPr="00FF6D11">
        <w:rPr>
          <w:rFonts w:eastAsiaTheme="minorEastAsia" w:hint="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>2.8938×10</w:t>
      </w:r>
      <w:r w:rsidRPr="00FF6D11">
        <w:rPr>
          <w:rFonts w:eastAsiaTheme="minorEastAsia"/>
          <w:spacing w:val="-6"/>
          <w:vertAlign w:val="superscript"/>
        </w:rPr>
        <w:t>8</w:t>
      </w:r>
      <w:r>
        <w:rPr>
          <w:rFonts w:eastAsiaTheme="minorEastAsia"/>
          <w:spacing w:val="-6"/>
        </w:rPr>
        <w:t xml:space="preserve"> </w:t>
      </w:r>
      <w:r w:rsidRPr="00FF6D11">
        <w:rPr>
          <w:rFonts w:eastAsiaTheme="minorEastAsia"/>
          <w:spacing w:val="-6"/>
        </w:rPr>
        <w:t>J</w:t>
      </w:r>
    </w:p>
    <w:p w14:paraId="7846AD7A" w14:textId="6A557CE8" w:rsidR="00E22590" w:rsidRDefault="000D482B">
      <w:pPr>
        <w:pStyle w:val="a3"/>
      </w:pPr>
      <w:r>
        <w:rPr>
          <w:rFonts w:hint="eastAsia"/>
        </w:rPr>
        <w:t>2</w:t>
      </w:r>
      <w:r>
        <w:t>021</w:t>
      </w:r>
      <w:r>
        <w:rPr>
          <w:rFonts w:hint="eastAsia"/>
        </w:rPr>
        <w:t>学年崇明二模</w:t>
      </w:r>
      <w:r>
        <w:rPr>
          <w:rFonts w:hint="eastAsia"/>
        </w:rPr>
        <w:t>2</w:t>
      </w:r>
      <w:r>
        <w:t>0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94465F2" w15:done="0"/>
  <w15:commentEx w15:paraId="6D064D2C" w15:done="0"/>
  <w15:commentEx w15:paraId="50A0041E" w15:done="0"/>
  <w15:commentEx w15:paraId="7B50BA57" w15:done="0"/>
  <w15:commentEx w15:paraId="310BCF7E" w15:done="0"/>
  <w15:commentEx w15:paraId="5BC3D33B" w15:done="0"/>
  <w15:commentEx w15:paraId="1E395D2D" w15:done="0"/>
  <w15:commentEx w15:paraId="7CCF7B1A" w15:done="0"/>
  <w15:commentEx w15:paraId="19937E90" w15:done="0"/>
  <w15:commentEx w15:paraId="40E7EBE0" w15:done="0"/>
  <w15:commentEx w15:paraId="53E39172" w15:done="0"/>
  <w15:commentEx w15:paraId="6CBBCEF7" w15:done="0"/>
  <w15:commentEx w15:paraId="0F0CAE2C" w15:done="0"/>
  <w15:commentEx w15:paraId="26DE4715" w15:done="0"/>
  <w15:commentEx w15:paraId="4E09514B" w15:done="0"/>
  <w15:commentEx w15:paraId="2C762F72" w15:done="0"/>
  <w15:commentEx w15:paraId="485FA489" w15:done="0"/>
  <w15:commentEx w15:paraId="429E9EEA" w15:done="0"/>
  <w15:commentEx w15:paraId="7E27D544" w15:done="0"/>
  <w15:commentEx w15:paraId="51EFED8D" w15:done="0"/>
  <w15:commentEx w15:paraId="0C1CC54E" w15:done="0"/>
  <w15:commentEx w15:paraId="7846AD7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65389F9" w16cex:dateUtc="2022-06-14T14:28:00Z"/>
  <w16cex:commentExtensible w16cex:durableId="26538A05" w16cex:dateUtc="2022-06-14T14:28:00Z"/>
  <w16cex:commentExtensible w16cex:durableId="26538A0C" w16cex:dateUtc="2022-06-14T14:28:00Z"/>
  <w16cex:commentExtensible w16cex:durableId="26538A12" w16cex:dateUtc="2022-06-14T14:28:00Z"/>
  <w16cex:commentExtensible w16cex:durableId="26538A17" w16cex:dateUtc="2022-06-14T14:28:00Z"/>
  <w16cex:commentExtensible w16cex:durableId="26538A1B" w16cex:dateUtc="2022-06-14T14:28:00Z"/>
  <w16cex:commentExtensible w16cex:durableId="26538A21" w16cex:dateUtc="2022-06-14T14:28:00Z"/>
  <w16cex:commentExtensible w16cex:durableId="26538A27" w16cex:dateUtc="2022-06-14T14:28:00Z"/>
  <w16cex:commentExtensible w16cex:durableId="26538A2D" w16cex:dateUtc="2022-06-14T14:29:00Z"/>
  <w16cex:commentExtensible w16cex:durableId="26538A31" w16cex:dateUtc="2022-06-14T14:29:00Z"/>
  <w16cex:commentExtensible w16cex:durableId="26538A36" w16cex:dateUtc="2022-06-14T14:29:00Z"/>
  <w16cex:commentExtensible w16cex:durableId="26538A3B" w16cex:dateUtc="2022-06-14T14:29:00Z"/>
  <w16cex:commentExtensible w16cex:durableId="26538A5A" w16cex:dateUtc="2022-06-14T14:29:00Z"/>
  <w16cex:commentExtensible w16cex:durableId="26538A70" w16cex:dateUtc="2022-06-14T14:30:00Z"/>
  <w16cex:commentExtensible w16cex:durableId="26538A5F" w16cex:dateUtc="2022-06-14T14:29:00Z"/>
  <w16cex:commentExtensible w16cex:durableId="26538A75" w16cex:dateUtc="2022-06-14T14:30:00Z"/>
  <w16cex:commentExtensible w16cex:durableId="26538A7B" w16cex:dateUtc="2022-06-14T14:30:00Z"/>
  <w16cex:commentExtensible w16cex:durableId="26538A89" w16cex:dateUtc="2022-06-14T14:30:00Z"/>
  <w16cex:commentExtensible w16cex:durableId="26538A92" w16cex:dateUtc="2022-06-14T14:30:00Z"/>
  <w16cex:commentExtensible w16cex:durableId="26538A97" w16cex:dateUtc="2022-06-14T14:30:00Z"/>
  <w16cex:commentExtensible w16cex:durableId="26538AD6" w16cex:dateUtc="2022-06-14T14:31:00Z"/>
  <w16cex:commentExtensible w16cex:durableId="26538B26" w16cex:dateUtc="2022-06-14T14:3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94465F2" w16cid:durableId="265389F9"/>
  <w16cid:commentId w16cid:paraId="6D064D2C" w16cid:durableId="26538A05"/>
  <w16cid:commentId w16cid:paraId="50A0041E" w16cid:durableId="26538A0C"/>
  <w16cid:commentId w16cid:paraId="7B50BA57" w16cid:durableId="26538A12"/>
  <w16cid:commentId w16cid:paraId="310BCF7E" w16cid:durableId="26538A17"/>
  <w16cid:commentId w16cid:paraId="5BC3D33B" w16cid:durableId="26538A1B"/>
  <w16cid:commentId w16cid:paraId="1E395D2D" w16cid:durableId="26538A21"/>
  <w16cid:commentId w16cid:paraId="7CCF7B1A" w16cid:durableId="26538A27"/>
  <w16cid:commentId w16cid:paraId="19937E90" w16cid:durableId="26538A2D"/>
  <w16cid:commentId w16cid:paraId="40E7EBE0" w16cid:durableId="26538A31"/>
  <w16cid:commentId w16cid:paraId="53E39172" w16cid:durableId="26538A36"/>
  <w16cid:commentId w16cid:paraId="6CBBCEF7" w16cid:durableId="26538A3B"/>
  <w16cid:commentId w16cid:paraId="0F0CAE2C" w16cid:durableId="26538A5A"/>
  <w16cid:commentId w16cid:paraId="26DE4715" w16cid:durableId="26538A70"/>
  <w16cid:commentId w16cid:paraId="4E09514B" w16cid:durableId="26538A5F"/>
  <w16cid:commentId w16cid:paraId="2C762F72" w16cid:durableId="26538A75"/>
  <w16cid:commentId w16cid:paraId="485FA489" w16cid:durableId="26538A7B"/>
  <w16cid:commentId w16cid:paraId="429E9EEA" w16cid:durableId="26538A89"/>
  <w16cid:commentId w16cid:paraId="7E27D544" w16cid:durableId="26538A92"/>
  <w16cid:commentId w16cid:paraId="51EFED8D" w16cid:durableId="26538A97"/>
  <w16cid:commentId w16cid:paraId="0C1CC54E" w16cid:durableId="26538AD6"/>
  <w16cid:commentId w16cid:paraId="7846AD7A" w16cid:durableId="26538B26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8FA9EE" w14:textId="77777777" w:rsidR="00E46C84" w:rsidRDefault="00E46C84">
      <w:r>
        <w:separator/>
      </w:r>
    </w:p>
  </w:endnote>
  <w:endnote w:type="continuationSeparator" w:id="0">
    <w:p w14:paraId="70D1C7D0" w14:textId="77777777" w:rsidR="00E46C84" w:rsidRDefault="00E46C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FFB1A3" w14:textId="72E0919E" w:rsidR="00363685" w:rsidRDefault="00A86F14"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965ED3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965ED3"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965ED3">
        <w:rPr>
          <w:noProof/>
        </w:rPr>
        <w:instrText>7</w:instrText>
      </w:r>
    </w:fldSimple>
    <w:r>
      <w:instrText xml:space="preserve"> </w:instrText>
    </w:r>
    <w:r>
      <w:fldChar w:fldCharType="separate"/>
    </w:r>
    <w:r w:rsidR="00965ED3">
      <w:rPr>
        <w:noProof/>
      </w:rPr>
      <w:t>7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100103705"/>
      <w:docPartObj>
        <w:docPartGallery w:val="AutoText"/>
      </w:docPartObj>
    </w:sdtPr>
    <w:sdtContent>
      <w:p w14:paraId="59E5B423" w14:textId="77777777" w:rsidR="00363685" w:rsidRDefault="00A86F14">
        <w:pPr>
          <w:pStyle w:val="a7"/>
          <w:jc w:val="center"/>
        </w:pPr>
        <w:r>
          <w:rPr>
            <w:rFonts w:ascii="黑体" w:eastAsia="黑体" w:hAnsi="黑体" w:hint="eastAsia"/>
            <w:sz w:val="15"/>
            <w:szCs w:val="15"/>
          </w:rPr>
          <w:t xml:space="preserve">高三物理 </w:t>
        </w:r>
        <w:r>
          <w:rPr>
            <w:rFonts w:ascii="黑体" w:eastAsia="黑体" w:hAnsi="黑体"/>
            <w:sz w:val="15"/>
            <w:szCs w:val="15"/>
          </w:rPr>
          <w:t xml:space="preserve"> </w:t>
        </w:r>
        <w:r>
          <w:rPr>
            <w:rFonts w:ascii="黑体" w:eastAsia="黑体" w:hAnsi="黑体" w:hint="eastAsia"/>
            <w:sz w:val="15"/>
            <w:szCs w:val="15"/>
          </w:rPr>
          <w:t xml:space="preserve">共5页 </w:t>
        </w:r>
        <w:r>
          <w:rPr>
            <w:rFonts w:ascii="黑体" w:eastAsia="黑体" w:hAnsi="黑体" w:hint="eastAsia"/>
            <w:spacing w:val="20"/>
            <w:sz w:val="15"/>
            <w:szCs w:val="15"/>
          </w:rPr>
          <w:t>第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begin"/>
        </w:r>
        <w:r>
          <w:rPr>
            <w:rFonts w:ascii="黑体" w:eastAsia="黑体" w:hAnsi="黑体"/>
            <w:spacing w:val="20"/>
            <w:sz w:val="15"/>
            <w:szCs w:val="15"/>
          </w:rPr>
          <w:instrText>PAGE   \* MERGEFORMAT</w:instrTex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separate"/>
        </w:r>
        <w:r>
          <w:rPr>
            <w:rFonts w:ascii="黑体" w:eastAsia="黑体" w:hAnsi="黑体"/>
            <w:spacing w:val="20"/>
            <w:sz w:val="15"/>
            <w:szCs w:val="15"/>
            <w:lang w:val="zh-CN"/>
          </w:rPr>
          <w:t>1</w:t>
        </w:r>
        <w:r>
          <w:rPr>
            <w:rFonts w:ascii="黑体" w:eastAsia="黑体" w:hAnsi="黑体"/>
            <w:spacing w:val="20"/>
            <w:sz w:val="15"/>
            <w:szCs w:val="15"/>
          </w:rPr>
          <w:fldChar w:fldCharType="end"/>
        </w:r>
        <w:r>
          <w:rPr>
            <w:rFonts w:ascii="黑体" w:eastAsia="黑体" w:hAnsi="黑体" w:hint="eastAsia"/>
            <w:sz w:val="15"/>
            <w:szCs w:val="15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A7ADE7" w14:textId="77777777" w:rsidR="00E46C84" w:rsidRDefault="00E46C84">
      <w:r>
        <w:separator/>
      </w:r>
    </w:p>
  </w:footnote>
  <w:footnote w:type="continuationSeparator" w:id="0">
    <w:p w14:paraId="4B076D6C" w14:textId="77777777" w:rsidR="00E46C84" w:rsidRDefault="00E46C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4CB2D75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984E7A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3561CFC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3EC9C4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20C0C84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850FBD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F86EE4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E18F5B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E18EAFC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02134622"/>
    <w:multiLevelType w:val="hybridMultilevel"/>
    <w:tmpl w:val="F71A4248"/>
    <w:lvl w:ilvl="0" w:tplc="26E485E6">
      <w:start w:val="1"/>
      <w:numFmt w:val="decimal"/>
      <w:suff w:val="nothing"/>
      <w:lvlText w:val="%1．"/>
      <w:lvlJc w:val="left"/>
      <w:pPr>
        <w:ind w:left="0" w:firstLine="0"/>
      </w:pPr>
      <w:rPr>
        <w:rFonts w:asciiTheme="majorBidi" w:hAnsiTheme="majorBidi" w:cstheme="majorBidi" w:hint="default"/>
        <w:i w:val="0"/>
        <w:iCs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5DA7706"/>
    <w:multiLevelType w:val="hybridMultilevel"/>
    <w:tmpl w:val="66089850"/>
    <w:lvl w:ilvl="0" w:tplc="6E02D78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57514904">
    <w:abstractNumId w:val="1"/>
  </w:num>
  <w:num w:numId="2" w16cid:durableId="967324566">
    <w:abstractNumId w:val="2"/>
  </w:num>
  <w:num w:numId="3" w16cid:durableId="863176157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9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commondata" w:val="eyJoZGlkIjoiNjMwNjhlZGQwMjg2MDk0ZTE1OGNhYTk2M2U2YzY2MTUifQ=="/>
  </w:docVars>
  <w:rsids>
    <w:rsidRoot w:val="00C806B0"/>
    <w:rsid w:val="0000391C"/>
    <w:rsid w:val="0001060E"/>
    <w:rsid w:val="00010FB8"/>
    <w:rsid w:val="0001735A"/>
    <w:rsid w:val="00037286"/>
    <w:rsid w:val="000400A3"/>
    <w:rsid w:val="00041770"/>
    <w:rsid w:val="0004393C"/>
    <w:rsid w:val="00043B54"/>
    <w:rsid w:val="00096838"/>
    <w:rsid w:val="00097630"/>
    <w:rsid w:val="000C1A4E"/>
    <w:rsid w:val="000D482B"/>
    <w:rsid w:val="000D763D"/>
    <w:rsid w:val="000D7BAE"/>
    <w:rsid w:val="00100041"/>
    <w:rsid w:val="00127933"/>
    <w:rsid w:val="00133D48"/>
    <w:rsid w:val="0013751D"/>
    <w:rsid w:val="00140BB9"/>
    <w:rsid w:val="001430A4"/>
    <w:rsid w:val="00151BF8"/>
    <w:rsid w:val="00176DEF"/>
    <w:rsid w:val="00185369"/>
    <w:rsid w:val="00196B92"/>
    <w:rsid w:val="00197F0A"/>
    <w:rsid w:val="001A74FE"/>
    <w:rsid w:val="001D7431"/>
    <w:rsid w:val="001D7A06"/>
    <w:rsid w:val="001E4F50"/>
    <w:rsid w:val="001F0D00"/>
    <w:rsid w:val="001F6448"/>
    <w:rsid w:val="001F6B89"/>
    <w:rsid w:val="002009EA"/>
    <w:rsid w:val="00203410"/>
    <w:rsid w:val="002149CB"/>
    <w:rsid w:val="00214C73"/>
    <w:rsid w:val="00215019"/>
    <w:rsid w:val="00225DE9"/>
    <w:rsid w:val="00241175"/>
    <w:rsid w:val="00250A7A"/>
    <w:rsid w:val="002539EF"/>
    <w:rsid w:val="00255B24"/>
    <w:rsid w:val="00261E22"/>
    <w:rsid w:val="00266707"/>
    <w:rsid w:val="00275DF9"/>
    <w:rsid w:val="0028389C"/>
    <w:rsid w:val="00283C4E"/>
    <w:rsid w:val="00284433"/>
    <w:rsid w:val="002A0CA2"/>
    <w:rsid w:val="002A1EC6"/>
    <w:rsid w:val="002A510B"/>
    <w:rsid w:val="002B5531"/>
    <w:rsid w:val="002B7AD5"/>
    <w:rsid w:val="002C3746"/>
    <w:rsid w:val="002E035E"/>
    <w:rsid w:val="002E71BB"/>
    <w:rsid w:val="00303C5D"/>
    <w:rsid w:val="00303EEE"/>
    <w:rsid w:val="0030669C"/>
    <w:rsid w:val="00306C71"/>
    <w:rsid w:val="003206E3"/>
    <w:rsid w:val="00326CFF"/>
    <w:rsid w:val="00335FC8"/>
    <w:rsid w:val="00344FA5"/>
    <w:rsid w:val="00363685"/>
    <w:rsid w:val="00365A84"/>
    <w:rsid w:val="00365B56"/>
    <w:rsid w:val="00373F1A"/>
    <w:rsid w:val="00386C96"/>
    <w:rsid w:val="003960A5"/>
    <w:rsid w:val="003A0319"/>
    <w:rsid w:val="003B024A"/>
    <w:rsid w:val="003B7290"/>
    <w:rsid w:val="003C53F8"/>
    <w:rsid w:val="003E140D"/>
    <w:rsid w:val="003E45D4"/>
    <w:rsid w:val="003F255E"/>
    <w:rsid w:val="003F5361"/>
    <w:rsid w:val="0041222F"/>
    <w:rsid w:val="004151A9"/>
    <w:rsid w:val="00432502"/>
    <w:rsid w:val="00447A87"/>
    <w:rsid w:val="0045457D"/>
    <w:rsid w:val="00457414"/>
    <w:rsid w:val="00463E3C"/>
    <w:rsid w:val="0046665D"/>
    <w:rsid w:val="004734D4"/>
    <w:rsid w:val="00475CC3"/>
    <w:rsid w:val="004776EE"/>
    <w:rsid w:val="004A0F4F"/>
    <w:rsid w:val="004A500E"/>
    <w:rsid w:val="004A5366"/>
    <w:rsid w:val="004B1CBF"/>
    <w:rsid w:val="004D59B2"/>
    <w:rsid w:val="004D5C7F"/>
    <w:rsid w:val="004F12F8"/>
    <w:rsid w:val="004F677E"/>
    <w:rsid w:val="00513D3A"/>
    <w:rsid w:val="00514FDB"/>
    <w:rsid w:val="005169F3"/>
    <w:rsid w:val="005251E7"/>
    <w:rsid w:val="00532D99"/>
    <w:rsid w:val="00551B9B"/>
    <w:rsid w:val="00555719"/>
    <w:rsid w:val="00557170"/>
    <w:rsid w:val="00562E12"/>
    <w:rsid w:val="0056382D"/>
    <w:rsid w:val="005A53A1"/>
    <w:rsid w:val="005C47E7"/>
    <w:rsid w:val="005C7C10"/>
    <w:rsid w:val="005D3F50"/>
    <w:rsid w:val="00605CA1"/>
    <w:rsid w:val="00610019"/>
    <w:rsid w:val="00614DEE"/>
    <w:rsid w:val="006213B0"/>
    <w:rsid w:val="00622481"/>
    <w:rsid w:val="0062543D"/>
    <w:rsid w:val="006305EF"/>
    <w:rsid w:val="00634117"/>
    <w:rsid w:val="00643436"/>
    <w:rsid w:val="00646DD5"/>
    <w:rsid w:val="006552B1"/>
    <w:rsid w:val="00655627"/>
    <w:rsid w:val="00657C68"/>
    <w:rsid w:val="006701FF"/>
    <w:rsid w:val="00671630"/>
    <w:rsid w:val="00673132"/>
    <w:rsid w:val="00691A77"/>
    <w:rsid w:val="00695ECA"/>
    <w:rsid w:val="006B16C5"/>
    <w:rsid w:val="006B3BB2"/>
    <w:rsid w:val="006C60AD"/>
    <w:rsid w:val="006C7296"/>
    <w:rsid w:val="006D0D86"/>
    <w:rsid w:val="006E5993"/>
    <w:rsid w:val="006E684A"/>
    <w:rsid w:val="006F4E4F"/>
    <w:rsid w:val="007221C7"/>
    <w:rsid w:val="00727749"/>
    <w:rsid w:val="00727C91"/>
    <w:rsid w:val="00733EC7"/>
    <w:rsid w:val="00747AEB"/>
    <w:rsid w:val="0075342C"/>
    <w:rsid w:val="007556E5"/>
    <w:rsid w:val="007629A1"/>
    <w:rsid w:val="007A5B44"/>
    <w:rsid w:val="007B0065"/>
    <w:rsid w:val="007B3B35"/>
    <w:rsid w:val="007C1E2D"/>
    <w:rsid w:val="007C7FAF"/>
    <w:rsid w:val="007D7090"/>
    <w:rsid w:val="007E603F"/>
    <w:rsid w:val="007F252A"/>
    <w:rsid w:val="008169A9"/>
    <w:rsid w:val="00826FFB"/>
    <w:rsid w:val="00831468"/>
    <w:rsid w:val="00833E14"/>
    <w:rsid w:val="00835059"/>
    <w:rsid w:val="00851166"/>
    <w:rsid w:val="0085165C"/>
    <w:rsid w:val="0085175C"/>
    <w:rsid w:val="00863A94"/>
    <w:rsid w:val="008644F1"/>
    <w:rsid w:val="00872728"/>
    <w:rsid w:val="008814E5"/>
    <w:rsid w:val="008854A8"/>
    <w:rsid w:val="008860B7"/>
    <w:rsid w:val="0088732B"/>
    <w:rsid w:val="0089086C"/>
    <w:rsid w:val="00891095"/>
    <w:rsid w:val="008A58F5"/>
    <w:rsid w:val="008D78D8"/>
    <w:rsid w:val="008F574D"/>
    <w:rsid w:val="009003CE"/>
    <w:rsid w:val="00903AD9"/>
    <w:rsid w:val="00905F58"/>
    <w:rsid w:val="009129CD"/>
    <w:rsid w:val="00914379"/>
    <w:rsid w:val="00920314"/>
    <w:rsid w:val="009216BD"/>
    <w:rsid w:val="00924FBC"/>
    <w:rsid w:val="0092536B"/>
    <w:rsid w:val="0093747C"/>
    <w:rsid w:val="009634EE"/>
    <w:rsid w:val="00965ED3"/>
    <w:rsid w:val="00982143"/>
    <w:rsid w:val="00984302"/>
    <w:rsid w:val="0099667B"/>
    <w:rsid w:val="009C768E"/>
    <w:rsid w:val="009F09D0"/>
    <w:rsid w:val="009F28D0"/>
    <w:rsid w:val="009F4FDE"/>
    <w:rsid w:val="00A00F4C"/>
    <w:rsid w:val="00A07794"/>
    <w:rsid w:val="00A1389B"/>
    <w:rsid w:val="00A20508"/>
    <w:rsid w:val="00A32116"/>
    <w:rsid w:val="00A339AC"/>
    <w:rsid w:val="00A370BD"/>
    <w:rsid w:val="00A40BD5"/>
    <w:rsid w:val="00A44190"/>
    <w:rsid w:val="00A50B33"/>
    <w:rsid w:val="00A53A0F"/>
    <w:rsid w:val="00A6005F"/>
    <w:rsid w:val="00A86C08"/>
    <w:rsid w:val="00A86F14"/>
    <w:rsid w:val="00AB2C5D"/>
    <w:rsid w:val="00AC05C3"/>
    <w:rsid w:val="00AC5C59"/>
    <w:rsid w:val="00AD68B9"/>
    <w:rsid w:val="00AE6C6B"/>
    <w:rsid w:val="00AE7DDA"/>
    <w:rsid w:val="00B00F77"/>
    <w:rsid w:val="00B05CB5"/>
    <w:rsid w:val="00B43761"/>
    <w:rsid w:val="00B43D27"/>
    <w:rsid w:val="00B45139"/>
    <w:rsid w:val="00B4646F"/>
    <w:rsid w:val="00B51C30"/>
    <w:rsid w:val="00B53798"/>
    <w:rsid w:val="00B64458"/>
    <w:rsid w:val="00B70534"/>
    <w:rsid w:val="00B7474E"/>
    <w:rsid w:val="00B90FE8"/>
    <w:rsid w:val="00BA3FD1"/>
    <w:rsid w:val="00BA65F7"/>
    <w:rsid w:val="00BB0FDB"/>
    <w:rsid w:val="00BC5BA7"/>
    <w:rsid w:val="00BD2842"/>
    <w:rsid w:val="00BD6D1C"/>
    <w:rsid w:val="00BE07E3"/>
    <w:rsid w:val="00BF535F"/>
    <w:rsid w:val="00BF79EE"/>
    <w:rsid w:val="00C13CA9"/>
    <w:rsid w:val="00C17CF1"/>
    <w:rsid w:val="00C24400"/>
    <w:rsid w:val="00C360D5"/>
    <w:rsid w:val="00C55143"/>
    <w:rsid w:val="00C62249"/>
    <w:rsid w:val="00C806B0"/>
    <w:rsid w:val="00C81D91"/>
    <w:rsid w:val="00C95051"/>
    <w:rsid w:val="00CB1222"/>
    <w:rsid w:val="00CE45FF"/>
    <w:rsid w:val="00CE54D4"/>
    <w:rsid w:val="00CE5DF1"/>
    <w:rsid w:val="00D004D2"/>
    <w:rsid w:val="00D0143A"/>
    <w:rsid w:val="00D04211"/>
    <w:rsid w:val="00D06EB1"/>
    <w:rsid w:val="00D201EC"/>
    <w:rsid w:val="00D21344"/>
    <w:rsid w:val="00D31DA8"/>
    <w:rsid w:val="00D36AF0"/>
    <w:rsid w:val="00D427EB"/>
    <w:rsid w:val="00D43FE9"/>
    <w:rsid w:val="00D50FDA"/>
    <w:rsid w:val="00D51EED"/>
    <w:rsid w:val="00D7671B"/>
    <w:rsid w:val="00D80673"/>
    <w:rsid w:val="00D84B03"/>
    <w:rsid w:val="00D85682"/>
    <w:rsid w:val="00DA4BD1"/>
    <w:rsid w:val="00DC033D"/>
    <w:rsid w:val="00DD0BCF"/>
    <w:rsid w:val="00DE4470"/>
    <w:rsid w:val="00DF6160"/>
    <w:rsid w:val="00E14DE2"/>
    <w:rsid w:val="00E2046A"/>
    <w:rsid w:val="00E22590"/>
    <w:rsid w:val="00E34B43"/>
    <w:rsid w:val="00E41697"/>
    <w:rsid w:val="00E4296B"/>
    <w:rsid w:val="00E46C84"/>
    <w:rsid w:val="00E5665D"/>
    <w:rsid w:val="00E569FC"/>
    <w:rsid w:val="00E7066F"/>
    <w:rsid w:val="00E7386C"/>
    <w:rsid w:val="00E94CA7"/>
    <w:rsid w:val="00EA1B98"/>
    <w:rsid w:val="00EB0FA1"/>
    <w:rsid w:val="00EC552F"/>
    <w:rsid w:val="00EC5965"/>
    <w:rsid w:val="00ED2A73"/>
    <w:rsid w:val="00ED3773"/>
    <w:rsid w:val="00EE206D"/>
    <w:rsid w:val="00EF035E"/>
    <w:rsid w:val="00EF422C"/>
    <w:rsid w:val="00EF642E"/>
    <w:rsid w:val="00F37502"/>
    <w:rsid w:val="00F53369"/>
    <w:rsid w:val="00F6389D"/>
    <w:rsid w:val="00F649C2"/>
    <w:rsid w:val="00F65047"/>
    <w:rsid w:val="00F91B51"/>
    <w:rsid w:val="00F9291F"/>
    <w:rsid w:val="00F963B7"/>
    <w:rsid w:val="00FA0833"/>
    <w:rsid w:val="00FB19B5"/>
    <w:rsid w:val="00FB5F8A"/>
    <w:rsid w:val="00FC13E9"/>
    <w:rsid w:val="00FC3D8A"/>
    <w:rsid w:val="00FF6D11"/>
    <w:rsid w:val="00FF7452"/>
    <w:rsid w:val="74B759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FCA8A0B"/>
  <w15:docId w15:val="{AB6CACB8-848D-447E-8E62-3296F0DA11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206D"/>
    <w:pPr>
      <w:widowControl w:val="0"/>
      <w:jc w:val="both"/>
    </w:pPr>
    <w:rPr>
      <w:kern w:val="2"/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965ED3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965ED3"/>
    <w:pPr>
      <w:keepNext/>
      <w:keepLines/>
      <w:spacing w:before="75" w:after="75"/>
      <w:outlineLvl w:val="1"/>
    </w:pPr>
    <w:rPr>
      <w:rFonts w:asciiTheme="majorHAnsi" w:eastAsia="黑体" w:hAnsiTheme="majorHAnsi" w:cstheme="majorBidi"/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a6"/>
    <w:uiPriority w:val="99"/>
    <w:semiHidden/>
    <w:unhideWhenUsed/>
    <w:rPr>
      <w:sz w:val="18"/>
      <w:szCs w:val="18"/>
    </w:rPr>
  </w:style>
  <w:style w:type="paragraph" w:styleId="a7">
    <w:name w:val="footer"/>
    <w:basedOn w:val="a"/>
    <w:link w:val="a8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pPr>
      <w:spacing w:after="200" w:line="276" w:lineRule="auto"/>
    </w:pPr>
    <w:rPr>
      <w:rFonts w:asciiTheme="minorHAnsi" w:eastAsiaTheme="minorEastAsia" w:hAnsiTheme="minorHAnsi" w:cstheme="minorBidi"/>
      <w:sz w:val="24"/>
      <w:szCs w:val="24"/>
    </w:rPr>
  </w:style>
  <w:style w:type="paragraph" w:styleId="ac">
    <w:name w:val="annotation subject"/>
    <w:basedOn w:val="a3"/>
    <w:next w:val="a3"/>
    <w:link w:val="ad"/>
    <w:uiPriority w:val="99"/>
    <w:semiHidden/>
    <w:unhideWhenUsed/>
    <w:qFormat/>
    <w:rPr>
      <w:b/>
      <w:bCs/>
    </w:rPr>
  </w:style>
  <w:style w:type="character" w:styleId="ae">
    <w:name w:val="Emphasis"/>
    <w:basedOn w:val="a0"/>
    <w:qFormat/>
    <w:rPr>
      <w:i/>
      <w:iCs/>
    </w:rPr>
  </w:style>
  <w:style w:type="character" w:styleId="af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a6">
    <w:name w:val="批注框文本 字符"/>
    <w:basedOn w:val="a0"/>
    <w:link w:val="a5"/>
    <w:uiPriority w:val="99"/>
    <w:semiHidden/>
    <w:rPr>
      <w:sz w:val="18"/>
      <w:szCs w:val="18"/>
    </w:rPr>
  </w:style>
  <w:style w:type="character" w:customStyle="1" w:styleId="p31">
    <w:name w:val="p31"/>
    <w:rPr>
      <w:rFonts w:ascii="宋体" w:eastAsia="宋体" w:hAnsi="宋体" w:hint="eastAsia"/>
      <w:sz w:val="21"/>
      <w:szCs w:val="21"/>
    </w:rPr>
  </w:style>
  <w:style w:type="paragraph" w:customStyle="1" w:styleId="0">
    <w:name w:val="正文_0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11">
    <w:name w:val="列出段落1"/>
    <w:basedOn w:val="a"/>
    <w:pPr>
      <w:ind w:firstLine="420"/>
    </w:pPr>
    <w:rPr>
      <w:rFonts w:ascii="Calibri" w:hAnsi="Calibri"/>
    </w:rPr>
  </w:style>
  <w:style w:type="paragraph" w:customStyle="1" w:styleId="CharChar4CharCharCharCharCharChar">
    <w:name w:val="Char Char4 Char Char Char Char Char Char"/>
    <w:basedOn w:val="a"/>
    <w:pPr>
      <w:widowControl/>
      <w:spacing w:line="300" w:lineRule="auto"/>
      <w:ind w:firstLineChars="200" w:firstLine="200"/>
    </w:pPr>
    <w:rPr>
      <w:szCs w:val="24"/>
    </w:rPr>
  </w:style>
  <w:style w:type="paragraph" w:styleId="af0">
    <w:name w:val="List Paragraph"/>
    <w:basedOn w:val="a"/>
    <w:uiPriority w:val="99"/>
    <w:qFormat/>
    <w:pPr>
      <w:ind w:firstLineChars="200" w:firstLine="420"/>
    </w:pPr>
    <w:rPr>
      <w:szCs w:val="24"/>
    </w:rPr>
  </w:style>
  <w:style w:type="character" w:styleId="af1">
    <w:name w:val="Placeholder Text"/>
    <w:basedOn w:val="a0"/>
    <w:uiPriority w:val="99"/>
    <w:semiHidden/>
    <w:qFormat/>
    <w:rPr>
      <w:color w:val="808080"/>
    </w:rPr>
  </w:style>
  <w:style w:type="character" w:customStyle="1" w:styleId="aa">
    <w:name w:val="页眉 字符"/>
    <w:basedOn w:val="a0"/>
    <w:link w:val="a9"/>
    <w:uiPriority w:val="99"/>
    <w:qFormat/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sz w:val="18"/>
      <w:szCs w:val="18"/>
    </w:rPr>
  </w:style>
  <w:style w:type="character" w:customStyle="1" w:styleId="a4">
    <w:name w:val="批注文字 字符"/>
    <w:basedOn w:val="a0"/>
    <w:link w:val="a3"/>
    <w:uiPriority w:val="99"/>
    <w:semiHidden/>
    <w:qFormat/>
  </w:style>
  <w:style w:type="character" w:customStyle="1" w:styleId="ad">
    <w:name w:val="批注主题 字符"/>
    <w:basedOn w:val="a4"/>
    <w:link w:val="ac"/>
    <w:uiPriority w:val="99"/>
    <w:semiHidden/>
    <w:qFormat/>
    <w:rPr>
      <w:b/>
      <w:bCs/>
    </w:rPr>
  </w:style>
  <w:style w:type="table" w:styleId="af2">
    <w:name w:val="Table Grid"/>
    <w:basedOn w:val="a1"/>
    <w:rsid w:val="00EE206D"/>
    <w:pPr>
      <w:widowControl w:val="0"/>
      <w:jc w:val="both"/>
    </w:pPr>
    <w:rPr>
      <w:rFonts w:asciiTheme="minorHAnsi" w:eastAsiaTheme="minorEastAsia" w:hAnsiTheme="minorHAnsi" w:cstheme="minorBid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标题 1 字符"/>
    <w:basedOn w:val="a0"/>
    <w:link w:val="1"/>
    <w:uiPriority w:val="9"/>
    <w:rsid w:val="00965ED3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uiPriority w:val="9"/>
    <w:rsid w:val="00965ED3"/>
    <w:rPr>
      <w:rFonts w:asciiTheme="majorHAnsi" w:eastAsia="黑体" w:hAnsiTheme="majorHAnsi" w:cstheme="majorBidi"/>
      <w:b/>
      <w:bCs/>
      <w:kern w:val="2"/>
      <w:sz w:val="21"/>
      <w:szCs w:val="32"/>
    </w:rPr>
  </w:style>
  <w:style w:type="paragraph" w:styleId="af3">
    <w:name w:val="No Spacing"/>
    <w:uiPriority w:val="1"/>
    <w:qFormat/>
    <w:rsid w:val="009129CD"/>
    <w:rPr>
      <w:rFonts w:asciiTheme="minorHAnsi" w:eastAsia="Microsoft YaHei UI" w:hAnsiTheme="minorHAnsi" w:cstheme="minorBidi"/>
      <w:sz w:val="22"/>
      <w:szCs w:val="22"/>
    </w:rPr>
  </w:style>
  <w:style w:type="character" w:styleId="af4">
    <w:name w:val="Hyperlink"/>
    <w:basedOn w:val="a0"/>
    <w:uiPriority w:val="99"/>
    <w:unhideWhenUsed/>
    <w:rsid w:val="009129C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9.gif"/><Relationship Id="rId42" Type="http://schemas.openxmlformats.org/officeDocument/2006/relationships/oleObject" Target="embeddings/oleObject7.bin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57.bin"/><Relationship Id="rId159" Type="http://schemas.openxmlformats.org/officeDocument/2006/relationships/oleObject" Target="embeddings/oleObject69.bin"/><Relationship Id="rId170" Type="http://schemas.openxmlformats.org/officeDocument/2006/relationships/oleObject" Target="embeddings/oleObject74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3.bin"/><Relationship Id="rId107" Type="http://schemas.openxmlformats.org/officeDocument/2006/relationships/oleObject" Target="embeddings/oleObject41.bin"/><Relationship Id="rId11" Type="http://schemas.microsoft.com/office/2016/09/relationships/commentsIds" Target="commentsIds.xml"/><Relationship Id="rId32" Type="http://schemas.openxmlformats.org/officeDocument/2006/relationships/oleObject" Target="embeddings/oleObject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23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63.bin"/><Relationship Id="rId5" Type="http://schemas.openxmlformats.org/officeDocument/2006/relationships/settings" Target="settings.xml"/><Relationship Id="rId95" Type="http://schemas.openxmlformats.org/officeDocument/2006/relationships/oleObject" Target="embeddings/oleObject35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80.bin"/><Relationship Id="rId22" Type="http://schemas.openxmlformats.org/officeDocument/2006/relationships/image" Target="media/image10.gif"/><Relationship Id="rId43" Type="http://schemas.openxmlformats.org/officeDocument/2006/relationships/image" Target="media/image17.wmf"/><Relationship Id="rId64" Type="http://schemas.openxmlformats.org/officeDocument/2006/relationships/oleObject" Target="embeddings/oleObject18.bin"/><Relationship Id="rId118" Type="http://schemas.openxmlformats.org/officeDocument/2006/relationships/oleObject" Target="embeddings/oleObject47.bin"/><Relationship Id="rId139" Type="http://schemas.openxmlformats.org/officeDocument/2006/relationships/image" Target="media/image63.wmf"/><Relationship Id="rId85" Type="http://schemas.openxmlformats.org/officeDocument/2006/relationships/oleObject" Target="embeddings/oleObject28.bin"/><Relationship Id="rId150" Type="http://schemas.openxmlformats.org/officeDocument/2006/relationships/oleObject" Target="embeddings/oleObject64.bin"/><Relationship Id="rId171" Type="http://schemas.openxmlformats.org/officeDocument/2006/relationships/image" Target="media/image78.wmf"/><Relationship Id="rId192" Type="http://schemas.openxmlformats.org/officeDocument/2006/relationships/oleObject" Target="embeddings/oleObject86.bin"/><Relationship Id="rId206" Type="http://schemas.openxmlformats.org/officeDocument/2006/relationships/image" Target="media/image94.wmf"/><Relationship Id="rId12" Type="http://schemas.microsoft.com/office/2018/08/relationships/commentsExtensible" Target="commentsExtensible.xml"/><Relationship Id="rId33" Type="http://schemas.openxmlformats.org/officeDocument/2006/relationships/footer" Target="footer1.xml"/><Relationship Id="rId108" Type="http://schemas.openxmlformats.org/officeDocument/2006/relationships/image" Target="media/image48.w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13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58.bin"/><Relationship Id="rId161" Type="http://schemas.openxmlformats.org/officeDocument/2006/relationships/oleObject" Target="embeddings/oleObject70.bin"/><Relationship Id="rId182" Type="http://schemas.openxmlformats.org/officeDocument/2006/relationships/image" Target="media/image83.wmf"/><Relationship Id="rId6" Type="http://schemas.openxmlformats.org/officeDocument/2006/relationships/webSettings" Target="webSettings.xml"/><Relationship Id="rId23" Type="http://schemas.openxmlformats.org/officeDocument/2006/relationships/image" Target="media/image5.gif"/><Relationship Id="rId119" Type="http://schemas.openxmlformats.org/officeDocument/2006/relationships/image" Target="media/image53.wmf"/><Relationship Id="rId44" Type="http://schemas.openxmlformats.org/officeDocument/2006/relationships/oleObject" Target="embeddings/oleObject8.bin"/><Relationship Id="rId65" Type="http://schemas.openxmlformats.org/officeDocument/2006/relationships/image" Target="media/image28.wmf"/><Relationship Id="rId86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75.bin"/><Relationship Id="rId193" Type="http://schemas.openxmlformats.org/officeDocument/2006/relationships/image" Target="media/image88.wmf"/><Relationship Id="rId207" Type="http://schemas.openxmlformats.org/officeDocument/2006/relationships/oleObject" Target="embeddings/oleObject94.bin"/><Relationship Id="rId13" Type="http://schemas.openxmlformats.org/officeDocument/2006/relationships/image" Target="media/image1.jpeg"/><Relationship Id="rId109" Type="http://schemas.openxmlformats.org/officeDocument/2006/relationships/oleObject" Target="embeddings/oleObject42.bin"/><Relationship Id="rId34" Type="http://schemas.openxmlformats.org/officeDocument/2006/relationships/footer" Target="footer2.xml"/><Relationship Id="rId55" Type="http://schemas.openxmlformats.org/officeDocument/2006/relationships/image" Target="media/image23.wmf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36.bin"/><Relationship Id="rId120" Type="http://schemas.openxmlformats.org/officeDocument/2006/relationships/oleObject" Target="embeddings/oleObject48.bin"/><Relationship Id="rId141" Type="http://schemas.openxmlformats.org/officeDocument/2006/relationships/image" Target="media/image64.wmf"/><Relationship Id="rId7" Type="http://schemas.openxmlformats.org/officeDocument/2006/relationships/footnotes" Target="footnotes.xml"/><Relationship Id="rId162" Type="http://schemas.openxmlformats.org/officeDocument/2006/relationships/image" Target="media/image73.png"/><Relationship Id="rId183" Type="http://schemas.openxmlformats.org/officeDocument/2006/relationships/oleObject" Target="embeddings/oleObject8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19.bin"/><Relationship Id="rId87" Type="http://schemas.openxmlformats.org/officeDocument/2006/relationships/oleObject" Target="embeddings/oleObject30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54.bin"/><Relationship Id="rId152" Type="http://schemas.openxmlformats.org/officeDocument/2006/relationships/oleObject" Target="embeddings/oleObject65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87.bin"/><Relationship Id="rId208" Type="http://schemas.openxmlformats.org/officeDocument/2006/relationships/image" Target="media/image95.wmf"/><Relationship Id="rId19" Type="http://schemas.openxmlformats.org/officeDocument/2006/relationships/image" Target="media/image7.png"/><Relationship Id="rId14" Type="http://schemas.openxmlformats.org/officeDocument/2006/relationships/image" Target="media/image2.png"/><Relationship Id="rId30" Type="http://schemas.openxmlformats.org/officeDocument/2006/relationships/oleObject" Target="embeddings/oleObject2.bin"/><Relationship Id="rId35" Type="http://schemas.openxmlformats.org/officeDocument/2006/relationships/image" Target="media/image13.wmf"/><Relationship Id="rId56" Type="http://schemas.openxmlformats.org/officeDocument/2006/relationships/oleObject" Target="embeddings/oleObject14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56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73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2.bin"/><Relationship Id="rId93" Type="http://schemas.openxmlformats.org/officeDocument/2006/relationships/oleObject" Target="embeddings/oleObject34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59.bin"/><Relationship Id="rId163" Type="http://schemas.openxmlformats.org/officeDocument/2006/relationships/image" Target="media/image74.wmf"/><Relationship Id="rId184" Type="http://schemas.openxmlformats.org/officeDocument/2006/relationships/image" Target="media/image84.wmf"/><Relationship Id="rId189" Type="http://schemas.openxmlformats.org/officeDocument/2006/relationships/oleObject" Target="embeddings/oleObject84.bin"/><Relationship Id="rId3" Type="http://schemas.openxmlformats.org/officeDocument/2006/relationships/numbering" Target="numbering.xml"/><Relationship Id="rId214" Type="http://schemas.openxmlformats.org/officeDocument/2006/relationships/theme" Target="theme/theme1.xml"/><Relationship Id="rId25" Type="http://schemas.openxmlformats.org/officeDocument/2006/relationships/image" Target="media/image11.gif"/><Relationship Id="rId46" Type="http://schemas.openxmlformats.org/officeDocument/2006/relationships/oleObject" Target="embeddings/oleObject9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46.bin"/><Relationship Id="rId137" Type="http://schemas.openxmlformats.org/officeDocument/2006/relationships/image" Target="media/image62.wmf"/><Relationship Id="rId158" Type="http://schemas.openxmlformats.org/officeDocument/2006/relationships/image" Target="media/image71.wmf"/><Relationship Id="rId20" Type="http://schemas.openxmlformats.org/officeDocument/2006/relationships/image" Target="media/image8.png"/><Relationship Id="rId41" Type="http://schemas.openxmlformats.org/officeDocument/2006/relationships/image" Target="media/image16.wmf"/><Relationship Id="rId62" Type="http://schemas.openxmlformats.org/officeDocument/2006/relationships/oleObject" Target="embeddings/oleObject17.bin"/><Relationship Id="rId83" Type="http://schemas.openxmlformats.org/officeDocument/2006/relationships/oleObject" Target="embeddings/oleObject2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43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66.bin"/><Relationship Id="rId174" Type="http://schemas.openxmlformats.org/officeDocument/2006/relationships/oleObject" Target="embeddings/oleObject76.bin"/><Relationship Id="rId179" Type="http://schemas.openxmlformats.org/officeDocument/2006/relationships/oleObject" Target="embeddings/oleObject79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15" Type="http://schemas.openxmlformats.org/officeDocument/2006/relationships/image" Target="media/image3.png"/><Relationship Id="rId36" Type="http://schemas.openxmlformats.org/officeDocument/2006/relationships/oleObject" Target="embeddings/oleObject4.bin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52.bin"/><Relationship Id="rId10" Type="http://schemas.microsoft.com/office/2011/relationships/commentsExtended" Target="commentsExtended.xml"/><Relationship Id="rId31" Type="http://schemas.openxmlformats.org/officeDocument/2006/relationships/image" Target="media/image12.wmf"/><Relationship Id="rId52" Type="http://schemas.openxmlformats.org/officeDocument/2006/relationships/oleObject" Target="embeddings/oleObject1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25.bin"/><Relationship Id="rId94" Type="http://schemas.openxmlformats.org/officeDocument/2006/relationships/image" Target="media/image41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9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1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82.bin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80" Type="http://schemas.openxmlformats.org/officeDocument/2006/relationships/image" Target="media/image82.wmf"/><Relationship Id="rId210" Type="http://schemas.openxmlformats.org/officeDocument/2006/relationships/image" Target="media/image96.wmf"/><Relationship Id="rId26" Type="http://schemas.openxmlformats.org/officeDocument/2006/relationships/image" Target="media/image9.png"/><Relationship Id="rId47" Type="http://schemas.openxmlformats.org/officeDocument/2006/relationships/image" Target="media/image19.wmf"/><Relationship Id="rId68" Type="http://schemas.openxmlformats.org/officeDocument/2006/relationships/oleObject" Target="embeddings/oleObject20.bin"/><Relationship Id="rId89" Type="http://schemas.openxmlformats.org/officeDocument/2006/relationships/oleObject" Target="embeddings/oleObject31.bin"/><Relationship Id="rId112" Type="http://schemas.openxmlformats.org/officeDocument/2006/relationships/oleObject" Target="embeddings/oleObject44.bin"/><Relationship Id="rId133" Type="http://schemas.openxmlformats.org/officeDocument/2006/relationships/oleObject" Target="embeddings/oleObject55.bin"/><Relationship Id="rId154" Type="http://schemas.openxmlformats.org/officeDocument/2006/relationships/image" Target="media/image69.wmf"/><Relationship Id="rId175" Type="http://schemas.openxmlformats.org/officeDocument/2006/relationships/image" Target="media/image80.wmf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4.png"/><Relationship Id="rId37" Type="http://schemas.openxmlformats.org/officeDocument/2006/relationships/image" Target="media/image14.wmf"/><Relationship Id="rId58" Type="http://schemas.openxmlformats.org/officeDocument/2006/relationships/oleObject" Target="embeddings/oleObject15.bin"/><Relationship Id="rId79" Type="http://schemas.openxmlformats.org/officeDocument/2006/relationships/image" Target="media/image35.png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oleObject" Target="embeddings/oleObject60.bin"/><Relationship Id="rId90" Type="http://schemas.openxmlformats.org/officeDocument/2006/relationships/oleObject" Target="embeddings/oleObject32.bin"/><Relationship Id="rId165" Type="http://schemas.openxmlformats.org/officeDocument/2006/relationships/image" Target="media/image75.wmf"/><Relationship Id="rId186" Type="http://schemas.openxmlformats.org/officeDocument/2006/relationships/image" Target="media/image85.wmf"/><Relationship Id="rId211" Type="http://schemas.openxmlformats.org/officeDocument/2006/relationships/oleObject" Target="embeddings/oleObject9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0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67.bin"/><Relationship Id="rId176" Type="http://schemas.openxmlformats.org/officeDocument/2006/relationships/oleObject" Target="embeddings/oleObject77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17" Type="http://schemas.openxmlformats.org/officeDocument/2006/relationships/image" Target="media/image5.jpeg"/><Relationship Id="rId38" Type="http://schemas.openxmlformats.org/officeDocument/2006/relationships/oleObject" Target="embeddings/oleObject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39.bin"/><Relationship Id="rId124" Type="http://schemas.openxmlformats.org/officeDocument/2006/relationships/oleObject" Target="embeddings/oleObject50.bin"/><Relationship Id="rId70" Type="http://schemas.openxmlformats.org/officeDocument/2006/relationships/oleObject" Target="embeddings/oleObject21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72.bin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45.bin"/><Relationship Id="rId60" Type="http://schemas.openxmlformats.org/officeDocument/2006/relationships/oleObject" Target="embeddings/oleObject16.bin"/><Relationship Id="rId81" Type="http://schemas.openxmlformats.org/officeDocument/2006/relationships/oleObject" Target="embeddings/oleObject26.bin"/><Relationship Id="rId135" Type="http://schemas.openxmlformats.org/officeDocument/2006/relationships/oleObject" Target="embeddings/oleObject56.bin"/><Relationship Id="rId156" Type="http://schemas.openxmlformats.org/officeDocument/2006/relationships/image" Target="media/image70.wmf"/><Relationship Id="rId177" Type="http://schemas.openxmlformats.org/officeDocument/2006/relationships/image" Target="media/image81.wmf"/><Relationship Id="rId198" Type="http://schemas.openxmlformats.org/officeDocument/2006/relationships/image" Target="media/image90.wmf"/><Relationship Id="rId202" Type="http://schemas.openxmlformats.org/officeDocument/2006/relationships/image" Target="media/image92.wmf"/><Relationship Id="rId18" Type="http://schemas.openxmlformats.org/officeDocument/2006/relationships/image" Target="media/image6.png"/><Relationship Id="rId39" Type="http://schemas.openxmlformats.org/officeDocument/2006/relationships/image" Target="media/image15.wmf"/><Relationship Id="rId50" Type="http://schemas.openxmlformats.org/officeDocument/2006/relationships/oleObject" Target="embeddings/oleObject11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51.bin"/><Relationship Id="rId146" Type="http://schemas.openxmlformats.org/officeDocument/2006/relationships/oleObject" Target="embeddings/oleObject61.bin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1" Type="http://schemas.openxmlformats.org/officeDocument/2006/relationships/image" Target="media/image31.wmf"/><Relationship Id="rId92" Type="http://schemas.openxmlformats.org/officeDocument/2006/relationships/oleObject" Target="embeddings/oleObject33.bin"/><Relationship Id="rId213" Type="http://schemas.microsoft.com/office/2011/relationships/people" Target="people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6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78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>
          <a:noFill/>
          <a:miter lim="800000"/>
        </a:ln>
      </a:spPr>
      <a:bodyPr rot="0" vert="horz" wrap="square" lIns="91440" tIns="45720" rIns="91440" bIns="45720" anchor="t" anchorCtr="0">
        <a:spAutoFit/>
      </a:bodyPr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73B3875-398C-4AE1-AA36-065571BD46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12</Pages>
  <Words>1562</Words>
  <Characters>8907</Characters>
  <Application>Microsoft Office Word</Application>
  <DocSecurity>0</DocSecurity>
  <Lines>74</Lines>
  <Paragraphs>20</Paragraphs>
  <ScaleCrop>false</ScaleCrop>
  <Company/>
  <LinksUpToDate>false</LinksUpToDate>
  <CharactersWithSpaces>10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fj</cp:lastModifiedBy>
  <cp:revision>20</cp:revision>
  <cp:lastPrinted>2022-03-22T02:32:00Z</cp:lastPrinted>
  <dcterms:created xsi:type="dcterms:W3CDTF">2022-06-14T08:16:00Z</dcterms:created>
  <dcterms:modified xsi:type="dcterms:W3CDTF">2023-08-06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MTWinEqns">
    <vt:bool>true</vt:bool>
  </property>
  <property fmtid="{D5CDD505-2E9C-101B-9397-08002B2CF9AE}" pid="4" name="KSOProductBuildVer">
    <vt:lpwstr>2052-11.1.0.11744</vt:lpwstr>
  </property>
  <property fmtid="{D5CDD505-2E9C-101B-9397-08002B2CF9AE}" pid="5" name="ICV">
    <vt:lpwstr>8717414C87D74F8BB6547654A839761E</vt:lpwstr>
  </property>
</Properties>
</file>